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14"/>
  </p:notesMasterIdLst>
  <p:sldIdLst>
    <p:sldId id="256" r:id="rId2"/>
    <p:sldId id="258" r:id="rId3"/>
    <p:sldId id="276" r:id="rId4"/>
    <p:sldId id="280" r:id="rId5"/>
    <p:sldId id="271" r:id="rId6"/>
    <p:sldId id="277" r:id="rId7"/>
    <p:sldId id="270" r:id="rId8"/>
    <p:sldId id="278" r:id="rId9"/>
    <p:sldId id="272" r:id="rId10"/>
    <p:sldId id="274" r:id="rId11"/>
    <p:sldId id="275" r:id="rId12"/>
    <p:sldId id="267" r:id="rId13"/>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s_glob ᅠ" initials="tᅠ" lastIdx="22" clrIdx="0">
    <p:extLst>
      <p:ext uri="{19B8F6BF-5375-455C-9EA6-DF929625EA0E}">
        <p15:presenceInfo xmlns:p15="http://schemas.microsoft.com/office/powerpoint/2012/main" userId="86f5ad58fcd4022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7C0D9"/>
    <a:srgbClr val="8CF84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4503" autoAdjust="0"/>
  </p:normalViewPr>
  <p:slideViewPr>
    <p:cSldViewPr snapToGrid="0">
      <p:cViewPr varScale="1">
        <p:scale>
          <a:sx n="85" d="100"/>
          <a:sy n="85" d="100"/>
        </p:scale>
        <p:origin x="1554" y="9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D:\my%20docs\stud\the%20fucking%20NIRS\&#1044;&#1080;&#1087;&#1083;&#1086;&#1084;\&#1075;&#1088;&#1072;&#1092;&#1080;&#1082;&#1080;.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my%20docs\stud\the%20fucking%20NIRS\&#1044;&#1080;&#1087;&#1083;&#1086;&#1084;\&#1075;&#1088;&#1072;&#1092;&#1080;&#1082;&#1080;.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D:\my%20docs\stud\the%20fucking%20NIRS\&#1044;&#1080;&#1087;&#1083;&#1086;&#1084;\&#1075;&#1088;&#1072;&#1092;&#1080;&#1082;&#1080;.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D:\my%20docs\stud\the%20fucking%20NIRS\&#1044;&#1080;&#1087;&#1083;&#1086;&#1084;\&#1075;&#1088;&#1072;&#1092;&#1080;&#1082;&#1080;.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100" b="0" i="0" baseline="0" dirty="0">
                <a:effectLst/>
              </a:rPr>
              <a:t>ЧХ оптимальной восстанавливающей ЛИС-системы</a:t>
            </a:r>
            <a:endParaRPr lang="ru-RU" sz="10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B$1</c:f>
              <c:strCache>
                <c:ptCount val="1"/>
                <c:pt idx="0">
                  <c:v>G</c:v>
                </c:pt>
              </c:strCache>
            </c:strRef>
          </c:tx>
          <c:spPr>
            <a:ln w="28575" cap="rnd">
              <a:solidFill>
                <a:schemeClr val="accent1"/>
              </a:solidFill>
              <a:round/>
            </a:ln>
            <a:effectLst/>
          </c:spPr>
          <c:marker>
            <c:symbol val="none"/>
          </c:marker>
          <c:cat>
            <c:numRef>
              <c:f>Лист1!$A$2:$A$501</c:f>
              <c:numCache>
                <c:formatCode>0.00</c:formatCode>
                <c:ptCount val="500"/>
                <c:pt idx="0">
                  <c:v>-3.1415926500000002</c:v>
                </c:pt>
                <c:pt idx="1">
                  <c:v>-3.1290011</c:v>
                </c:pt>
                <c:pt idx="2">
                  <c:v>-3.1164095500000002</c:v>
                </c:pt>
                <c:pt idx="3">
                  <c:v>-3.10381799</c:v>
                </c:pt>
                <c:pt idx="4">
                  <c:v>-3.0912264399999998</c:v>
                </c:pt>
                <c:pt idx="5">
                  <c:v>-3.0786348800000001</c:v>
                </c:pt>
                <c:pt idx="6">
                  <c:v>-3.0660433299999998</c:v>
                </c:pt>
                <c:pt idx="7">
                  <c:v>-3.0534517800000001</c:v>
                </c:pt>
                <c:pt idx="8">
                  <c:v>-3.0408602199999999</c:v>
                </c:pt>
                <c:pt idx="9">
                  <c:v>-3.0282686700000001</c:v>
                </c:pt>
                <c:pt idx="10">
                  <c:v>-3.0156771199999999</c:v>
                </c:pt>
                <c:pt idx="11">
                  <c:v>-3.0030855600000002</c:v>
                </c:pt>
                <c:pt idx="12">
                  <c:v>-2.9904940099999999</c:v>
                </c:pt>
                <c:pt idx="13">
                  <c:v>-2.9779024600000001</c:v>
                </c:pt>
                <c:pt idx="14">
                  <c:v>-2.9653109</c:v>
                </c:pt>
                <c:pt idx="15">
                  <c:v>-2.9527193500000002</c:v>
                </c:pt>
                <c:pt idx="16">
                  <c:v>-2.94012779</c:v>
                </c:pt>
                <c:pt idx="17">
                  <c:v>-2.9275362399999998</c:v>
                </c:pt>
                <c:pt idx="18">
                  <c:v>-2.91494469</c:v>
                </c:pt>
                <c:pt idx="19">
                  <c:v>-2.9023531299999998</c:v>
                </c:pt>
                <c:pt idx="20">
                  <c:v>-2.8897615800000001</c:v>
                </c:pt>
                <c:pt idx="21">
                  <c:v>-2.8771700299999998</c:v>
                </c:pt>
                <c:pt idx="22">
                  <c:v>-2.8645784700000001</c:v>
                </c:pt>
                <c:pt idx="23">
                  <c:v>-2.8519869199999999</c:v>
                </c:pt>
                <c:pt idx="24">
                  <c:v>-2.8393953600000001</c:v>
                </c:pt>
                <c:pt idx="25">
                  <c:v>-2.8268038099999999</c:v>
                </c:pt>
                <c:pt idx="26">
                  <c:v>-2.8142122600000001</c:v>
                </c:pt>
                <c:pt idx="27">
                  <c:v>-2.8016207</c:v>
                </c:pt>
                <c:pt idx="28">
                  <c:v>-2.7890291500000002</c:v>
                </c:pt>
                <c:pt idx="29">
                  <c:v>-2.7764376</c:v>
                </c:pt>
                <c:pt idx="30">
                  <c:v>-2.7638460399999998</c:v>
                </c:pt>
                <c:pt idx="31">
                  <c:v>-2.75125449</c:v>
                </c:pt>
                <c:pt idx="32">
                  <c:v>-2.7386629299999998</c:v>
                </c:pt>
                <c:pt idx="33">
                  <c:v>-2.72607138</c:v>
                </c:pt>
                <c:pt idx="34">
                  <c:v>-2.7134798299999998</c:v>
                </c:pt>
                <c:pt idx="35">
                  <c:v>-2.7008882700000001</c:v>
                </c:pt>
                <c:pt idx="36">
                  <c:v>-2.6882967199999999</c:v>
                </c:pt>
                <c:pt idx="37">
                  <c:v>-2.6757051700000001</c:v>
                </c:pt>
                <c:pt idx="38">
                  <c:v>-2.6631136099999999</c:v>
                </c:pt>
                <c:pt idx="39">
                  <c:v>-2.6505220600000001</c:v>
                </c:pt>
                <c:pt idx="40">
                  <c:v>-2.6379305</c:v>
                </c:pt>
                <c:pt idx="41">
                  <c:v>-2.6253389500000002</c:v>
                </c:pt>
                <c:pt idx="42">
                  <c:v>-2.6127473999999999</c:v>
                </c:pt>
                <c:pt idx="43">
                  <c:v>-2.6001558400000002</c:v>
                </c:pt>
                <c:pt idx="44">
                  <c:v>-2.58756429</c:v>
                </c:pt>
                <c:pt idx="45">
                  <c:v>-2.5749727400000002</c:v>
                </c:pt>
                <c:pt idx="46">
                  <c:v>-2.56238118</c:v>
                </c:pt>
                <c:pt idx="47">
                  <c:v>-2.5497896299999998</c:v>
                </c:pt>
                <c:pt idx="48">
                  <c:v>-2.5371980700000001</c:v>
                </c:pt>
                <c:pt idx="49">
                  <c:v>-2.5246065199999999</c:v>
                </c:pt>
                <c:pt idx="50">
                  <c:v>-2.5120149700000001</c:v>
                </c:pt>
                <c:pt idx="51">
                  <c:v>-2.4994234099999999</c:v>
                </c:pt>
                <c:pt idx="52">
                  <c:v>-2.4868318600000001</c:v>
                </c:pt>
                <c:pt idx="53">
                  <c:v>-2.4742403099999999</c:v>
                </c:pt>
                <c:pt idx="54">
                  <c:v>-2.4616487500000002</c:v>
                </c:pt>
                <c:pt idx="55">
                  <c:v>-2.4490571999999999</c:v>
                </c:pt>
                <c:pt idx="56">
                  <c:v>-2.4364656500000001</c:v>
                </c:pt>
                <c:pt idx="57">
                  <c:v>-2.42387409</c:v>
                </c:pt>
                <c:pt idx="58">
                  <c:v>-2.4112825400000002</c:v>
                </c:pt>
                <c:pt idx="59">
                  <c:v>-2.39869098</c:v>
                </c:pt>
                <c:pt idx="60">
                  <c:v>-2.3860994299999998</c:v>
                </c:pt>
                <c:pt idx="61">
                  <c:v>-2.37350788</c:v>
                </c:pt>
                <c:pt idx="62">
                  <c:v>-2.3609163199999998</c:v>
                </c:pt>
                <c:pt idx="63">
                  <c:v>-2.3483247700000001</c:v>
                </c:pt>
                <c:pt idx="64">
                  <c:v>-2.3357332199999998</c:v>
                </c:pt>
                <c:pt idx="65">
                  <c:v>-2.3231416600000001</c:v>
                </c:pt>
                <c:pt idx="66">
                  <c:v>-2.3105501099999999</c:v>
                </c:pt>
                <c:pt idx="67">
                  <c:v>-2.2979585500000002</c:v>
                </c:pt>
                <c:pt idx="68">
                  <c:v>-2.2853669999999999</c:v>
                </c:pt>
                <c:pt idx="69">
                  <c:v>-2.2727754500000001</c:v>
                </c:pt>
                <c:pt idx="70">
                  <c:v>-2.26018389</c:v>
                </c:pt>
                <c:pt idx="71">
                  <c:v>-2.2475923400000002</c:v>
                </c:pt>
                <c:pt idx="72">
                  <c:v>-2.23500079</c:v>
                </c:pt>
                <c:pt idx="73">
                  <c:v>-2.2224092299999998</c:v>
                </c:pt>
                <c:pt idx="74">
                  <c:v>-2.20981768</c:v>
                </c:pt>
                <c:pt idx="75">
                  <c:v>-2.1972261199999998</c:v>
                </c:pt>
                <c:pt idx="76">
                  <c:v>-2.1846345700000001</c:v>
                </c:pt>
                <c:pt idx="77">
                  <c:v>-2.1720430199999998</c:v>
                </c:pt>
                <c:pt idx="78">
                  <c:v>-2.1594514600000001</c:v>
                </c:pt>
                <c:pt idx="79">
                  <c:v>-2.1468599099999999</c:v>
                </c:pt>
                <c:pt idx="80">
                  <c:v>-2.1342683600000001</c:v>
                </c:pt>
                <c:pt idx="81">
                  <c:v>-2.1216767999999999</c:v>
                </c:pt>
                <c:pt idx="82">
                  <c:v>-2.1090852500000001</c:v>
                </c:pt>
                <c:pt idx="83">
                  <c:v>-2.09649369</c:v>
                </c:pt>
                <c:pt idx="84">
                  <c:v>-2.0839021400000002</c:v>
                </c:pt>
                <c:pt idx="85">
                  <c:v>-2.07131059</c:v>
                </c:pt>
                <c:pt idx="86">
                  <c:v>-2.0587190299999998</c:v>
                </c:pt>
                <c:pt idx="87">
                  <c:v>-2.04612748</c:v>
                </c:pt>
                <c:pt idx="88">
                  <c:v>-2.0335359300000002</c:v>
                </c:pt>
                <c:pt idx="89">
                  <c:v>-2.02094437</c:v>
                </c:pt>
                <c:pt idx="90">
                  <c:v>-2.0083528199999998</c:v>
                </c:pt>
                <c:pt idx="91">
                  <c:v>-1.9957612600000001</c:v>
                </c:pt>
                <c:pt idx="92">
                  <c:v>-1.9831697100000001</c:v>
                </c:pt>
                <c:pt idx="93">
                  <c:v>-1.9705781600000001</c:v>
                </c:pt>
                <c:pt idx="94">
                  <c:v>-1.9579865999999999</c:v>
                </c:pt>
                <c:pt idx="95">
                  <c:v>-1.9453950499999999</c:v>
                </c:pt>
                <c:pt idx="96">
                  <c:v>-1.9328034999999999</c:v>
                </c:pt>
                <c:pt idx="97">
                  <c:v>-1.92021194</c:v>
                </c:pt>
                <c:pt idx="98">
                  <c:v>-1.9076203899999999</c:v>
                </c:pt>
                <c:pt idx="99">
                  <c:v>-1.8950288399999999</c:v>
                </c:pt>
                <c:pt idx="100">
                  <c:v>-1.88243728</c:v>
                </c:pt>
                <c:pt idx="101">
                  <c:v>-1.86984573</c:v>
                </c:pt>
                <c:pt idx="102">
                  <c:v>-1.85725417</c:v>
                </c:pt>
                <c:pt idx="103">
                  <c:v>-1.84466262</c:v>
                </c:pt>
                <c:pt idx="104">
                  <c:v>-1.83207107</c:v>
                </c:pt>
                <c:pt idx="105">
                  <c:v>-1.8194795100000001</c:v>
                </c:pt>
                <c:pt idx="106">
                  <c:v>-1.8068879600000001</c:v>
                </c:pt>
                <c:pt idx="107">
                  <c:v>-1.7942964100000001</c:v>
                </c:pt>
                <c:pt idx="108">
                  <c:v>-1.7817048499999999</c:v>
                </c:pt>
                <c:pt idx="109">
                  <c:v>-1.7691133000000001</c:v>
                </c:pt>
                <c:pt idx="110">
                  <c:v>-1.7565217399999999</c:v>
                </c:pt>
                <c:pt idx="111">
                  <c:v>-1.7439301899999999</c:v>
                </c:pt>
                <c:pt idx="112">
                  <c:v>-1.7313386399999999</c:v>
                </c:pt>
                <c:pt idx="113">
                  <c:v>-1.71874708</c:v>
                </c:pt>
                <c:pt idx="114">
                  <c:v>-1.70615553</c:v>
                </c:pt>
                <c:pt idx="115">
                  <c:v>-1.69356398</c:v>
                </c:pt>
                <c:pt idx="116">
                  <c:v>-1.68097242</c:v>
                </c:pt>
                <c:pt idx="117">
                  <c:v>-1.66838087</c:v>
                </c:pt>
                <c:pt idx="118">
                  <c:v>-1.6557893100000001</c:v>
                </c:pt>
                <c:pt idx="119">
                  <c:v>-1.6431977600000001</c:v>
                </c:pt>
                <c:pt idx="120">
                  <c:v>-1.6306062100000001</c:v>
                </c:pt>
                <c:pt idx="121">
                  <c:v>-1.6180146500000001</c:v>
                </c:pt>
                <c:pt idx="122">
                  <c:v>-1.6054231000000001</c:v>
                </c:pt>
                <c:pt idx="123">
                  <c:v>-1.5928315500000001</c:v>
                </c:pt>
                <c:pt idx="124">
                  <c:v>-1.5802399899999999</c:v>
                </c:pt>
                <c:pt idx="125">
                  <c:v>-1.5676484399999999</c:v>
                </c:pt>
                <c:pt idx="126">
                  <c:v>-1.55505688</c:v>
                </c:pt>
                <c:pt idx="127">
                  <c:v>-1.54246533</c:v>
                </c:pt>
                <c:pt idx="128">
                  <c:v>-1.52987378</c:v>
                </c:pt>
                <c:pt idx="129">
                  <c:v>-1.51728222</c:v>
                </c:pt>
                <c:pt idx="130">
                  <c:v>-1.50469067</c:v>
                </c:pt>
                <c:pt idx="131">
                  <c:v>-1.49209912</c:v>
                </c:pt>
                <c:pt idx="132">
                  <c:v>-1.4795075600000001</c:v>
                </c:pt>
                <c:pt idx="133">
                  <c:v>-1.46691601</c:v>
                </c:pt>
                <c:pt idx="134">
                  <c:v>-1.4543244500000001</c:v>
                </c:pt>
                <c:pt idx="135">
                  <c:v>-1.4417329000000001</c:v>
                </c:pt>
                <c:pt idx="136">
                  <c:v>-1.4291413500000001</c:v>
                </c:pt>
                <c:pt idx="137">
                  <c:v>-1.4165497899999999</c:v>
                </c:pt>
                <c:pt idx="138">
                  <c:v>-1.4039582399999999</c:v>
                </c:pt>
                <c:pt idx="139">
                  <c:v>-1.3913666899999999</c:v>
                </c:pt>
                <c:pt idx="140">
                  <c:v>-1.37877513</c:v>
                </c:pt>
                <c:pt idx="141">
                  <c:v>-1.36618358</c:v>
                </c:pt>
                <c:pt idx="142">
                  <c:v>-1.3535920299999999</c:v>
                </c:pt>
                <c:pt idx="143">
                  <c:v>-1.34100047</c:v>
                </c:pt>
                <c:pt idx="144">
                  <c:v>-1.32840892</c:v>
                </c:pt>
                <c:pt idx="145">
                  <c:v>-1.31581736</c:v>
                </c:pt>
                <c:pt idx="146">
                  <c:v>-1.30322581</c:v>
                </c:pt>
                <c:pt idx="147">
                  <c:v>-1.29063426</c:v>
                </c:pt>
                <c:pt idx="148">
                  <c:v>-1.2780427000000001</c:v>
                </c:pt>
                <c:pt idx="149">
                  <c:v>-1.2654511500000001</c:v>
                </c:pt>
                <c:pt idx="150">
                  <c:v>-1.2528596000000001</c:v>
                </c:pt>
                <c:pt idx="151">
                  <c:v>-1.2402680399999999</c:v>
                </c:pt>
                <c:pt idx="152">
                  <c:v>-1.2276764899999999</c:v>
                </c:pt>
                <c:pt idx="153">
                  <c:v>-1.21508493</c:v>
                </c:pt>
                <c:pt idx="154">
                  <c:v>-1.2024933799999999</c:v>
                </c:pt>
                <c:pt idx="155">
                  <c:v>-1.1899018299999999</c:v>
                </c:pt>
                <c:pt idx="156">
                  <c:v>-1.17731027</c:v>
                </c:pt>
                <c:pt idx="157">
                  <c:v>-1.16471872</c:v>
                </c:pt>
                <c:pt idx="158">
                  <c:v>-1.15212717</c:v>
                </c:pt>
                <c:pt idx="159">
                  <c:v>-1.13953561</c:v>
                </c:pt>
                <c:pt idx="160">
                  <c:v>-1.12694406</c:v>
                </c:pt>
                <c:pt idx="161">
                  <c:v>-1.1143525000000001</c:v>
                </c:pt>
                <c:pt idx="162">
                  <c:v>-1.1017609500000001</c:v>
                </c:pt>
                <c:pt idx="163">
                  <c:v>-1.0891694000000001</c:v>
                </c:pt>
                <c:pt idx="164">
                  <c:v>-1.0765778399999999</c:v>
                </c:pt>
                <c:pt idx="165">
                  <c:v>-1.0639862899999999</c:v>
                </c:pt>
                <c:pt idx="166">
                  <c:v>-1.0513947400000001</c:v>
                </c:pt>
                <c:pt idx="167">
                  <c:v>-1.0388031799999999</c:v>
                </c:pt>
                <c:pt idx="168">
                  <c:v>-1.0262116299999999</c:v>
                </c:pt>
                <c:pt idx="169">
                  <c:v>-1.01362007</c:v>
                </c:pt>
                <c:pt idx="170">
                  <c:v>-1.00102852</c:v>
                </c:pt>
                <c:pt idx="171">
                  <c:v>-0.98843696999999997</c:v>
                </c:pt>
                <c:pt idx="172">
                  <c:v>-0.97584541000000002</c:v>
                </c:pt>
                <c:pt idx="173">
                  <c:v>-0.96325386000000002</c:v>
                </c:pt>
                <c:pt idx="174">
                  <c:v>-0.95066231000000001</c:v>
                </c:pt>
                <c:pt idx="175">
                  <c:v>-0.93807074999999995</c:v>
                </c:pt>
                <c:pt idx="176">
                  <c:v>-0.92547919999999995</c:v>
                </c:pt>
                <c:pt idx="177">
                  <c:v>-0.91288764</c:v>
                </c:pt>
                <c:pt idx="178">
                  <c:v>-0.90029608999999999</c:v>
                </c:pt>
                <c:pt idx="179">
                  <c:v>-0.88770453999999999</c:v>
                </c:pt>
                <c:pt idx="180">
                  <c:v>-0.87511298000000004</c:v>
                </c:pt>
                <c:pt idx="181">
                  <c:v>-0.86252143000000003</c:v>
                </c:pt>
                <c:pt idx="182">
                  <c:v>-0.84992988000000003</c:v>
                </c:pt>
                <c:pt idx="183">
                  <c:v>-0.83733831999999997</c:v>
                </c:pt>
                <c:pt idx="184">
                  <c:v>-0.82474676999999996</c:v>
                </c:pt>
                <c:pt idx="185">
                  <c:v>-0.81215521999999996</c:v>
                </c:pt>
                <c:pt idx="186">
                  <c:v>-0.79956366000000001</c:v>
                </c:pt>
                <c:pt idx="187">
                  <c:v>-0.78697211</c:v>
                </c:pt>
                <c:pt idx="188">
                  <c:v>-0.77438054999999995</c:v>
                </c:pt>
                <c:pt idx="189">
                  <c:v>-0.76178900000000005</c:v>
                </c:pt>
                <c:pt idx="190">
                  <c:v>-0.74919745000000004</c:v>
                </c:pt>
                <c:pt idx="191">
                  <c:v>-0.73660588999999999</c:v>
                </c:pt>
                <c:pt idx="192">
                  <c:v>-0.72401433999999998</c:v>
                </c:pt>
                <c:pt idx="193">
                  <c:v>-0.71142278999999997</c:v>
                </c:pt>
                <c:pt idx="194">
                  <c:v>-0.69883123000000003</c:v>
                </c:pt>
                <c:pt idx="195">
                  <c:v>-0.68623968000000002</c:v>
                </c:pt>
                <c:pt idx="196">
                  <c:v>-0.67364811999999996</c:v>
                </c:pt>
                <c:pt idx="197">
                  <c:v>-0.66105656999999995</c:v>
                </c:pt>
                <c:pt idx="198">
                  <c:v>-0.64846501999999995</c:v>
                </c:pt>
                <c:pt idx="199">
                  <c:v>-0.63587346</c:v>
                </c:pt>
                <c:pt idx="200">
                  <c:v>-0.62328190999999999</c:v>
                </c:pt>
                <c:pt idx="201">
                  <c:v>-0.61069035999999999</c:v>
                </c:pt>
                <c:pt idx="202">
                  <c:v>-0.59809880000000004</c:v>
                </c:pt>
                <c:pt idx="203">
                  <c:v>-0.58550725000000003</c:v>
                </c:pt>
                <c:pt idx="204">
                  <c:v>-0.57291568999999998</c:v>
                </c:pt>
                <c:pt idx="205">
                  <c:v>-0.56032413999999997</c:v>
                </c:pt>
                <c:pt idx="206">
                  <c:v>-0.54773258999999996</c:v>
                </c:pt>
                <c:pt idx="207">
                  <c:v>-0.53514103000000002</c:v>
                </c:pt>
                <c:pt idx="208">
                  <c:v>-0.52254948000000001</c:v>
                </c:pt>
                <c:pt idx="209">
                  <c:v>-0.50995793</c:v>
                </c:pt>
                <c:pt idx="210">
                  <c:v>-0.49736637</c:v>
                </c:pt>
                <c:pt idx="211">
                  <c:v>-0.48477482</c:v>
                </c:pt>
                <c:pt idx="212">
                  <c:v>-0.47218325999999999</c:v>
                </c:pt>
                <c:pt idx="213">
                  <c:v>-0.45959170999999999</c:v>
                </c:pt>
                <c:pt idx="214">
                  <c:v>-0.44700015999999998</c:v>
                </c:pt>
                <c:pt idx="215">
                  <c:v>-0.43440859999999998</c:v>
                </c:pt>
                <c:pt idx="216">
                  <c:v>-0.42181705000000003</c:v>
                </c:pt>
                <c:pt idx="217">
                  <c:v>-0.40922550000000002</c:v>
                </c:pt>
                <c:pt idx="218">
                  <c:v>-0.39663394000000002</c:v>
                </c:pt>
                <c:pt idx="219">
                  <c:v>-0.38404239000000001</c:v>
                </c:pt>
                <c:pt idx="220">
                  <c:v>-0.37145083000000001</c:v>
                </c:pt>
                <c:pt idx="221">
                  <c:v>-0.35885928</c:v>
                </c:pt>
                <c:pt idx="222">
                  <c:v>-0.34626773</c:v>
                </c:pt>
                <c:pt idx="223">
                  <c:v>-0.33367616999999999</c:v>
                </c:pt>
                <c:pt idx="224">
                  <c:v>-0.32108461999999999</c:v>
                </c:pt>
                <c:pt idx="225">
                  <c:v>-0.30849306999999998</c:v>
                </c:pt>
                <c:pt idx="226">
                  <c:v>-0.29590150999999998</c:v>
                </c:pt>
                <c:pt idx="227">
                  <c:v>-0.28330996000000003</c:v>
                </c:pt>
                <c:pt idx="228">
                  <c:v>-0.27071841000000002</c:v>
                </c:pt>
                <c:pt idx="229">
                  <c:v>-0.25812685000000002</c:v>
                </c:pt>
                <c:pt idx="230">
                  <c:v>-0.24553530000000001</c:v>
                </c:pt>
                <c:pt idx="231">
                  <c:v>-0.23294374000000001</c:v>
                </c:pt>
                <c:pt idx="232">
                  <c:v>-0.22035219</c:v>
                </c:pt>
                <c:pt idx="233">
                  <c:v>-0.20776064</c:v>
                </c:pt>
                <c:pt idx="234">
                  <c:v>-0.19516907999999999</c:v>
                </c:pt>
                <c:pt idx="235">
                  <c:v>-0.18257752999999999</c:v>
                </c:pt>
                <c:pt idx="236">
                  <c:v>-0.16998598000000001</c:v>
                </c:pt>
                <c:pt idx="237">
                  <c:v>-0.15739442000000001</c:v>
                </c:pt>
                <c:pt idx="238">
                  <c:v>-0.14480287</c:v>
                </c:pt>
                <c:pt idx="239">
                  <c:v>-0.13221131</c:v>
                </c:pt>
                <c:pt idx="240">
                  <c:v>-0.11961976000000001</c:v>
                </c:pt>
                <c:pt idx="241">
                  <c:v>-0.10702821</c:v>
                </c:pt>
                <c:pt idx="242">
                  <c:v>-9.4436649999999997E-2</c:v>
                </c:pt>
                <c:pt idx="243">
                  <c:v>-8.1845100000000004E-2</c:v>
                </c:pt>
                <c:pt idx="244">
                  <c:v>-6.9253549999999997E-2</c:v>
                </c:pt>
                <c:pt idx="245">
                  <c:v>-5.6661990000000002E-2</c:v>
                </c:pt>
                <c:pt idx="246">
                  <c:v>-4.4070440000000002E-2</c:v>
                </c:pt>
                <c:pt idx="247">
                  <c:v>-3.1478880000000001E-2</c:v>
                </c:pt>
                <c:pt idx="248">
                  <c:v>-1.8887330000000001E-2</c:v>
                </c:pt>
                <c:pt idx="249">
                  <c:v>-6.29578E-3</c:v>
                </c:pt>
                <c:pt idx="250">
                  <c:v>6.29578E-3</c:v>
                </c:pt>
                <c:pt idx="251">
                  <c:v>1.8887330000000001E-2</c:v>
                </c:pt>
                <c:pt idx="252">
                  <c:v>3.1478880000000001E-2</c:v>
                </c:pt>
                <c:pt idx="253">
                  <c:v>4.4070440000000002E-2</c:v>
                </c:pt>
                <c:pt idx="254">
                  <c:v>5.6661990000000002E-2</c:v>
                </c:pt>
                <c:pt idx="255">
                  <c:v>6.9253549999999997E-2</c:v>
                </c:pt>
                <c:pt idx="256">
                  <c:v>8.1845100000000004E-2</c:v>
                </c:pt>
                <c:pt idx="257">
                  <c:v>9.4436649999999997E-2</c:v>
                </c:pt>
                <c:pt idx="258">
                  <c:v>0.10702821</c:v>
                </c:pt>
                <c:pt idx="259">
                  <c:v>0.11961976000000001</c:v>
                </c:pt>
                <c:pt idx="260">
                  <c:v>0.13221131</c:v>
                </c:pt>
                <c:pt idx="261">
                  <c:v>0.14480287</c:v>
                </c:pt>
                <c:pt idx="262">
                  <c:v>0.15739442000000001</c:v>
                </c:pt>
                <c:pt idx="263">
                  <c:v>0.16998598000000001</c:v>
                </c:pt>
                <c:pt idx="264">
                  <c:v>0.18257752999999999</c:v>
                </c:pt>
                <c:pt idx="265">
                  <c:v>0.19516907999999999</c:v>
                </c:pt>
                <c:pt idx="266">
                  <c:v>0.20776064</c:v>
                </c:pt>
                <c:pt idx="267">
                  <c:v>0.22035219</c:v>
                </c:pt>
                <c:pt idx="268">
                  <c:v>0.23294374000000001</c:v>
                </c:pt>
                <c:pt idx="269">
                  <c:v>0.24553530000000001</c:v>
                </c:pt>
                <c:pt idx="270">
                  <c:v>0.25812685000000002</c:v>
                </c:pt>
                <c:pt idx="271">
                  <c:v>0.27071841000000002</c:v>
                </c:pt>
                <c:pt idx="272">
                  <c:v>0.28330996000000003</c:v>
                </c:pt>
                <c:pt idx="273">
                  <c:v>0.29590150999999998</c:v>
                </c:pt>
                <c:pt idx="274">
                  <c:v>0.30849306999999998</c:v>
                </c:pt>
                <c:pt idx="275">
                  <c:v>0.32108461999999999</c:v>
                </c:pt>
                <c:pt idx="276">
                  <c:v>0.33367616999999999</c:v>
                </c:pt>
                <c:pt idx="277">
                  <c:v>0.34626773</c:v>
                </c:pt>
                <c:pt idx="278">
                  <c:v>0.35885928</c:v>
                </c:pt>
                <c:pt idx="279">
                  <c:v>0.37145083000000001</c:v>
                </c:pt>
                <c:pt idx="280">
                  <c:v>0.38404239000000001</c:v>
                </c:pt>
                <c:pt idx="281">
                  <c:v>0.39663394000000002</c:v>
                </c:pt>
                <c:pt idx="282">
                  <c:v>0.40922550000000002</c:v>
                </c:pt>
                <c:pt idx="283">
                  <c:v>0.42181705000000003</c:v>
                </c:pt>
                <c:pt idx="284">
                  <c:v>0.43440859999999998</c:v>
                </c:pt>
                <c:pt idx="285">
                  <c:v>0.44700015999999998</c:v>
                </c:pt>
                <c:pt idx="286">
                  <c:v>0.45959170999999999</c:v>
                </c:pt>
                <c:pt idx="287">
                  <c:v>0.47218325999999999</c:v>
                </c:pt>
                <c:pt idx="288">
                  <c:v>0.48477482</c:v>
                </c:pt>
                <c:pt idx="289">
                  <c:v>0.49736637</c:v>
                </c:pt>
                <c:pt idx="290">
                  <c:v>0.50995793</c:v>
                </c:pt>
                <c:pt idx="291">
                  <c:v>0.52254948000000001</c:v>
                </c:pt>
                <c:pt idx="292">
                  <c:v>0.53514103000000002</c:v>
                </c:pt>
                <c:pt idx="293">
                  <c:v>0.54773258999999996</c:v>
                </c:pt>
                <c:pt idx="294">
                  <c:v>0.56032413999999997</c:v>
                </c:pt>
                <c:pt idx="295">
                  <c:v>0.57291568999999998</c:v>
                </c:pt>
                <c:pt idx="296">
                  <c:v>0.58550725000000003</c:v>
                </c:pt>
                <c:pt idx="297">
                  <c:v>0.59809880000000004</c:v>
                </c:pt>
                <c:pt idx="298">
                  <c:v>0.61069035999999999</c:v>
                </c:pt>
                <c:pt idx="299">
                  <c:v>0.62328190999999999</c:v>
                </c:pt>
                <c:pt idx="300">
                  <c:v>0.63587346</c:v>
                </c:pt>
                <c:pt idx="301">
                  <c:v>0.64846501999999995</c:v>
                </c:pt>
                <c:pt idx="302">
                  <c:v>0.66105656999999995</c:v>
                </c:pt>
                <c:pt idx="303">
                  <c:v>0.67364811999999996</c:v>
                </c:pt>
                <c:pt idx="304">
                  <c:v>0.68623968000000002</c:v>
                </c:pt>
                <c:pt idx="305">
                  <c:v>0.69883123000000003</c:v>
                </c:pt>
                <c:pt idx="306">
                  <c:v>0.71142278999999997</c:v>
                </c:pt>
                <c:pt idx="307">
                  <c:v>0.72401433999999998</c:v>
                </c:pt>
                <c:pt idx="308">
                  <c:v>0.73660588999999999</c:v>
                </c:pt>
                <c:pt idx="309">
                  <c:v>0.74919745000000004</c:v>
                </c:pt>
                <c:pt idx="310">
                  <c:v>0.76178900000000005</c:v>
                </c:pt>
                <c:pt idx="311">
                  <c:v>0.77438054999999995</c:v>
                </c:pt>
                <c:pt idx="312">
                  <c:v>0.78697211</c:v>
                </c:pt>
                <c:pt idx="313">
                  <c:v>0.79956366000000001</c:v>
                </c:pt>
                <c:pt idx="314">
                  <c:v>0.81215521999999996</c:v>
                </c:pt>
                <c:pt idx="315">
                  <c:v>0.82474676999999996</c:v>
                </c:pt>
                <c:pt idx="316">
                  <c:v>0.83733831999999997</c:v>
                </c:pt>
                <c:pt idx="317">
                  <c:v>0.84992988000000003</c:v>
                </c:pt>
                <c:pt idx="318">
                  <c:v>0.86252143000000003</c:v>
                </c:pt>
                <c:pt idx="319">
                  <c:v>0.87511298000000004</c:v>
                </c:pt>
                <c:pt idx="320">
                  <c:v>0.88770453999999999</c:v>
                </c:pt>
                <c:pt idx="321">
                  <c:v>0.90029608999999999</c:v>
                </c:pt>
                <c:pt idx="322">
                  <c:v>0.91288764</c:v>
                </c:pt>
                <c:pt idx="323">
                  <c:v>0.92547919999999995</c:v>
                </c:pt>
                <c:pt idx="324">
                  <c:v>0.93807074999999995</c:v>
                </c:pt>
                <c:pt idx="325">
                  <c:v>0.95066231000000001</c:v>
                </c:pt>
                <c:pt idx="326">
                  <c:v>0.96325386000000002</c:v>
                </c:pt>
                <c:pt idx="327">
                  <c:v>0.97584541000000002</c:v>
                </c:pt>
                <c:pt idx="328">
                  <c:v>0.98843696999999997</c:v>
                </c:pt>
                <c:pt idx="329">
                  <c:v>1.00102852</c:v>
                </c:pt>
                <c:pt idx="330">
                  <c:v>1.01362007</c:v>
                </c:pt>
                <c:pt idx="331">
                  <c:v>1.0262116299999999</c:v>
                </c:pt>
                <c:pt idx="332">
                  <c:v>1.0388031799999999</c:v>
                </c:pt>
                <c:pt idx="333">
                  <c:v>1.0513947400000001</c:v>
                </c:pt>
                <c:pt idx="334">
                  <c:v>1.0639862899999999</c:v>
                </c:pt>
                <c:pt idx="335">
                  <c:v>1.0765778399999999</c:v>
                </c:pt>
                <c:pt idx="336">
                  <c:v>1.0891694000000001</c:v>
                </c:pt>
                <c:pt idx="337">
                  <c:v>1.1017609500000001</c:v>
                </c:pt>
                <c:pt idx="338">
                  <c:v>1.1143525000000001</c:v>
                </c:pt>
                <c:pt idx="339">
                  <c:v>1.12694406</c:v>
                </c:pt>
                <c:pt idx="340">
                  <c:v>1.13953561</c:v>
                </c:pt>
                <c:pt idx="341">
                  <c:v>1.15212717</c:v>
                </c:pt>
                <c:pt idx="342">
                  <c:v>1.16471872</c:v>
                </c:pt>
                <c:pt idx="343">
                  <c:v>1.17731027</c:v>
                </c:pt>
                <c:pt idx="344">
                  <c:v>1.1899018299999999</c:v>
                </c:pt>
                <c:pt idx="345">
                  <c:v>1.2024933799999999</c:v>
                </c:pt>
                <c:pt idx="346">
                  <c:v>1.21508493</c:v>
                </c:pt>
                <c:pt idx="347">
                  <c:v>1.2276764899999999</c:v>
                </c:pt>
                <c:pt idx="348">
                  <c:v>1.2402680399999999</c:v>
                </c:pt>
                <c:pt idx="349">
                  <c:v>1.2528596000000001</c:v>
                </c:pt>
                <c:pt idx="350">
                  <c:v>1.2654511500000001</c:v>
                </c:pt>
                <c:pt idx="351">
                  <c:v>1.2780427000000001</c:v>
                </c:pt>
                <c:pt idx="352">
                  <c:v>1.29063426</c:v>
                </c:pt>
                <c:pt idx="353">
                  <c:v>1.30322581</c:v>
                </c:pt>
                <c:pt idx="354">
                  <c:v>1.31581736</c:v>
                </c:pt>
                <c:pt idx="355">
                  <c:v>1.32840892</c:v>
                </c:pt>
                <c:pt idx="356">
                  <c:v>1.34100047</c:v>
                </c:pt>
                <c:pt idx="357">
                  <c:v>1.3535920299999999</c:v>
                </c:pt>
                <c:pt idx="358">
                  <c:v>1.36618358</c:v>
                </c:pt>
                <c:pt idx="359">
                  <c:v>1.37877513</c:v>
                </c:pt>
                <c:pt idx="360">
                  <c:v>1.3913666899999999</c:v>
                </c:pt>
                <c:pt idx="361">
                  <c:v>1.4039582399999999</c:v>
                </c:pt>
                <c:pt idx="362">
                  <c:v>1.4165497899999999</c:v>
                </c:pt>
                <c:pt idx="363">
                  <c:v>1.4291413500000001</c:v>
                </c:pt>
                <c:pt idx="364">
                  <c:v>1.4417329000000001</c:v>
                </c:pt>
                <c:pt idx="365">
                  <c:v>1.4543244500000001</c:v>
                </c:pt>
                <c:pt idx="366">
                  <c:v>1.46691601</c:v>
                </c:pt>
                <c:pt idx="367">
                  <c:v>1.4795075600000001</c:v>
                </c:pt>
                <c:pt idx="368">
                  <c:v>1.49209912</c:v>
                </c:pt>
                <c:pt idx="369">
                  <c:v>1.50469067</c:v>
                </c:pt>
                <c:pt idx="370">
                  <c:v>1.51728222</c:v>
                </c:pt>
                <c:pt idx="371">
                  <c:v>1.52987378</c:v>
                </c:pt>
                <c:pt idx="372">
                  <c:v>1.54246533</c:v>
                </c:pt>
                <c:pt idx="373">
                  <c:v>1.55505688</c:v>
                </c:pt>
                <c:pt idx="374">
                  <c:v>1.5676484399999999</c:v>
                </c:pt>
                <c:pt idx="375">
                  <c:v>1.5802399899999999</c:v>
                </c:pt>
                <c:pt idx="376">
                  <c:v>1.5928315500000001</c:v>
                </c:pt>
                <c:pt idx="377">
                  <c:v>1.6054231000000001</c:v>
                </c:pt>
                <c:pt idx="378">
                  <c:v>1.6180146500000001</c:v>
                </c:pt>
                <c:pt idx="379">
                  <c:v>1.6306062100000001</c:v>
                </c:pt>
                <c:pt idx="380">
                  <c:v>1.6431977600000001</c:v>
                </c:pt>
                <c:pt idx="381">
                  <c:v>1.6557893100000001</c:v>
                </c:pt>
                <c:pt idx="382">
                  <c:v>1.66838087</c:v>
                </c:pt>
                <c:pt idx="383">
                  <c:v>1.68097242</c:v>
                </c:pt>
                <c:pt idx="384">
                  <c:v>1.69356398</c:v>
                </c:pt>
                <c:pt idx="385">
                  <c:v>1.70615553</c:v>
                </c:pt>
                <c:pt idx="386">
                  <c:v>1.71874708</c:v>
                </c:pt>
                <c:pt idx="387">
                  <c:v>1.7313386399999999</c:v>
                </c:pt>
                <c:pt idx="388">
                  <c:v>1.7439301899999999</c:v>
                </c:pt>
                <c:pt idx="389">
                  <c:v>1.7565217399999999</c:v>
                </c:pt>
                <c:pt idx="390">
                  <c:v>1.7691133000000001</c:v>
                </c:pt>
                <c:pt idx="391">
                  <c:v>1.7817048499999999</c:v>
                </c:pt>
                <c:pt idx="392">
                  <c:v>1.7942964100000001</c:v>
                </c:pt>
                <c:pt idx="393">
                  <c:v>1.8068879600000001</c:v>
                </c:pt>
                <c:pt idx="394">
                  <c:v>1.8194795100000001</c:v>
                </c:pt>
                <c:pt idx="395">
                  <c:v>1.83207107</c:v>
                </c:pt>
                <c:pt idx="396">
                  <c:v>1.84466262</c:v>
                </c:pt>
                <c:pt idx="397">
                  <c:v>1.85725417</c:v>
                </c:pt>
                <c:pt idx="398">
                  <c:v>1.86984573</c:v>
                </c:pt>
                <c:pt idx="399">
                  <c:v>1.88243728</c:v>
                </c:pt>
                <c:pt idx="400">
                  <c:v>1.8950288399999999</c:v>
                </c:pt>
                <c:pt idx="401">
                  <c:v>1.9076203899999999</c:v>
                </c:pt>
                <c:pt idx="402">
                  <c:v>1.92021194</c:v>
                </c:pt>
                <c:pt idx="403">
                  <c:v>1.9328034999999999</c:v>
                </c:pt>
                <c:pt idx="404">
                  <c:v>1.9453950499999999</c:v>
                </c:pt>
                <c:pt idx="405">
                  <c:v>1.9579865999999999</c:v>
                </c:pt>
                <c:pt idx="406">
                  <c:v>1.9705781600000001</c:v>
                </c:pt>
                <c:pt idx="407">
                  <c:v>1.9831697100000001</c:v>
                </c:pt>
                <c:pt idx="408">
                  <c:v>1.9957612600000001</c:v>
                </c:pt>
                <c:pt idx="409">
                  <c:v>2.0083528199999998</c:v>
                </c:pt>
                <c:pt idx="410">
                  <c:v>2.02094437</c:v>
                </c:pt>
                <c:pt idx="411">
                  <c:v>2.0335359300000002</c:v>
                </c:pt>
                <c:pt idx="412">
                  <c:v>2.04612748</c:v>
                </c:pt>
                <c:pt idx="413">
                  <c:v>2.0587190299999998</c:v>
                </c:pt>
                <c:pt idx="414">
                  <c:v>2.07131059</c:v>
                </c:pt>
                <c:pt idx="415">
                  <c:v>2.0839021400000002</c:v>
                </c:pt>
                <c:pt idx="416">
                  <c:v>2.09649369</c:v>
                </c:pt>
                <c:pt idx="417">
                  <c:v>2.1090852500000001</c:v>
                </c:pt>
                <c:pt idx="418">
                  <c:v>2.1216767999999999</c:v>
                </c:pt>
                <c:pt idx="419">
                  <c:v>2.1342683600000001</c:v>
                </c:pt>
                <c:pt idx="420">
                  <c:v>2.1468599099999999</c:v>
                </c:pt>
                <c:pt idx="421">
                  <c:v>2.1594514600000001</c:v>
                </c:pt>
                <c:pt idx="422">
                  <c:v>2.1720430199999998</c:v>
                </c:pt>
                <c:pt idx="423">
                  <c:v>2.1846345700000001</c:v>
                </c:pt>
                <c:pt idx="424">
                  <c:v>2.1972261199999998</c:v>
                </c:pt>
                <c:pt idx="425">
                  <c:v>2.20981768</c:v>
                </c:pt>
                <c:pt idx="426">
                  <c:v>2.2224092299999998</c:v>
                </c:pt>
                <c:pt idx="427">
                  <c:v>2.23500079</c:v>
                </c:pt>
                <c:pt idx="428">
                  <c:v>2.2475923400000002</c:v>
                </c:pt>
                <c:pt idx="429">
                  <c:v>2.26018389</c:v>
                </c:pt>
                <c:pt idx="430">
                  <c:v>2.2727754500000001</c:v>
                </c:pt>
                <c:pt idx="431">
                  <c:v>2.2853669999999999</c:v>
                </c:pt>
                <c:pt idx="432">
                  <c:v>2.2979585500000002</c:v>
                </c:pt>
                <c:pt idx="433">
                  <c:v>2.3105501099999999</c:v>
                </c:pt>
                <c:pt idx="434">
                  <c:v>2.3231416600000001</c:v>
                </c:pt>
                <c:pt idx="435">
                  <c:v>2.3357332199999998</c:v>
                </c:pt>
                <c:pt idx="436">
                  <c:v>2.3483247700000001</c:v>
                </c:pt>
                <c:pt idx="437">
                  <c:v>2.3609163199999998</c:v>
                </c:pt>
                <c:pt idx="438">
                  <c:v>2.37350788</c:v>
                </c:pt>
                <c:pt idx="439">
                  <c:v>2.3860994299999998</c:v>
                </c:pt>
                <c:pt idx="440">
                  <c:v>2.39869098</c:v>
                </c:pt>
                <c:pt idx="441">
                  <c:v>2.4112825400000002</c:v>
                </c:pt>
                <c:pt idx="442">
                  <c:v>2.42387409</c:v>
                </c:pt>
                <c:pt idx="443">
                  <c:v>2.4364656500000001</c:v>
                </c:pt>
                <c:pt idx="444">
                  <c:v>2.4490571999999999</c:v>
                </c:pt>
                <c:pt idx="445">
                  <c:v>2.4616487500000002</c:v>
                </c:pt>
                <c:pt idx="446">
                  <c:v>2.4742403099999999</c:v>
                </c:pt>
                <c:pt idx="447">
                  <c:v>2.4868318600000001</c:v>
                </c:pt>
                <c:pt idx="448">
                  <c:v>2.4994234099999999</c:v>
                </c:pt>
                <c:pt idx="449">
                  <c:v>2.5120149700000001</c:v>
                </c:pt>
                <c:pt idx="450">
                  <c:v>2.5246065199999999</c:v>
                </c:pt>
                <c:pt idx="451">
                  <c:v>2.5371980700000001</c:v>
                </c:pt>
                <c:pt idx="452">
                  <c:v>2.5497896299999998</c:v>
                </c:pt>
                <c:pt idx="453">
                  <c:v>2.56238118</c:v>
                </c:pt>
                <c:pt idx="454">
                  <c:v>2.5749727400000002</c:v>
                </c:pt>
                <c:pt idx="455">
                  <c:v>2.58756429</c:v>
                </c:pt>
                <c:pt idx="456">
                  <c:v>2.6001558400000002</c:v>
                </c:pt>
                <c:pt idx="457">
                  <c:v>2.6127473999999999</c:v>
                </c:pt>
                <c:pt idx="458">
                  <c:v>2.6253389500000002</c:v>
                </c:pt>
                <c:pt idx="459">
                  <c:v>2.6379305</c:v>
                </c:pt>
                <c:pt idx="460">
                  <c:v>2.6505220600000001</c:v>
                </c:pt>
                <c:pt idx="461">
                  <c:v>2.6631136099999999</c:v>
                </c:pt>
                <c:pt idx="462">
                  <c:v>2.6757051700000001</c:v>
                </c:pt>
                <c:pt idx="463">
                  <c:v>2.6882967199999999</c:v>
                </c:pt>
                <c:pt idx="464">
                  <c:v>2.7008882700000001</c:v>
                </c:pt>
                <c:pt idx="465">
                  <c:v>2.7134798299999998</c:v>
                </c:pt>
                <c:pt idx="466">
                  <c:v>2.72607138</c:v>
                </c:pt>
                <c:pt idx="467">
                  <c:v>2.7386629299999998</c:v>
                </c:pt>
                <c:pt idx="468">
                  <c:v>2.75125449</c:v>
                </c:pt>
                <c:pt idx="469">
                  <c:v>2.7638460399999998</c:v>
                </c:pt>
                <c:pt idx="470">
                  <c:v>2.7764376</c:v>
                </c:pt>
                <c:pt idx="471">
                  <c:v>2.7890291500000002</c:v>
                </c:pt>
                <c:pt idx="472">
                  <c:v>2.8016207</c:v>
                </c:pt>
                <c:pt idx="473">
                  <c:v>2.8142122600000001</c:v>
                </c:pt>
                <c:pt idx="474">
                  <c:v>2.8268038099999999</c:v>
                </c:pt>
                <c:pt idx="475">
                  <c:v>2.8393953600000001</c:v>
                </c:pt>
                <c:pt idx="476">
                  <c:v>2.8519869199999999</c:v>
                </c:pt>
                <c:pt idx="477">
                  <c:v>2.8645784700000001</c:v>
                </c:pt>
                <c:pt idx="478">
                  <c:v>2.8771700299999998</c:v>
                </c:pt>
                <c:pt idx="479">
                  <c:v>2.8897615800000001</c:v>
                </c:pt>
                <c:pt idx="480">
                  <c:v>2.9023531299999998</c:v>
                </c:pt>
                <c:pt idx="481">
                  <c:v>2.91494469</c:v>
                </c:pt>
                <c:pt idx="482">
                  <c:v>2.9275362399999998</c:v>
                </c:pt>
                <c:pt idx="483">
                  <c:v>2.94012779</c:v>
                </c:pt>
                <c:pt idx="484">
                  <c:v>2.9527193500000002</c:v>
                </c:pt>
                <c:pt idx="485">
                  <c:v>2.9653109</c:v>
                </c:pt>
                <c:pt idx="486">
                  <c:v>2.9779024600000001</c:v>
                </c:pt>
                <c:pt idx="487">
                  <c:v>2.9904940099999999</c:v>
                </c:pt>
                <c:pt idx="488">
                  <c:v>3.0030855600000002</c:v>
                </c:pt>
                <c:pt idx="489">
                  <c:v>3.0156771199999999</c:v>
                </c:pt>
                <c:pt idx="490">
                  <c:v>3.0282686700000001</c:v>
                </c:pt>
                <c:pt idx="491">
                  <c:v>3.0408602199999999</c:v>
                </c:pt>
                <c:pt idx="492">
                  <c:v>3.0534517800000001</c:v>
                </c:pt>
                <c:pt idx="493">
                  <c:v>3.0660433299999998</c:v>
                </c:pt>
                <c:pt idx="494">
                  <c:v>3.0786348800000001</c:v>
                </c:pt>
                <c:pt idx="495">
                  <c:v>3.0912264399999998</c:v>
                </c:pt>
                <c:pt idx="496">
                  <c:v>3.10381799</c:v>
                </c:pt>
                <c:pt idx="497">
                  <c:v>3.1164095500000002</c:v>
                </c:pt>
                <c:pt idx="498">
                  <c:v>3.1290011</c:v>
                </c:pt>
                <c:pt idx="499">
                  <c:v>3.1415926500000002</c:v>
                </c:pt>
              </c:numCache>
            </c:numRef>
          </c:cat>
          <c:val>
            <c:numRef>
              <c:f>Лист1!$B$2:$B$501</c:f>
              <c:numCache>
                <c:formatCode>0.00000000</c:formatCode>
                <c:ptCount val="500"/>
                <c:pt idx="0">
                  <c:v>5.2649999999999999E-5</c:v>
                </c:pt>
                <c:pt idx="1">
                  <c:v>5.2670000000000002E-5</c:v>
                </c:pt>
                <c:pt idx="2">
                  <c:v>5.2719999999999997E-5</c:v>
                </c:pt>
                <c:pt idx="3">
                  <c:v>5.2819999999999999E-5</c:v>
                </c:pt>
                <c:pt idx="4">
                  <c:v>5.295E-5</c:v>
                </c:pt>
                <c:pt idx="5">
                  <c:v>5.3130000000000001E-5</c:v>
                </c:pt>
                <c:pt idx="6">
                  <c:v>5.3340000000000001E-5</c:v>
                </c:pt>
                <c:pt idx="7">
                  <c:v>5.359E-5</c:v>
                </c:pt>
                <c:pt idx="8">
                  <c:v>5.3869999999999998E-5</c:v>
                </c:pt>
                <c:pt idx="9">
                  <c:v>5.4200000000000003E-5</c:v>
                </c:pt>
                <c:pt idx="10">
                  <c:v>5.4570000000000001E-5</c:v>
                </c:pt>
                <c:pt idx="11">
                  <c:v>5.4969999999999997E-5</c:v>
                </c:pt>
                <c:pt idx="12">
                  <c:v>5.541E-5</c:v>
                </c:pt>
                <c:pt idx="13">
                  <c:v>5.5899999999999997E-5</c:v>
                </c:pt>
                <c:pt idx="14">
                  <c:v>5.6419999999999999E-5</c:v>
                </c:pt>
                <c:pt idx="15">
                  <c:v>5.6990000000000002E-5</c:v>
                </c:pt>
                <c:pt idx="16">
                  <c:v>5.7590000000000003E-5</c:v>
                </c:pt>
                <c:pt idx="17">
                  <c:v>5.8239999999999998E-5</c:v>
                </c:pt>
                <c:pt idx="18">
                  <c:v>5.893E-5</c:v>
                </c:pt>
                <c:pt idx="19">
                  <c:v>5.9660000000000001E-5</c:v>
                </c:pt>
                <c:pt idx="20">
                  <c:v>6.0430000000000002E-5</c:v>
                </c:pt>
                <c:pt idx="21">
                  <c:v>6.1240000000000003E-5</c:v>
                </c:pt>
                <c:pt idx="22">
                  <c:v>6.2100000000000005E-5</c:v>
                </c:pt>
                <c:pt idx="23">
                  <c:v>6.3E-5</c:v>
                </c:pt>
                <c:pt idx="24">
                  <c:v>6.3940000000000001E-5</c:v>
                </c:pt>
                <c:pt idx="25">
                  <c:v>6.4930000000000003E-5</c:v>
                </c:pt>
                <c:pt idx="26">
                  <c:v>6.5969999999999993E-5</c:v>
                </c:pt>
                <c:pt idx="27">
                  <c:v>6.7050000000000003E-5</c:v>
                </c:pt>
                <c:pt idx="28">
                  <c:v>6.8180000000000001E-5</c:v>
                </c:pt>
                <c:pt idx="29">
                  <c:v>6.9350000000000005E-5</c:v>
                </c:pt>
                <c:pt idx="30">
                  <c:v>7.0569999999999997E-5</c:v>
                </c:pt>
                <c:pt idx="31">
                  <c:v>7.1840000000000003E-5</c:v>
                </c:pt>
                <c:pt idx="32">
                  <c:v>7.3159999999999997E-5</c:v>
                </c:pt>
                <c:pt idx="33">
                  <c:v>7.4530000000000006E-5</c:v>
                </c:pt>
                <c:pt idx="34">
                  <c:v>7.5950000000000003E-5</c:v>
                </c:pt>
                <c:pt idx="35">
                  <c:v>7.7420000000000001E-5</c:v>
                </c:pt>
                <c:pt idx="36">
                  <c:v>7.8949999999999995E-5</c:v>
                </c:pt>
                <c:pt idx="37">
                  <c:v>8.0519999999999995E-5</c:v>
                </c:pt>
                <c:pt idx="38">
                  <c:v>8.2150000000000005E-5</c:v>
                </c:pt>
                <c:pt idx="39">
                  <c:v>8.3839999999999997E-5</c:v>
                </c:pt>
                <c:pt idx="40">
                  <c:v>8.5580000000000004E-5</c:v>
                </c:pt>
                <c:pt idx="41">
                  <c:v>8.7379999999999993E-5</c:v>
                </c:pt>
                <c:pt idx="42">
                  <c:v>8.9240000000000006E-5</c:v>
                </c:pt>
                <c:pt idx="43">
                  <c:v>9.1160000000000001E-5</c:v>
                </c:pt>
                <c:pt idx="44">
                  <c:v>9.3140000000000006E-5</c:v>
                </c:pt>
                <c:pt idx="45">
                  <c:v>9.5179999999999993E-5</c:v>
                </c:pt>
                <c:pt idx="46">
                  <c:v>9.7280000000000004E-5</c:v>
                </c:pt>
                <c:pt idx="47">
                  <c:v>9.9439999999999997E-5</c:v>
                </c:pt>
                <c:pt idx="48">
                  <c:v>1.0166999999999999E-4</c:v>
                </c:pt>
                <c:pt idx="49">
                  <c:v>1.0397E-4</c:v>
                </c:pt>
                <c:pt idx="50">
                  <c:v>1.0634E-4</c:v>
                </c:pt>
                <c:pt idx="51">
                  <c:v>1.0877E-4</c:v>
                </c:pt>
                <c:pt idx="52">
                  <c:v>1.1128000000000001E-4</c:v>
                </c:pt>
                <c:pt idx="53">
                  <c:v>1.1385E-4</c:v>
                </c:pt>
                <c:pt idx="54">
                  <c:v>1.1650999999999999E-4</c:v>
                </c:pt>
                <c:pt idx="55">
                  <c:v>1.1923E-4</c:v>
                </c:pt>
                <c:pt idx="56">
                  <c:v>1.2203E-4</c:v>
                </c:pt>
                <c:pt idx="57">
                  <c:v>1.2491999999999999E-4</c:v>
                </c:pt>
                <c:pt idx="58">
                  <c:v>1.2788E-4</c:v>
                </c:pt>
                <c:pt idx="59">
                  <c:v>1.3092E-4</c:v>
                </c:pt>
                <c:pt idx="60">
                  <c:v>1.3405000000000001E-4</c:v>
                </c:pt>
                <c:pt idx="61">
                  <c:v>1.3726E-4</c:v>
                </c:pt>
                <c:pt idx="62">
                  <c:v>1.4056E-4</c:v>
                </c:pt>
                <c:pt idx="63">
                  <c:v>1.4395E-4</c:v>
                </c:pt>
                <c:pt idx="64">
                  <c:v>1.4742999999999999E-4</c:v>
                </c:pt>
                <c:pt idx="65">
                  <c:v>1.5101000000000001E-4</c:v>
                </c:pt>
                <c:pt idx="66">
                  <c:v>1.5468E-4</c:v>
                </c:pt>
                <c:pt idx="67">
                  <c:v>1.5845E-4</c:v>
                </c:pt>
                <c:pt idx="68">
                  <c:v>1.6231000000000001E-4</c:v>
                </c:pt>
                <c:pt idx="69">
                  <c:v>1.6629000000000001E-4</c:v>
                </c:pt>
                <c:pt idx="70">
                  <c:v>1.7035999999999999E-4</c:v>
                </c:pt>
                <c:pt idx="71">
                  <c:v>1.7454999999999999E-4</c:v>
                </c:pt>
                <c:pt idx="72">
                  <c:v>1.7883999999999999E-4</c:v>
                </c:pt>
                <c:pt idx="73">
                  <c:v>1.8325000000000001E-4</c:v>
                </c:pt>
                <c:pt idx="74">
                  <c:v>1.8777E-4</c:v>
                </c:pt>
                <c:pt idx="75">
                  <c:v>1.9241000000000001E-4</c:v>
                </c:pt>
                <c:pt idx="76">
                  <c:v>1.9717000000000001E-4</c:v>
                </c:pt>
                <c:pt idx="77">
                  <c:v>2.0205000000000001E-4</c:v>
                </c:pt>
                <c:pt idx="78">
                  <c:v>2.0707000000000001E-4</c:v>
                </c:pt>
                <c:pt idx="79">
                  <c:v>2.1221E-4</c:v>
                </c:pt>
                <c:pt idx="80">
                  <c:v>2.1749000000000001E-4</c:v>
                </c:pt>
                <c:pt idx="81">
                  <c:v>2.229E-4</c:v>
                </c:pt>
                <c:pt idx="82">
                  <c:v>2.2845E-4</c:v>
                </c:pt>
                <c:pt idx="83">
                  <c:v>2.3415E-4</c:v>
                </c:pt>
                <c:pt idx="84">
                  <c:v>2.3999000000000001E-4</c:v>
                </c:pt>
                <c:pt idx="85">
                  <c:v>2.4599000000000002E-4</c:v>
                </c:pt>
                <c:pt idx="86">
                  <c:v>2.5213999999999998E-4</c:v>
                </c:pt>
                <c:pt idx="87">
                  <c:v>2.5845000000000002E-4</c:v>
                </c:pt>
                <c:pt idx="88">
                  <c:v>2.6491999999999998E-4</c:v>
                </c:pt>
                <c:pt idx="89">
                  <c:v>2.7156000000000001E-4</c:v>
                </c:pt>
                <c:pt idx="90">
                  <c:v>2.7838E-4</c:v>
                </c:pt>
                <c:pt idx="91">
                  <c:v>2.8537000000000001E-4</c:v>
                </c:pt>
                <c:pt idx="92">
                  <c:v>2.9253999999999999E-4</c:v>
                </c:pt>
                <c:pt idx="93">
                  <c:v>2.9988999999999998E-4</c:v>
                </c:pt>
                <c:pt idx="94">
                  <c:v>3.0744000000000002E-4</c:v>
                </c:pt>
                <c:pt idx="95">
                  <c:v>3.1517999999999997E-4</c:v>
                </c:pt>
                <c:pt idx="96">
                  <c:v>3.2311999999999998E-4</c:v>
                </c:pt>
                <c:pt idx="97">
                  <c:v>3.3126999999999999E-4</c:v>
                </c:pt>
                <c:pt idx="98">
                  <c:v>3.3963999999999999E-4</c:v>
                </c:pt>
                <c:pt idx="99">
                  <c:v>3.4822E-4</c:v>
                </c:pt>
                <c:pt idx="100">
                  <c:v>3.5701999999999999E-4</c:v>
                </c:pt>
                <c:pt idx="101">
                  <c:v>3.6605999999999997E-4</c:v>
                </c:pt>
                <c:pt idx="102">
                  <c:v>3.7533E-4</c:v>
                </c:pt>
                <c:pt idx="103">
                  <c:v>3.8485E-4</c:v>
                </c:pt>
                <c:pt idx="104">
                  <c:v>3.9460999999999999E-4</c:v>
                </c:pt>
                <c:pt idx="105">
                  <c:v>4.0464E-4</c:v>
                </c:pt>
                <c:pt idx="106">
                  <c:v>4.1491999999999999E-4</c:v>
                </c:pt>
                <c:pt idx="107">
                  <c:v>4.2548E-4</c:v>
                </c:pt>
                <c:pt idx="108">
                  <c:v>4.3632000000000002E-4</c:v>
                </c:pt>
                <c:pt idx="109">
                  <c:v>4.4745000000000001E-4</c:v>
                </c:pt>
                <c:pt idx="110">
                  <c:v>4.5888E-4</c:v>
                </c:pt>
                <c:pt idx="111">
                  <c:v>4.7061E-4</c:v>
                </c:pt>
                <c:pt idx="112">
                  <c:v>4.8265E-4</c:v>
                </c:pt>
                <c:pt idx="113">
                  <c:v>4.9501999999999999E-4</c:v>
                </c:pt>
                <c:pt idx="114">
                  <c:v>5.0772999999999997E-4</c:v>
                </c:pt>
                <c:pt idx="115">
                  <c:v>5.2077000000000004E-4</c:v>
                </c:pt>
                <c:pt idx="116">
                  <c:v>5.3417000000000004E-4</c:v>
                </c:pt>
                <c:pt idx="117">
                  <c:v>5.4794000000000002E-4</c:v>
                </c:pt>
                <c:pt idx="118">
                  <c:v>5.6207999999999996E-4</c:v>
                </c:pt>
                <c:pt idx="119">
                  <c:v>5.7660000000000003E-4</c:v>
                </c:pt>
                <c:pt idx="120">
                  <c:v>5.9153000000000005E-4</c:v>
                </c:pt>
                <c:pt idx="121">
                  <c:v>6.0687000000000002E-4</c:v>
                </c:pt>
                <c:pt idx="122">
                  <c:v>6.2264000000000004E-4</c:v>
                </c:pt>
                <c:pt idx="123">
                  <c:v>6.3884E-4</c:v>
                </c:pt>
                <c:pt idx="124">
                  <c:v>6.5550000000000005E-4</c:v>
                </c:pt>
                <c:pt idx="125">
                  <c:v>6.7261999999999997E-4</c:v>
                </c:pt>
                <c:pt idx="126">
                  <c:v>6.9021999999999996E-4</c:v>
                </c:pt>
                <c:pt idx="127">
                  <c:v>7.0832999999999996E-4</c:v>
                </c:pt>
                <c:pt idx="128">
                  <c:v>7.2694999999999997E-4</c:v>
                </c:pt>
                <c:pt idx="129">
                  <c:v>7.4609999999999998E-4</c:v>
                </c:pt>
                <c:pt idx="130">
                  <c:v>7.6579000000000003E-4</c:v>
                </c:pt>
                <c:pt idx="131">
                  <c:v>7.8605999999999999E-4</c:v>
                </c:pt>
                <c:pt idx="132">
                  <c:v>8.0692000000000003E-4</c:v>
                </c:pt>
                <c:pt idx="133">
                  <c:v>8.2837999999999998E-4</c:v>
                </c:pt>
                <c:pt idx="134">
                  <c:v>8.5046999999999998E-4</c:v>
                </c:pt>
                <c:pt idx="135">
                  <c:v>8.7321000000000002E-4</c:v>
                </c:pt>
                <c:pt idx="136">
                  <c:v>8.9661999999999999E-4</c:v>
                </c:pt>
                <c:pt idx="137">
                  <c:v>9.2073000000000003E-4</c:v>
                </c:pt>
                <c:pt idx="138">
                  <c:v>9.4556000000000002E-4</c:v>
                </c:pt>
                <c:pt idx="139">
                  <c:v>9.7114E-4</c:v>
                </c:pt>
                <c:pt idx="140">
                  <c:v>9.9748999999999997E-4</c:v>
                </c:pt>
                <c:pt idx="141">
                  <c:v>1.02465E-3</c:v>
                </c:pt>
                <c:pt idx="142">
                  <c:v>1.0526400000000001E-3</c:v>
                </c:pt>
                <c:pt idx="143">
                  <c:v>1.0814900000000001E-3</c:v>
                </c:pt>
                <c:pt idx="144">
                  <c:v>1.1112400000000001E-3</c:v>
                </c:pt>
                <c:pt idx="145">
                  <c:v>1.14192E-3</c:v>
                </c:pt>
                <c:pt idx="146">
                  <c:v>1.1735700000000001E-3</c:v>
                </c:pt>
                <c:pt idx="147">
                  <c:v>1.2062100000000001E-3</c:v>
                </c:pt>
                <c:pt idx="148">
                  <c:v>1.2398999999999999E-3</c:v>
                </c:pt>
                <c:pt idx="149">
                  <c:v>1.27468E-3</c:v>
                </c:pt>
                <c:pt idx="150">
                  <c:v>1.31058E-3</c:v>
                </c:pt>
                <c:pt idx="151">
                  <c:v>1.3476499999999999E-3</c:v>
                </c:pt>
                <c:pt idx="152">
                  <c:v>1.38594E-3</c:v>
                </c:pt>
                <c:pt idx="153">
                  <c:v>1.4254999999999999E-3</c:v>
                </c:pt>
                <c:pt idx="154">
                  <c:v>1.46638E-3</c:v>
                </c:pt>
                <c:pt idx="155">
                  <c:v>1.5086399999999999E-3</c:v>
                </c:pt>
                <c:pt idx="156">
                  <c:v>1.55233E-3</c:v>
                </c:pt>
                <c:pt idx="157">
                  <c:v>1.5975200000000001E-3</c:v>
                </c:pt>
                <c:pt idx="158">
                  <c:v>1.64426E-3</c:v>
                </c:pt>
                <c:pt idx="159">
                  <c:v>1.69264E-3</c:v>
                </c:pt>
                <c:pt idx="160">
                  <c:v>1.7427199999999999E-3</c:v>
                </c:pt>
                <c:pt idx="161">
                  <c:v>1.7945700000000001E-3</c:v>
                </c:pt>
                <c:pt idx="162">
                  <c:v>1.8482800000000001E-3</c:v>
                </c:pt>
                <c:pt idx="163">
                  <c:v>1.9039300000000001E-3</c:v>
                </c:pt>
                <c:pt idx="164">
                  <c:v>1.9616099999999999E-3</c:v>
                </c:pt>
                <c:pt idx="165">
                  <c:v>2.0214199999999999E-3</c:v>
                </c:pt>
                <c:pt idx="166">
                  <c:v>2.0834500000000001E-3</c:v>
                </c:pt>
                <c:pt idx="167">
                  <c:v>2.14781E-3</c:v>
                </c:pt>
                <c:pt idx="168">
                  <c:v>2.2146100000000001E-3</c:v>
                </c:pt>
                <c:pt idx="169">
                  <c:v>2.2839800000000001E-3</c:v>
                </c:pt>
                <c:pt idx="170">
                  <c:v>2.3560399999999998E-3</c:v>
                </c:pt>
                <c:pt idx="171">
                  <c:v>2.43092E-3</c:v>
                </c:pt>
                <c:pt idx="172">
                  <c:v>2.50877E-3</c:v>
                </c:pt>
                <c:pt idx="173">
                  <c:v>2.5897400000000001E-3</c:v>
                </c:pt>
                <c:pt idx="174">
                  <c:v>2.6740000000000002E-3</c:v>
                </c:pt>
                <c:pt idx="175">
                  <c:v>2.7617100000000001E-3</c:v>
                </c:pt>
                <c:pt idx="176">
                  <c:v>2.8530500000000002E-3</c:v>
                </c:pt>
                <c:pt idx="177">
                  <c:v>2.94824E-3</c:v>
                </c:pt>
                <c:pt idx="178">
                  <c:v>3.04747E-3</c:v>
                </c:pt>
                <c:pt idx="179">
                  <c:v>3.1509799999999998E-3</c:v>
                </c:pt>
                <c:pt idx="180">
                  <c:v>3.2590000000000002E-3</c:v>
                </c:pt>
                <c:pt idx="181">
                  <c:v>3.3717899999999999E-3</c:v>
                </c:pt>
                <c:pt idx="182">
                  <c:v>3.4896300000000001E-3</c:v>
                </c:pt>
                <c:pt idx="183">
                  <c:v>3.6128100000000002E-3</c:v>
                </c:pt>
                <c:pt idx="184">
                  <c:v>3.74166E-3</c:v>
                </c:pt>
                <c:pt idx="185">
                  <c:v>3.8765100000000001E-3</c:v>
                </c:pt>
                <c:pt idx="186">
                  <c:v>4.0177399999999997E-3</c:v>
                </c:pt>
                <c:pt idx="187">
                  <c:v>4.1657400000000002E-3</c:v>
                </c:pt>
                <c:pt idx="188">
                  <c:v>4.3209499999999996E-3</c:v>
                </c:pt>
                <c:pt idx="189">
                  <c:v>4.4838200000000003E-3</c:v>
                </c:pt>
                <c:pt idx="190">
                  <c:v>4.6548600000000002E-3</c:v>
                </c:pt>
                <c:pt idx="191">
                  <c:v>4.8346200000000004E-3</c:v>
                </c:pt>
                <c:pt idx="192">
                  <c:v>5.02367E-3</c:v>
                </c:pt>
                <c:pt idx="193">
                  <c:v>5.2226699999999996E-3</c:v>
                </c:pt>
                <c:pt idx="194">
                  <c:v>5.4322900000000002E-3</c:v>
                </c:pt>
                <c:pt idx="195">
                  <c:v>5.6533099999999999E-3</c:v>
                </c:pt>
                <c:pt idx="196">
                  <c:v>5.8865300000000001E-3</c:v>
                </c:pt>
                <c:pt idx="197">
                  <c:v>6.1328700000000003E-3</c:v>
                </c:pt>
                <c:pt idx="198">
                  <c:v>6.3933000000000002E-3</c:v>
                </c:pt>
                <c:pt idx="199">
                  <c:v>6.6689000000000002E-3</c:v>
                </c:pt>
                <c:pt idx="200">
                  <c:v>6.9608500000000002E-3</c:v>
                </c:pt>
                <c:pt idx="201">
                  <c:v>7.2704299999999996E-3</c:v>
                </c:pt>
                <c:pt idx="202">
                  <c:v>7.5990700000000003E-3</c:v>
                </c:pt>
                <c:pt idx="203">
                  <c:v>7.9483499999999999E-3</c:v>
                </c:pt>
                <c:pt idx="204">
                  <c:v>8.3199899999999993E-3</c:v>
                </c:pt>
                <c:pt idx="205">
                  <c:v>8.7159000000000004E-3</c:v>
                </c:pt>
                <c:pt idx="206">
                  <c:v>9.1382100000000008E-3</c:v>
                </c:pt>
                <c:pt idx="207">
                  <c:v>9.5892700000000004E-3</c:v>
                </c:pt>
                <c:pt idx="208">
                  <c:v>1.0071689999999999E-2</c:v>
                </c:pt>
                <c:pt idx="209">
                  <c:v>1.05884E-2</c:v>
                </c:pt>
                <c:pt idx="210">
                  <c:v>1.114265E-2</c:v>
                </c:pt>
                <c:pt idx="211">
                  <c:v>1.17381E-2</c:v>
                </c:pt>
                <c:pt idx="212">
                  <c:v>1.237883E-2</c:v>
                </c:pt>
                <c:pt idx="213">
                  <c:v>1.306946E-2</c:v>
                </c:pt>
                <c:pt idx="214">
                  <c:v>1.381518E-2</c:v>
                </c:pt>
                <c:pt idx="215">
                  <c:v>1.462186E-2</c:v>
                </c:pt>
                <c:pt idx="216">
                  <c:v>1.549616E-2</c:v>
                </c:pt>
                <c:pt idx="217">
                  <c:v>1.6445649999999999E-2</c:v>
                </c:pt>
                <c:pt idx="218">
                  <c:v>1.7478960000000002E-2</c:v>
                </c:pt>
                <c:pt idx="219">
                  <c:v>1.860593E-2</c:v>
                </c:pt>
                <c:pt idx="220">
                  <c:v>1.983789E-2</c:v>
                </c:pt>
                <c:pt idx="221">
                  <c:v>2.118782E-2</c:v>
                </c:pt>
                <c:pt idx="222">
                  <c:v>2.267071E-2</c:v>
                </c:pt>
                <c:pt idx="223">
                  <c:v>2.4303930000000001E-2</c:v>
                </c:pt>
                <c:pt idx="224">
                  <c:v>2.6107600000000002E-2</c:v>
                </c:pt>
                <c:pt idx="225">
                  <c:v>2.8105169999999999E-2</c:v>
                </c:pt>
                <c:pt idx="226">
                  <c:v>3.032402E-2</c:v>
                </c:pt>
                <c:pt idx="227">
                  <c:v>3.2796220000000001E-2</c:v>
                </c:pt>
                <c:pt idx="228">
                  <c:v>3.5559430000000003E-2</c:v>
                </c:pt>
                <c:pt idx="229">
                  <c:v>3.8657999999999998E-2</c:v>
                </c:pt>
                <c:pt idx="230">
                  <c:v>4.2144229999999998E-2</c:v>
                </c:pt>
                <c:pt idx="231">
                  <c:v>4.6079929999999998E-2</c:v>
                </c:pt>
                <c:pt idx="232">
                  <c:v>5.0538109999999997E-2</c:v>
                </c:pt>
                <c:pt idx="233">
                  <c:v>5.5604979999999998E-2</c:v>
                </c:pt>
                <c:pt idx="234">
                  <c:v>6.1382010000000001E-2</c:v>
                </c:pt>
                <c:pt idx="235">
                  <c:v>6.7987930000000002E-2</c:v>
                </c:pt>
                <c:pt idx="236">
                  <c:v>7.5560249999999995E-2</c:v>
                </c:pt>
                <c:pt idx="237">
                  <c:v>8.4255579999999997E-2</c:v>
                </c:pt>
                <c:pt idx="238">
                  <c:v>9.4247360000000002E-2</c:v>
                </c:pt>
                <c:pt idx="239">
                  <c:v>0.10571883999999999</c:v>
                </c:pt>
                <c:pt idx="240">
                  <c:v>0.11884772</c:v>
                </c:pt>
                <c:pt idx="241">
                  <c:v>0.13377732000000001</c:v>
                </c:pt>
                <c:pt idx="242">
                  <c:v>0.15056737000000001</c:v>
                </c:pt>
                <c:pt idx="243">
                  <c:v>0.16911768999999999</c:v>
                </c:pt>
                <c:pt idx="244">
                  <c:v>0.18906264</c:v>
                </c:pt>
                <c:pt idx="245">
                  <c:v>0.20964888000000001</c:v>
                </c:pt>
                <c:pt idx="246">
                  <c:v>0.22963811000000001</c:v>
                </c:pt>
                <c:pt idx="247">
                  <c:v>0.24731363000000001</c:v>
                </c:pt>
                <c:pt idx="248">
                  <c:v>0.26068517000000002</c:v>
                </c:pt>
                <c:pt idx="249">
                  <c:v>0.26792645999999998</c:v>
                </c:pt>
                <c:pt idx="250">
                  <c:v>0.26792645999999998</c:v>
                </c:pt>
                <c:pt idx="251">
                  <c:v>0.26068517000000002</c:v>
                </c:pt>
                <c:pt idx="252">
                  <c:v>0.24731363000000001</c:v>
                </c:pt>
                <c:pt idx="253">
                  <c:v>0.22963811000000001</c:v>
                </c:pt>
                <c:pt idx="254">
                  <c:v>0.20964888000000001</c:v>
                </c:pt>
                <c:pt idx="255">
                  <c:v>0.18906264</c:v>
                </c:pt>
                <c:pt idx="256">
                  <c:v>0.16911768999999999</c:v>
                </c:pt>
                <c:pt idx="257">
                  <c:v>0.15056737000000001</c:v>
                </c:pt>
                <c:pt idx="258">
                  <c:v>0.13377732000000001</c:v>
                </c:pt>
                <c:pt idx="259">
                  <c:v>0.11884772</c:v>
                </c:pt>
                <c:pt idx="260">
                  <c:v>0.10571883999999999</c:v>
                </c:pt>
                <c:pt idx="261">
                  <c:v>9.4247360000000002E-2</c:v>
                </c:pt>
                <c:pt idx="262">
                  <c:v>8.4255579999999997E-2</c:v>
                </c:pt>
                <c:pt idx="263">
                  <c:v>7.5560249999999995E-2</c:v>
                </c:pt>
                <c:pt idx="264">
                  <c:v>6.7987930000000002E-2</c:v>
                </c:pt>
                <c:pt idx="265">
                  <c:v>6.1382010000000001E-2</c:v>
                </c:pt>
                <c:pt idx="266">
                  <c:v>5.5604979999999998E-2</c:v>
                </c:pt>
                <c:pt idx="267">
                  <c:v>5.0538109999999997E-2</c:v>
                </c:pt>
                <c:pt idx="268">
                  <c:v>4.6079929999999998E-2</c:v>
                </c:pt>
                <c:pt idx="269">
                  <c:v>4.2144229999999998E-2</c:v>
                </c:pt>
                <c:pt idx="270">
                  <c:v>3.8657999999999998E-2</c:v>
                </c:pt>
                <c:pt idx="271">
                  <c:v>3.5559430000000003E-2</c:v>
                </c:pt>
                <c:pt idx="272">
                  <c:v>3.2796220000000001E-2</c:v>
                </c:pt>
                <c:pt idx="273">
                  <c:v>3.032402E-2</c:v>
                </c:pt>
                <c:pt idx="274">
                  <c:v>2.8105169999999999E-2</c:v>
                </c:pt>
                <c:pt idx="275">
                  <c:v>2.6107600000000002E-2</c:v>
                </c:pt>
                <c:pt idx="276">
                  <c:v>2.4303930000000001E-2</c:v>
                </c:pt>
                <c:pt idx="277">
                  <c:v>2.267071E-2</c:v>
                </c:pt>
                <c:pt idx="278">
                  <c:v>2.118782E-2</c:v>
                </c:pt>
                <c:pt idx="279">
                  <c:v>1.983789E-2</c:v>
                </c:pt>
                <c:pt idx="280">
                  <c:v>1.860593E-2</c:v>
                </c:pt>
                <c:pt idx="281">
                  <c:v>1.7478960000000002E-2</c:v>
                </c:pt>
                <c:pt idx="282">
                  <c:v>1.6445649999999999E-2</c:v>
                </c:pt>
                <c:pt idx="283">
                  <c:v>1.549616E-2</c:v>
                </c:pt>
                <c:pt idx="284">
                  <c:v>1.462186E-2</c:v>
                </c:pt>
                <c:pt idx="285">
                  <c:v>1.381518E-2</c:v>
                </c:pt>
                <c:pt idx="286">
                  <c:v>1.306946E-2</c:v>
                </c:pt>
                <c:pt idx="287">
                  <c:v>1.237883E-2</c:v>
                </c:pt>
                <c:pt idx="288">
                  <c:v>1.17381E-2</c:v>
                </c:pt>
                <c:pt idx="289">
                  <c:v>1.114265E-2</c:v>
                </c:pt>
                <c:pt idx="290">
                  <c:v>1.05884E-2</c:v>
                </c:pt>
                <c:pt idx="291">
                  <c:v>1.0071689999999999E-2</c:v>
                </c:pt>
                <c:pt idx="292">
                  <c:v>9.5892700000000004E-3</c:v>
                </c:pt>
                <c:pt idx="293">
                  <c:v>9.1382100000000008E-3</c:v>
                </c:pt>
                <c:pt idx="294">
                  <c:v>8.7159000000000004E-3</c:v>
                </c:pt>
                <c:pt idx="295">
                  <c:v>8.3199899999999993E-3</c:v>
                </c:pt>
                <c:pt idx="296">
                  <c:v>7.9483499999999999E-3</c:v>
                </c:pt>
                <c:pt idx="297">
                  <c:v>7.5990700000000003E-3</c:v>
                </c:pt>
                <c:pt idx="298">
                  <c:v>7.2704299999999996E-3</c:v>
                </c:pt>
                <c:pt idx="299">
                  <c:v>6.9608500000000002E-3</c:v>
                </c:pt>
                <c:pt idx="300">
                  <c:v>6.6689000000000002E-3</c:v>
                </c:pt>
                <c:pt idx="301">
                  <c:v>6.3933000000000002E-3</c:v>
                </c:pt>
                <c:pt idx="302">
                  <c:v>6.1328700000000003E-3</c:v>
                </c:pt>
                <c:pt idx="303">
                  <c:v>5.8865300000000001E-3</c:v>
                </c:pt>
                <c:pt idx="304">
                  <c:v>5.6533099999999999E-3</c:v>
                </c:pt>
                <c:pt idx="305">
                  <c:v>5.4322900000000002E-3</c:v>
                </c:pt>
                <c:pt idx="306">
                  <c:v>5.2226699999999996E-3</c:v>
                </c:pt>
                <c:pt idx="307">
                  <c:v>5.02367E-3</c:v>
                </c:pt>
                <c:pt idx="308">
                  <c:v>4.8346200000000004E-3</c:v>
                </c:pt>
                <c:pt idx="309">
                  <c:v>4.6548600000000002E-3</c:v>
                </c:pt>
                <c:pt idx="310">
                  <c:v>4.4838200000000003E-3</c:v>
                </c:pt>
                <c:pt idx="311">
                  <c:v>4.3209499999999996E-3</c:v>
                </c:pt>
                <c:pt idx="312">
                  <c:v>4.1657400000000002E-3</c:v>
                </c:pt>
                <c:pt idx="313">
                  <c:v>4.0177399999999997E-3</c:v>
                </c:pt>
                <c:pt idx="314">
                  <c:v>3.8765100000000001E-3</c:v>
                </c:pt>
                <c:pt idx="315">
                  <c:v>3.74166E-3</c:v>
                </c:pt>
                <c:pt idx="316">
                  <c:v>3.6128100000000002E-3</c:v>
                </c:pt>
                <c:pt idx="317">
                  <c:v>3.4896300000000001E-3</c:v>
                </c:pt>
                <c:pt idx="318">
                  <c:v>3.3717899999999999E-3</c:v>
                </c:pt>
                <c:pt idx="319">
                  <c:v>3.2590000000000002E-3</c:v>
                </c:pt>
                <c:pt idx="320">
                  <c:v>3.1509799999999998E-3</c:v>
                </c:pt>
                <c:pt idx="321">
                  <c:v>3.04747E-3</c:v>
                </c:pt>
                <c:pt idx="322">
                  <c:v>2.94824E-3</c:v>
                </c:pt>
                <c:pt idx="323">
                  <c:v>2.8530500000000002E-3</c:v>
                </c:pt>
                <c:pt idx="324">
                  <c:v>2.7617100000000001E-3</c:v>
                </c:pt>
                <c:pt idx="325">
                  <c:v>2.6740000000000002E-3</c:v>
                </c:pt>
                <c:pt idx="326">
                  <c:v>2.5897400000000001E-3</c:v>
                </c:pt>
                <c:pt idx="327">
                  <c:v>2.50877E-3</c:v>
                </c:pt>
                <c:pt idx="328">
                  <c:v>2.43092E-3</c:v>
                </c:pt>
                <c:pt idx="329">
                  <c:v>2.3560399999999998E-3</c:v>
                </c:pt>
                <c:pt idx="330">
                  <c:v>2.2839800000000001E-3</c:v>
                </c:pt>
                <c:pt idx="331">
                  <c:v>2.2146100000000001E-3</c:v>
                </c:pt>
                <c:pt idx="332">
                  <c:v>2.14781E-3</c:v>
                </c:pt>
                <c:pt idx="333">
                  <c:v>2.0834500000000001E-3</c:v>
                </c:pt>
                <c:pt idx="334">
                  <c:v>2.0214199999999999E-3</c:v>
                </c:pt>
                <c:pt idx="335">
                  <c:v>1.9616099999999999E-3</c:v>
                </c:pt>
                <c:pt idx="336">
                  <c:v>1.9039300000000001E-3</c:v>
                </c:pt>
                <c:pt idx="337">
                  <c:v>1.8482800000000001E-3</c:v>
                </c:pt>
                <c:pt idx="338">
                  <c:v>1.7945700000000001E-3</c:v>
                </c:pt>
                <c:pt idx="339">
                  <c:v>1.7427199999999999E-3</c:v>
                </c:pt>
                <c:pt idx="340">
                  <c:v>1.69264E-3</c:v>
                </c:pt>
                <c:pt idx="341">
                  <c:v>1.64426E-3</c:v>
                </c:pt>
                <c:pt idx="342">
                  <c:v>1.5975200000000001E-3</c:v>
                </c:pt>
                <c:pt idx="343">
                  <c:v>1.55233E-3</c:v>
                </c:pt>
                <c:pt idx="344">
                  <c:v>1.5086399999999999E-3</c:v>
                </c:pt>
                <c:pt idx="345">
                  <c:v>1.46638E-3</c:v>
                </c:pt>
                <c:pt idx="346">
                  <c:v>1.4254999999999999E-3</c:v>
                </c:pt>
                <c:pt idx="347">
                  <c:v>1.38594E-3</c:v>
                </c:pt>
                <c:pt idx="348">
                  <c:v>1.3476499999999999E-3</c:v>
                </c:pt>
                <c:pt idx="349">
                  <c:v>1.31058E-3</c:v>
                </c:pt>
                <c:pt idx="350">
                  <c:v>1.27468E-3</c:v>
                </c:pt>
                <c:pt idx="351">
                  <c:v>1.2398999999999999E-3</c:v>
                </c:pt>
                <c:pt idx="352">
                  <c:v>1.2062100000000001E-3</c:v>
                </c:pt>
                <c:pt idx="353">
                  <c:v>1.1735700000000001E-3</c:v>
                </c:pt>
                <c:pt idx="354">
                  <c:v>1.14192E-3</c:v>
                </c:pt>
                <c:pt idx="355">
                  <c:v>1.1112400000000001E-3</c:v>
                </c:pt>
                <c:pt idx="356">
                  <c:v>1.0814900000000001E-3</c:v>
                </c:pt>
                <c:pt idx="357">
                  <c:v>1.0526400000000001E-3</c:v>
                </c:pt>
                <c:pt idx="358">
                  <c:v>1.02465E-3</c:v>
                </c:pt>
                <c:pt idx="359">
                  <c:v>9.9748999999999997E-4</c:v>
                </c:pt>
                <c:pt idx="360">
                  <c:v>9.7114E-4</c:v>
                </c:pt>
                <c:pt idx="361">
                  <c:v>9.4556000000000002E-4</c:v>
                </c:pt>
                <c:pt idx="362">
                  <c:v>9.2073000000000003E-4</c:v>
                </c:pt>
                <c:pt idx="363">
                  <c:v>8.9661999999999999E-4</c:v>
                </c:pt>
                <c:pt idx="364">
                  <c:v>8.7321000000000002E-4</c:v>
                </c:pt>
                <c:pt idx="365">
                  <c:v>8.5046999999999998E-4</c:v>
                </c:pt>
                <c:pt idx="366">
                  <c:v>8.2837999999999998E-4</c:v>
                </c:pt>
                <c:pt idx="367">
                  <c:v>8.0692000000000003E-4</c:v>
                </c:pt>
                <c:pt idx="368">
                  <c:v>7.8605999999999999E-4</c:v>
                </c:pt>
                <c:pt idx="369">
                  <c:v>7.6579000000000003E-4</c:v>
                </c:pt>
                <c:pt idx="370">
                  <c:v>7.4609999999999998E-4</c:v>
                </c:pt>
                <c:pt idx="371">
                  <c:v>7.2694999999999997E-4</c:v>
                </c:pt>
                <c:pt idx="372">
                  <c:v>7.0832999999999996E-4</c:v>
                </c:pt>
                <c:pt idx="373">
                  <c:v>6.9021999999999996E-4</c:v>
                </c:pt>
                <c:pt idx="374">
                  <c:v>6.7261999999999997E-4</c:v>
                </c:pt>
                <c:pt idx="375">
                  <c:v>6.5550000000000005E-4</c:v>
                </c:pt>
                <c:pt idx="376">
                  <c:v>6.3884E-4</c:v>
                </c:pt>
                <c:pt idx="377">
                  <c:v>6.2264000000000004E-4</c:v>
                </c:pt>
                <c:pt idx="378">
                  <c:v>6.0687000000000002E-4</c:v>
                </c:pt>
                <c:pt idx="379">
                  <c:v>5.9153000000000005E-4</c:v>
                </c:pt>
                <c:pt idx="380">
                  <c:v>5.7660000000000003E-4</c:v>
                </c:pt>
                <c:pt idx="381">
                  <c:v>5.6207999999999996E-4</c:v>
                </c:pt>
                <c:pt idx="382">
                  <c:v>5.4794000000000002E-4</c:v>
                </c:pt>
                <c:pt idx="383">
                  <c:v>5.3417000000000004E-4</c:v>
                </c:pt>
                <c:pt idx="384">
                  <c:v>5.2077000000000004E-4</c:v>
                </c:pt>
                <c:pt idx="385">
                  <c:v>5.0772999999999997E-4</c:v>
                </c:pt>
                <c:pt idx="386">
                  <c:v>4.9501999999999999E-4</c:v>
                </c:pt>
                <c:pt idx="387">
                  <c:v>4.8265E-4</c:v>
                </c:pt>
                <c:pt idx="388">
                  <c:v>4.7061E-4</c:v>
                </c:pt>
                <c:pt idx="389">
                  <c:v>4.5888E-4</c:v>
                </c:pt>
                <c:pt idx="390">
                  <c:v>4.4745000000000001E-4</c:v>
                </c:pt>
                <c:pt idx="391">
                  <c:v>4.3632000000000002E-4</c:v>
                </c:pt>
                <c:pt idx="392">
                  <c:v>4.2548E-4</c:v>
                </c:pt>
                <c:pt idx="393">
                  <c:v>4.1491999999999999E-4</c:v>
                </c:pt>
                <c:pt idx="394">
                  <c:v>4.0464E-4</c:v>
                </c:pt>
                <c:pt idx="395">
                  <c:v>3.9460999999999999E-4</c:v>
                </c:pt>
                <c:pt idx="396">
                  <c:v>3.8485E-4</c:v>
                </c:pt>
                <c:pt idx="397">
                  <c:v>3.7533E-4</c:v>
                </c:pt>
                <c:pt idx="398">
                  <c:v>3.6605999999999997E-4</c:v>
                </c:pt>
                <c:pt idx="399">
                  <c:v>3.5701999999999999E-4</c:v>
                </c:pt>
                <c:pt idx="400">
                  <c:v>3.4822E-4</c:v>
                </c:pt>
                <c:pt idx="401">
                  <c:v>3.3963999999999999E-4</c:v>
                </c:pt>
                <c:pt idx="402">
                  <c:v>3.3126999999999999E-4</c:v>
                </c:pt>
                <c:pt idx="403">
                  <c:v>3.2311999999999998E-4</c:v>
                </c:pt>
                <c:pt idx="404">
                  <c:v>3.1517999999999997E-4</c:v>
                </c:pt>
                <c:pt idx="405">
                  <c:v>3.0744000000000002E-4</c:v>
                </c:pt>
                <c:pt idx="406">
                  <c:v>2.9988999999999998E-4</c:v>
                </c:pt>
                <c:pt idx="407">
                  <c:v>2.9253999999999999E-4</c:v>
                </c:pt>
                <c:pt idx="408">
                  <c:v>2.8537000000000001E-4</c:v>
                </c:pt>
                <c:pt idx="409">
                  <c:v>2.7838E-4</c:v>
                </c:pt>
                <c:pt idx="410">
                  <c:v>2.7156000000000001E-4</c:v>
                </c:pt>
                <c:pt idx="411">
                  <c:v>2.6491999999999998E-4</c:v>
                </c:pt>
                <c:pt idx="412">
                  <c:v>2.5845000000000002E-4</c:v>
                </c:pt>
                <c:pt idx="413">
                  <c:v>2.5213999999999998E-4</c:v>
                </c:pt>
                <c:pt idx="414">
                  <c:v>2.4599000000000002E-4</c:v>
                </c:pt>
                <c:pt idx="415">
                  <c:v>2.3999000000000001E-4</c:v>
                </c:pt>
                <c:pt idx="416">
                  <c:v>2.3415E-4</c:v>
                </c:pt>
                <c:pt idx="417">
                  <c:v>2.2845E-4</c:v>
                </c:pt>
                <c:pt idx="418">
                  <c:v>2.229E-4</c:v>
                </c:pt>
                <c:pt idx="419">
                  <c:v>2.1749000000000001E-4</c:v>
                </c:pt>
                <c:pt idx="420">
                  <c:v>2.1221E-4</c:v>
                </c:pt>
                <c:pt idx="421">
                  <c:v>2.0707000000000001E-4</c:v>
                </c:pt>
                <c:pt idx="422">
                  <c:v>2.0205000000000001E-4</c:v>
                </c:pt>
                <c:pt idx="423">
                  <c:v>1.9717000000000001E-4</c:v>
                </c:pt>
                <c:pt idx="424">
                  <c:v>1.9241000000000001E-4</c:v>
                </c:pt>
                <c:pt idx="425">
                  <c:v>1.8777E-4</c:v>
                </c:pt>
                <c:pt idx="426">
                  <c:v>1.8325000000000001E-4</c:v>
                </c:pt>
                <c:pt idx="427">
                  <c:v>1.7883999999999999E-4</c:v>
                </c:pt>
                <c:pt idx="428">
                  <c:v>1.7454999999999999E-4</c:v>
                </c:pt>
                <c:pt idx="429">
                  <c:v>1.7035999999999999E-4</c:v>
                </c:pt>
                <c:pt idx="430">
                  <c:v>1.6629000000000001E-4</c:v>
                </c:pt>
                <c:pt idx="431">
                  <c:v>1.6231000000000001E-4</c:v>
                </c:pt>
                <c:pt idx="432">
                  <c:v>1.5845E-4</c:v>
                </c:pt>
                <c:pt idx="433">
                  <c:v>1.5468E-4</c:v>
                </c:pt>
                <c:pt idx="434">
                  <c:v>1.5101000000000001E-4</c:v>
                </c:pt>
                <c:pt idx="435">
                  <c:v>1.4742999999999999E-4</c:v>
                </c:pt>
                <c:pt idx="436">
                  <c:v>1.4395E-4</c:v>
                </c:pt>
                <c:pt idx="437">
                  <c:v>1.4056E-4</c:v>
                </c:pt>
                <c:pt idx="438">
                  <c:v>1.3726E-4</c:v>
                </c:pt>
                <c:pt idx="439">
                  <c:v>1.3405000000000001E-4</c:v>
                </c:pt>
                <c:pt idx="440">
                  <c:v>1.3092E-4</c:v>
                </c:pt>
                <c:pt idx="441">
                  <c:v>1.2788E-4</c:v>
                </c:pt>
                <c:pt idx="442">
                  <c:v>1.2491999999999999E-4</c:v>
                </c:pt>
                <c:pt idx="443">
                  <c:v>1.2203E-4</c:v>
                </c:pt>
                <c:pt idx="444">
                  <c:v>1.1923E-4</c:v>
                </c:pt>
                <c:pt idx="445">
                  <c:v>1.1650999999999999E-4</c:v>
                </c:pt>
                <c:pt idx="446">
                  <c:v>1.1385E-4</c:v>
                </c:pt>
                <c:pt idx="447">
                  <c:v>1.1128000000000001E-4</c:v>
                </c:pt>
                <c:pt idx="448">
                  <c:v>1.0877E-4</c:v>
                </c:pt>
                <c:pt idx="449">
                  <c:v>1.0634E-4</c:v>
                </c:pt>
                <c:pt idx="450">
                  <c:v>1.0397E-4</c:v>
                </c:pt>
                <c:pt idx="451">
                  <c:v>1.0166999999999999E-4</c:v>
                </c:pt>
                <c:pt idx="452">
                  <c:v>9.9439999999999997E-5</c:v>
                </c:pt>
                <c:pt idx="453">
                  <c:v>9.7280000000000004E-5</c:v>
                </c:pt>
                <c:pt idx="454">
                  <c:v>9.5179999999999993E-5</c:v>
                </c:pt>
                <c:pt idx="455">
                  <c:v>9.3140000000000006E-5</c:v>
                </c:pt>
                <c:pt idx="456">
                  <c:v>9.1160000000000001E-5</c:v>
                </c:pt>
                <c:pt idx="457">
                  <c:v>8.9240000000000006E-5</c:v>
                </c:pt>
                <c:pt idx="458">
                  <c:v>8.7379999999999993E-5</c:v>
                </c:pt>
                <c:pt idx="459">
                  <c:v>8.5580000000000004E-5</c:v>
                </c:pt>
                <c:pt idx="460">
                  <c:v>8.3839999999999997E-5</c:v>
                </c:pt>
                <c:pt idx="461">
                  <c:v>8.2150000000000005E-5</c:v>
                </c:pt>
                <c:pt idx="462">
                  <c:v>8.0519999999999995E-5</c:v>
                </c:pt>
                <c:pt idx="463">
                  <c:v>7.8949999999999995E-5</c:v>
                </c:pt>
                <c:pt idx="464">
                  <c:v>7.7420000000000001E-5</c:v>
                </c:pt>
                <c:pt idx="465">
                  <c:v>7.5950000000000003E-5</c:v>
                </c:pt>
                <c:pt idx="466">
                  <c:v>7.4530000000000006E-5</c:v>
                </c:pt>
                <c:pt idx="467">
                  <c:v>7.3159999999999997E-5</c:v>
                </c:pt>
                <c:pt idx="468">
                  <c:v>7.1840000000000003E-5</c:v>
                </c:pt>
                <c:pt idx="469">
                  <c:v>7.0569999999999997E-5</c:v>
                </c:pt>
                <c:pt idx="470">
                  <c:v>6.9350000000000005E-5</c:v>
                </c:pt>
                <c:pt idx="471">
                  <c:v>6.8180000000000001E-5</c:v>
                </c:pt>
                <c:pt idx="472">
                  <c:v>6.7050000000000003E-5</c:v>
                </c:pt>
                <c:pt idx="473">
                  <c:v>6.5969999999999993E-5</c:v>
                </c:pt>
                <c:pt idx="474">
                  <c:v>6.4930000000000003E-5</c:v>
                </c:pt>
                <c:pt idx="475">
                  <c:v>6.3940000000000001E-5</c:v>
                </c:pt>
                <c:pt idx="476">
                  <c:v>6.3E-5</c:v>
                </c:pt>
                <c:pt idx="477">
                  <c:v>6.2100000000000005E-5</c:v>
                </c:pt>
                <c:pt idx="478">
                  <c:v>6.1240000000000003E-5</c:v>
                </c:pt>
                <c:pt idx="479">
                  <c:v>6.0430000000000002E-5</c:v>
                </c:pt>
                <c:pt idx="480">
                  <c:v>5.9660000000000001E-5</c:v>
                </c:pt>
                <c:pt idx="481">
                  <c:v>5.893E-5</c:v>
                </c:pt>
                <c:pt idx="482">
                  <c:v>5.8239999999999998E-5</c:v>
                </c:pt>
                <c:pt idx="483">
                  <c:v>5.7590000000000003E-5</c:v>
                </c:pt>
                <c:pt idx="484">
                  <c:v>5.6990000000000002E-5</c:v>
                </c:pt>
                <c:pt idx="485">
                  <c:v>5.6419999999999999E-5</c:v>
                </c:pt>
                <c:pt idx="486">
                  <c:v>5.5899999999999997E-5</c:v>
                </c:pt>
                <c:pt idx="487">
                  <c:v>5.541E-5</c:v>
                </c:pt>
                <c:pt idx="488">
                  <c:v>5.4969999999999997E-5</c:v>
                </c:pt>
                <c:pt idx="489">
                  <c:v>5.4570000000000001E-5</c:v>
                </c:pt>
                <c:pt idx="490">
                  <c:v>5.4200000000000003E-5</c:v>
                </c:pt>
                <c:pt idx="491">
                  <c:v>5.3869999999999998E-5</c:v>
                </c:pt>
                <c:pt idx="492">
                  <c:v>5.359E-5</c:v>
                </c:pt>
                <c:pt idx="493">
                  <c:v>5.3340000000000001E-5</c:v>
                </c:pt>
                <c:pt idx="494">
                  <c:v>5.3130000000000001E-5</c:v>
                </c:pt>
                <c:pt idx="495">
                  <c:v>5.295E-5</c:v>
                </c:pt>
                <c:pt idx="496">
                  <c:v>5.2819999999999999E-5</c:v>
                </c:pt>
                <c:pt idx="497">
                  <c:v>5.2719999999999997E-5</c:v>
                </c:pt>
                <c:pt idx="498">
                  <c:v>5.2670000000000002E-5</c:v>
                </c:pt>
                <c:pt idx="499">
                  <c:v>5.2649999999999999E-5</c:v>
                </c:pt>
              </c:numCache>
            </c:numRef>
          </c:val>
          <c:smooth val="0"/>
          <c:extLst>
            <c:ext xmlns:c16="http://schemas.microsoft.com/office/drawing/2014/chart" uri="{C3380CC4-5D6E-409C-BE32-E72D297353CC}">
              <c16:uniqueId val="{00000000-54D9-44FB-9469-F8B4398E5E8E}"/>
            </c:ext>
          </c:extLst>
        </c:ser>
        <c:dLbls>
          <c:showLegendKey val="0"/>
          <c:showVal val="0"/>
          <c:showCatName val="0"/>
          <c:showSerName val="0"/>
          <c:showPercent val="0"/>
          <c:showBubbleSize val="0"/>
        </c:dLbls>
        <c:smooth val="0"/>
        <c:axId val="47323631"/>
        <c:axId val="47318639"/>
      </c:lineChart>
      <c:catAx>
        <c:axId val="47323631"/>
        <c:scaling>
          <c:orientation val="minMax"/>
        </c:scaling>
        <c:delete val="0"/>
        <c:axPos val="b"/>
        <c:numFmt formatCode="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318639"/>
        <c:crosses val="autoZero"/>
        <c:auto val="1"/>
        <c:lblAlgn val="ctr"/>
        <c:lblOffset val="100"/>
        <c:noMultiLvlLbl val="0"/>
      </c:catAx>
      <c:valAx>
        <c:axId val="47318639"/>
        <c:scaling>
          <c:orientation val="minMax"/>
          <c:min val="-5.9000000000000011E-2"/>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32363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accent1"/>
      </a:solidFill>
      <a:round/>
    </a:ln>
    <a:effectLst/>
  </c:spPr>
  <c:txPr>
    <a:bodyPr/>
    <a:lstStyle/>
    <a:p>
      <a:pPr>
        <a:defRPr/>
      </a:pPr>
      <a:endParaRPr lang="ru-RU"/>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8"/>
    </mc:Choice>
    <mc:Fallback>
      <c:style val="8"/>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100" b="0" i="0" u="none" strike="noStrike" baseline="0" dirty="0">
                <a:effectLst/>
              </a:rPr>
              <a:t>ИХ оптимальной восстанавливающей ЛИС-системы</a:t>
            </a:r>
            <a:endParaRPr lang="en-US" sz="1100"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D$1</c:f>
              <c:strCache>
                <c:ptCount val="1"/>
                <c:pt idx="0">
                  <c:v>g.real</c:v>
                </c:pt>
              </c:strCache>
            </c:strRef>
          </c:tx>
          <c:spPr>
            <a:ln w="28575" cap="rnd">
              <a:solidFill>
                <a:schemeClr val="accent6"/>
              </a:solidFill>
              <a:round/>
            </a:ln>
            <a:effectLst/>
          </c:spPr>
          <c:marker>
            <c:symbol val="none"/>
          </c:marker>
          <c:cat>
            <c:numRef>
              <c:f>Лист1!$C$2:$C$501</c:f>
              <c:numCache>
                <c:formatCode>General</c:formatCode>
                <c:ptCount val="500"/>
                <c:pt idx="0">
                  <c:v>-250</c:v>
                </c:pt>
                <c:pt idx="1">
                  <c:v>-249</c:v>
                </c:pt>
                <c:pt idx="2">
                  <c:v>-248</c:v>
                </c:pt>
                <c:pt idx="3">
                  <c:v>-247</c:v>
                </c:pt>
                <c:pt idx="4">
                  <c:v>-246</c:v>
                </c:pt>
                <c:pt idx="5">
                  <c:v>-245</c:v>
                </c:pt>
                <c:pt idx="6">
                  <c:v>-244</c:v>
                </c:pt>
                <c:pt idx="7">
                  <c:v>-243</c:v>
                </c:pt>
                <c:pt idx="8">
                  <c:v>-242</c:v>
                </c:pt>
                <c:pt idx="9">
                  <c:v>-241</c:v>
                </c:pt>
                <c:pt idx="10">
                  <c:v>-240</c:v>
                </c:pt>
                <c:pt idx="11">
                  <c:v>-239</c:v>
                </c:pt>
                <c:pt idx="12">
                  <c:v>-238</c:v>
                </c:pt>
                <c:pt idx="13">
                  <c:v>-237</c:v>
                </c:pt>
                <c:pt idx="14">
                  <c:v>-236</c:v>
                </c:pt>
                <c:pt idx="15">
                  <c:v>-235</c:v>
                </c:pt>
                <c:pt idx="16">
                  <c:v>-234</c:v>
                </c:pt>
                <c:pt idx="17">
                  <c:v>-233</c:v>
                </c:pt>
                <c:pt idx="18">
                  <c:v>-232</c:v>
                </c:pt>
                <c:pt idx="19">
                  <c:v>-231</c:v>
                </c:pt>
                <c:pt idx="20">
                  <c:v>-230</c:v>
                </c:pt>
                <c:pt idx="21">
                  <c:v>-229</c:v>
                </c:pt>
                <c:pt idx="22">
                  <c:v>-228</c:v>
                </c:pt>
                <c:pt idx="23">
                  <c:v>-227</c:v>
                </c:pt>
                <c:pt idx="24">
                  <c:v>-226</c:v>
                </c:pt>
                <c:pt idx="25">
                  <c:v>-225</c:v>
                </c:pt>
                <c:pt idx="26">
                  <c:v>-224</c:v>
                </c:pt>
                <c:pt idx="27">
                  <c:v>-223</c:v>
                </c:pt>
                <c:pt idx="28">
                  <c:v>-222</c:v>
                </c:pt>
                <c:pt idx="29">
                  <c:v>-221</c:v>
                </c:pt>
                <c:pt idx="30">
                  <c:v>-220</c:v>
                </c:pt>
                <c:pt idx="31">
                  <c:v>-219</c:v>
                </c:pt>
                <c:pt idx="32">
                  <c:v>-218</c:v>
                </c:pt>
                <c:pt idx="33">
                  <c:v>-217</c:v>
                </c:pt>
                <c:pt idx="34">
                  <c:v>-216</c:v>
                </c:pt>
                <c:pt idx="35">
                  <c:v>-215</c:v>
                </c:pt>
                <c:pt idx="36">
                  <c:v>-214</c:v>
                </c:pt>
                <c:pt idx="37">
                  <c:v>-213</c:v>
                </c:pt>
                <c:pt idx="38">
                  <c:v>-212</c:v>
                </c:pt>
                <c:pt idx="39">
                  <c:v>-211</c:v>
                </c:pt>
                <c:pt idx="40">
                  <c:v>-210</c:v>
                </c:pt>
                <c:pt idx="41">
                  <c:v>-209</c:v>
                </c:pt>
                <c:pt idx="42">
                  <c:v>-208</c:v>
                </c:pt>
                <c:pt idx="43">
                  <c:v>-207</c:v>
                </c:pt>
                <c:pt idx="44">
                  <c:v>-206</c:v>
                </c:pt>
                <c:pt idx="45">
                  <c:v>-205</c:v>
                </c:pt>
                <c:pt idx="46">
                  <c:v>-204</c:v>
                </c:pt>
                <c:pt idx="47">
                  <c:v>-203</c:v>
                </c:pt>
                <c:pt idx="48">
                  <c:v>-202</c:v>
                </c:pt>
                <c:pt idx="49">
                  <c:v>-201</c:v>
                </c:pt>
                <c:pt idx="50">
                  <c:v>-200</c:v>
                </c:pt>
                <c:pt idx="51">
                  <c:v>-199</c:v>
                </c:pt>
                <c:pt idx="52">
                  <c:v>-198</c:v>
                </c:pt>
                <c:pt idx="53">
                  <c:v>-197</c:v>
                </c:pt>
                <c:pt idx="54">
                  <c:v>-196</c:v>
                </c:pt>
                <c:pt idx="55">
                  <c:v>-195</c:v>
                </c:pt>
                <c:pt idx="56">
                  <c:v>-194</c:v>
                </c:pt>
                <c:pt idx="57">
                  <c:v>-193</c:v>
                </c:pt>
                <c:pt idx="58">
                  <c:v>-192</c:v>
                </c:pt>
                <c:pt idx="59">
                  <c:v>-191</c:v>
                </c:pt>
                <c:pt idx="60">
                  <c:v>-190</c:v>
                </c:pt>
                <c:pt idx="61">
                  <c:v>-189</c:v>
                </c:pt>
                <c:pt idx="62">
                  <c:v>-188</c:v>
                </c:pt>
                <c:pt idx="63">
                  <c:v>-187</c:v>
                </c:pt>
                <c:pt idx="64">
                  <c:v>-186</c:v>
                </c:pt>
                <c:pt idx="65">
                  <c:v>-185</c:v>
                </c:pt>
                <c:pt idx="66">
                  <c:v>-184</c:v>
                </c:pt>
                <c:pt idx="67">
                  <c:v>-183</c:v>
                </c:pt>
                <c:pt idx="68">
                  <c:v>-182</c:v>
                </c:pt>
                <c:pt idx="69">
                  <c:v>-181</c:v>
                </c:pt>
                <c:pt idx="70">
                  <c:v>-180</c:v>
                </c:pt>
                <c:pt idx="71">
                  <c:v>-179</c:v>
                </c:pt>
                <c:pt idx="72">
                  <c:v>-178</c:v>
                </c:pt>
                <c:pt idx="73">
                  <c:v>-177</c:v>
                </c:pt>
                <c:pt idx="74">
                  <c:v>-176</c:v>
                </c:pt>
                <c:pt idx="75">
                  <c:v>-175</c:v>
                </c:pt>
                <c:pt idx="76">
                  <c:v>-174</c:v>
                </c:pt>
                <c:pt idx="77">
                  <c:v>-173</c:v>
                </c:pt>
                <c:pt idx="78">
                  <c:v>-172</c:v>
                </c:pt>
                <c:pt idx="79">
                  <c:v>-171</c:v>
                </c:pt>
                <c:pt idx="80">
                  <c:v>-170</c:v>
                </c:pt>
                <c:pt idx="81">
                  <c:v>-169</c:v>
                </c:pt>
                <c:pt idx="82">
                  <c:v>-168</c:v>
                </c:pt>
                <c:pt idx="83">
                  <c:v>-167</c:v>
                </c:pt>
                <c:pt idx="84">
                  <c:v>-166</c:v>
                </c:pt>
                <c:pt idx="85">
                  <c:v>-165</c:v>
                </c:pt>
                <c:pt idx="86">
                  <c:v>-164</c:v>
                </c:pt>
                <c:pt idx="87">
                  <c:v>-163</c:v>
                </c:pt>
                <c:pt idx="88">
                  <c:v>-162</c:v>
                </c:pt>
                <c:pt idx="89">
                  <c:v>-161</c:v>
                </c:pt>
                <c:pt idx="90">
                  <c:v>-160</c:v>
                </c:pt>
                <c:pt idx="91">
                  <c:v>-159</c:v>
                </c:pt>
                <c:pt idx="92">
                  <c:v>-158</c:v>
                </c:pt>
                <c:pt idx="93">
                  <c:v>-157</c:v>
                </c:pt>
                <c:pt idx="94">
                  <c:v>-156</c:v>
                </c:pt>
                <c:pt idx="95">
                  <c:v>-155</c:v>
                </c:pt>
                <c:pt idx="96">
                  <c:v>-154</c:v>
                </c:pt>
                <c:pt idx="97">
                  <c:v>-153</c:v>
                </c:pt>
                <c:pt idx="98">
                  <c:v>-152</c:v>
                </c:pt>
                <c:pt idx="99">
                  <c:v>-151</c:v>
                </c:pt>
                <c:pt idx="100">
                  <c:v>-150</c:v>
                </c:pt>
                <c:pt idx="101">
                  <c:v>-149</c:v>
                </c:pt>
                <c:pt idx="102">
                  <c:v>-148</c:v>
                </c:pt>
                <c:pt idx="103">
                  <c:v>-147</c:v>
                </c:pt>
                <c:pt idx="104">
                  <c:v>-146</c:v>
                </c:pt>
                <c:pt idx="105">
                  <c:v>-145</c:v>
                </c:pt>
                <c:pt idx="106">
                  <c:v>-144</c:v>
                </c:pt>
                <c:pt idx="107">
                  <c:v>-143</c:v>
                </c:pt>
                <c:pt idx="108">
                  <c:v>-142</c:v>
                </c:pt>
                <c:pt idx="109">
                  <c:v>-141</c:v>
                </c:pt>
                <c:pt idx="110">
                  <c:v>-140</c:v>
                </c:pt>
                <c:pt idx="111">
                  <c:v>-139</c:v>
                </c:pt>
                <c:pt idx="112">
                  <c:v>-138</c:v>
                </c:pt>
                <c:pt idx="113">
                  <c:v>-137</c:v>
                </c:pt>
                <c:pt idx="114">
                  <c:v>-136</c:v>
                </c:pt>
                <c:pt idx="115">
                  <c:v>-135</c:v>
                </c:pt>
                <c:pt idx="116">
                  <c:v>-134</c:v>
                </c:pt>
                <c:pt idx="117">
                  <c:v>-133</c:v>
                </c:pt>
                <c:pt idx="118">
                  <c:v>-132</c:v>
                </c:pt>
                <c:pt idx="119">
                  <c:v>-131</c:v>
                </c:pt>
                <c:pt idx="120">
                  <c:v>-130</c:v>
                </c:pt>
                <c:pt idx="121">
                  <c:v>-129</c:v>
                </c:pt>
                <c:pt idx="122">
                  <c:v>-128</c:v>
                </c:pt>
                <c:pt idx="123">
                  <c:v>-127</c:v>
                </c:pt>
                <c:pt idx="124">
                  <c:v>-126</c:v>
                </c:pt>
                <c:pt idx="125">
                  <c:v>-125</c:v>
                </c:pt>
                <c:pt idx="126">
                  <c:v>-124</c:v>
                </c:pt>
                <c:pt idx="127">
                  <c:v>-123</c:v>
                </c:pt>
                <c:pt idx="128">
                  <c:v>-122</c:v>
                </c:pt>
                <c:pt idx="129">
                  <c:v>-121</c:v>
                </c:pt>
                <c:pt idx="130">
                  <c:v>-120</c:v>
                </c:pt>
                <c:pt idx="131">
                  <c:v>-119</c:v>
                </c:pt>
                <c:pt idx="132">
                  <c:v>-118</c:v>
                </c:pt>
                <c:pt idx="133">
                  <c:v>-117</c:v>
                </c:pt>
                <c:pt idx="134">
                  <c:v>-116</c:v>
                </c:pt>
                <c:pt idx="135">
                  <c:v>-115</c:v>
                </c:pt>
                <c:pt idx="136">
                  <c:v>-114</c:v>
                </c:pt>
                <c:pt idx="137">
                  <c:v>-113</c:v>
                </c:pt>
                <c:pt idx="138">
                  <c:v>-112</c:v>
                </c:pt>
                <c:pt idx="139">
                  <c:v>-111</c:v>
                </c:pt>
                <c:pt idx="140">
                  <c:v>-110</c:v>
                </c:pt>
                <c:pt idx="141">
                  <c:v>-109</c:v>
                </c:pt>
                <c:pt idx="142">
                  <c:v>-108</c:v>
                </c:pt>
                <c:pt idx="143">
                  <c:v>-107</c:v>
                </c:pt>
                <c:pt idx="144">
                  <c:v>-106</c:v>
                </c:pt>
                <c:pt idx="145">
                  <c:v>-105</c:v>
                </c:pt>
                <c:pt idx="146">
                  <c:v>-104</c:v>
                </c:pt>
                <c:pt idx="147">
                  <c:v>-103</c:v>
                </c:pt>
                <c:pt idx="148">
                  <c:v>-102</c:v>
                </c:pt>
                <c:pt idx="149">
                  <c:v>-101</c:v>
                </c:pt>
                <c:pt idx="150">
                  <c:v>-100</c:v>
                </c:pt>
                <c:pt idx="151">
                  <c:v>-99</c:v>
                </c:pt>
                <c:pt idx="152">
                  <c:v>-98</c:v>
                </c:pt>
                <c:pt idx="153">
                  <c:v>-97</c:v>
                </c:pt>
                <c:pt idx="154">
                  <c:v>-96</c:v>
                </c:pt>
                <c:pt idx="155">
                  <c:v>-95</c:v>
                </c:pt>
                <c:pt idx="156">
                  <c:v>-94</c:v>
                </c:pt>
                <c:pt idx="157">
                  <c:v>-93</c:v>
                </c:pt>
                <c:pt idx="158">
                  <c:v>-92</c:v>
                </c:pt>
                <c:pt idx="159">
                  <c:v>-91</c:v>
                </c:pt>
                <c:pt idx="160">
                  <c:v>-90</c:v>
                </c:pt>
                <c:pt idx="161">
                  <c:v>-89</c:v>
                </c:pt>
                <c:pt idx="162">
                  <c:v>-88</c:v>
                </c:pt>
                <c:pt idx="163">
                  <c:v>-87</c:v>
                </c:pt>
                <c:pt idx="164">
                  <c:v>-86</c:v>
                </c:pt>
                <c:pt idx="165">
                  <c:v>-85</c:v>
                </c:pt>
                <c:pt idx="166">
                  <c:v>-84</c:v>
                </c:pt>
                <c:pt idx="167">
                  <c:v>-83</c:v>
                </c:pt>
                <c:pt idx="168">
                  <c:v>-82</c:v>
                </c:pt>
                <c:pt idx="169">
                  <c:v>-81</c:v>
                </c:pt>
                <c:pt idx="170">
                  <c:v>-80</c:v>
                </c:pt>
                <c:pt idx="171">
                  <c:v>-79</c:v>
                </c:pt>
                <c:pt idx="172">
                  <c:v>-78</c:v>
                </c:pt>
                <c:pt idx="173">
                  <c:v>-77</c:v>
                </c:pt>
                <c:pt idx="174">
                  <c:v>-76</c:v>
                </c:pt>
                <c:pt idx="175">
                  <c:v>-75</c:v>
                </c:pt>
                <c:pt idx="176">
                  <c:v>-74</c:v>
                </c:pt>
                <c:pt idx="177">
                  <c:v>-73</c:v>
                </c:pt>
                <c:pt idx="178">
                  <c:v>-72</c:v>
                </c:pt>
                <c:pt idx="179">
                  <c:v>-71</c:v>
                </c:pt>
                <c:pt idx="180">
                  <c:v>-70</c:v>
                </c:pt>
                <c:pt idx="181">
                  <c:v>-69</c:v>
                </c:pt>
                <c:pt idx="182">
                  <c:v>-68</c:v>
                </c:pt>
                <c:pt idx="183">
                  <c:v>-67</c:v>
                </c:pt>
                <c:pt idx="184">
                  <c:v>-66</c:v>
                </c:pt>
                <c:pt idx="185">
                  <c:v>-65</c:v>
                </c:pt>
                <c:pt idx="186">
                  <c:v>-64</c:v>
                </c:pt>
                <c:pt idx="187">
                  <c:v>-63</c:v>
                </c:pt>
                <c:pt idx="188">
                  <c:v>-62</c:v>
                </c:pt>
                <c:pt idx="189">
                  <c:v>-61</c:v>
                </c:pt>
                <c:pt idx="190">
                  <c:v>-60</c:v>
                </c:pt>
                <c:pt idx="191">
                  <c:v>-59</c:v>
                </c:pt>
                <c:pt idx="192">
                  <c:v>-58</c:v>
                </c:pt>
                <c:pt idx="193">
                  <c:v>-57</c:v>
                </c:pt>
                <c:pt idx="194">
                  <c:v>-56</c:v>
                </c:pt>
                <c:pt idx="195">
                  <c:v>-55</c:v>
                </c:pt>
                <c:pt idx="196">
                  <c:v>-54</c:v>
                </c:pt>
                <c:pt idx="197">
                  <c:v>-53</c:v>
                </c:pt>
                <c:pt idx="198">
                  <c:v>-52</c:v>
                </c:pt>
                <c:pt idx="199">
                  <c:v>-51</c:v>
                </c:pt>
                <c:pt idx="200">
                  <c:v>-50</c:v>
                </c:pt>
                <c:pt idx="201">
                  <c:v>-49</c:v>
                </c:pt>
                <c:pt idx="202">
                  <c:v>-48</c:v>
                </c:pt>
                <c:pt idx="203">
                  <c:v>-47</c:v>
                </c:pt>
                <c:pt idx="204">
                  <c:v>-46</c:v>
                </c:pt>
                <c:pt idx="205">
                  <c:v>-45</c:v>
                </c:pt>
                <c:pt idx="206">
                  <c:v>-44</c:v>
                </c:pt>
                <c:pt idx="207">
                  <c:v>-43</c:v>
                </c:pt>
                <c:pt idx="208">
                  <c:v>-42</c:v>
                </c:pt>
                <c:pt idx="209">
                  <c:v>-41</c:v>
                </c:pt>
                <c:pt idx="210">
                  <c:v>-40</c:v>
                </c:pt>
                <c:pt idx="211">
                  <c:v>-39</c:v>
                </c:pt>
                <c:pt idx="212">
                  <c:v>-38</c:v>
                </c:pt>
                <c:pt idx="213">
                  <c:v>-37</c:v>
                </c:pt>
                <c:pt idx="214">
                  <c:v>-36</c:v>
                </c:pt>
                <c:pt idx="215">
                  <c:v>-35</c:v>
                </c:pt>
                <c:pt idx="216">
                  <c:v>-34</c:v>
                </c:pt>
                <c:pt idx="217">
                  <c:v>-33</c:v>
                </c:pt>
                <c:pt idx="218">
                  <c:v>-32</c:v>
                </c:pt>
                <c:pt idx="219">
                  <c:v>-31</c:v>
                </c:pt>
                <c:pt idx="220">
                  <c:v>-30</c:v>
                </c:pt>
                <c:pt idx="221">
                  <c:v>-29</c:v>
                </c:pt>
                <c:pt idx="222">
                  <c:v>-28</c:v>
                </c:pt>
                <c:pt idx="223">
                  <c:v>-27</c:v>
                </c:pt>
                <c:pt idx="224">
                  <c:v>-26</c:v>
                </c:pt>
                <c:pt idx="225">
                  <c:v>-25</c:v>
                </c:pt>
                <c:pt idx="226">
                  <c:v>-24</c:v>
                </c:pt>
                <c:pt idx="227">
                  <c:v>-23</c:v>
                </c:pt>
                <c:pt idx="228">
                  <c:v>-22</c:v>
                </c:pt>
                <c:pt idx="229">
                  <c:v>-21</c:v>
                </c:pt>
                <c:pt idx="230">
                  <c:v>-20</c:v>
                </c:pt>
                <c:pt idx="231">
                  <c:v>-19</c:v>
                </c:pt>
                <c:pt idx="232">
                  <c:v>-18</c:v>
                </c:pt>
                <c:pt idx="233">
                  <c:v>-17</c:v>
                </c:pt>
                <c:pt idx="234">
                  <c:v>-16</c:v>
                </c:pt>
                <c:pt idx="235">
                  <c:v>-15</c:v>
                </c:pt>
                <c:pt idx="236">
                  <c:v>-14</c:v>
                </c:pt>
                <c:pt idx="237">
                  <c:v>-13</c:v>
                </c:pt>
                <c:pt idx="238">
                  <c:v>-12</c:v>
                </c:pt>
                <c:pt idx="239">
                  <c:v>-11</c:v>
                </c:pt>
                <c:pt idx="240">
                  <c:v>-10</c:v>
                </c:pt>
                <c:pt idx="241">
                  <c:v>-9</c:v>
                </c:pt>
                <c:pt idx="242">
                  <c:v>-8</c:v>
                </c:pt>
                <c:pt idx="243">
                  <c:v>-7</c:v>
                </c:pt>
                <c:pt idx="244">
                  <c:v>-6</c:v>
                </c:pt>
                <c:pt idx="245">
                  <c:v>-5</c:v>
                </c:pt>
                <c:pt idx="246">
                  <c:v>-4</c:v>
                </c:pt>
                <c:pt idx="247">
                  <c:v>-3</c:v>
                </c:pt>
                <c:pt idx="248">
                  <c:v>-2</c:v>
                </c:pt>
                <c:pt idx="249">
                  <c:v>-1</c:v>
                </c:pt>
                <c:pt idx="250">
                  <c:v>0</c:v>
                </c:pt>
                <c:pt idx="251">
                  <c:v>1</c:v>
                </c:pt>
                <c:pt idx="252">
                  <c:v>2</c:v>
                </c:pt>
                <c:pt idx="253">
                  <c:v>3</c:v>
                </c:pt>
                <c:pt idx="254">
                  <c:v>4</c:v>
                </c:pt>
                <c:pt idx="255">
                  <c:v>5</c:v>
                </c:pt>
                <c:pt idx="256">
                  <c:v>6</c:v>
                </c:pt>
                <c:pt idx="257">
                  <c:v>7</c:v>
                </c:pt>
                <c:pt idx="258">
                  <c:v>8</c:v>
                </c:pt>
                <c:pt idx="259">
                  <c:v>9</c:v>
                </c:pt>
                <c:pt idx="260">
                  <c:v>10</c:v>
                </c:pt>
                <c:pt idx="261">
                  <c:v>11</c:v>
                </c:pt>
                <c:pt idx="262">
                  <c:v>12</c:v>
                </c:pt>
                <c:pt idx="263">
                  <c:v>13</c:v>
                </c:pt>
                <c:pt idx="264">
                  <c:v>14</c:v>
                </c:pt>
                <c:pt idx="265">
                  <c:v>15</c:v>
                </c:pt>
                <c:pt idx="266">
                  <c:v>16</c:v>
                </c:pt>
                <c:pt idx="267">
                  <c:v>17</c:v>
                </c:pt>
                <c:pt idx="268">
                  <c:v>18</c:v>
                </c:pt>
                <c:pt idx="269">
                  <c:v>19</c:v>
                </c:pt>
                <c:pt idx="270">
                  <c:v>20</c:v>
                </c:pt>
                <c:pt idx="271">
                  <c:v>21</c:v>
                </c:pt>
                <c:pt idx="272">
                  <c:v>22</c:v>
                </c:pt>
                <c:pt idx="273">
                  <c:v>23</c:v>
                </c:pt>
                <c:pt idx="274">
                  <c:v>24</c:v>
                </c:pt>
                <c:pt idx="275">
                  <c:v>25</c:v>
                </c:pt>
                <c:pt idx="276">
                  <c:v>26</c:v>
                </c:pt>
                <c:pt idx="277">
                  <c:v>27</c:v>
                </c:pt>
                <c:pt idx="278">
                  <c:v>28</c:v>
                </c:pt>
                <c:pt idx="279">
                  <c:v>29</c:v>
                </c:pt>
                <c:pt idx="280">
                  <c:v>30</c:v>
                </c:pt>
                <c:pt idx="281">
                  <c:v>31</c:v>
                </c:pt>
                <c:pt idx="282">
                  <c:v>32</c:v>
                </c:pt>
                <c:pt idx="283">
                  <c:v>33</c:v>
                </c:pt>
                <c:pt idx="284">
                  <c:v>34</c:v>
                </c:pt>
                <c:pt idx="285">
                  <c:v>35</c:v>
                </c:pt>
                <c:pt idx="286">
                  <c:v>36</c:v>
                </c:pt>
                <c:pt idx="287">
                  <c:v>37</c:v>
                </c:pt>
                <c:pt idx="288">
                  <c:v>38</c:v>
                </c:pt>
                <c:pt idx="289">
                  <c:v>39</c:v>
                </c:pt>
                <c:pt idx="290">
                  <c:v>40</c:v>
                </c:pt>
                <c:pt idx="291">
                  <c:v>41</c:v>
                </c:pt>
                <c:pt idx="292">
                  <c:v>42</c:v>
                </c:pt>
                <c:pt idx="293">
                  <c:v>43</c:v>
                </c:pt>
                <c:pt idx="294">
                  <c:v>44</c:v>
                </c:pt>
                <c:pt idx="295">
                  <c:v>45</c:v>
                </c:pt>
                <c:pt idx="296">
                  <c:v>46</c:v>
                </c:pt>
                <c:pt idx="297">
                  <c:v>47</c:v>
                </c:pt>
                <c:pt idx="298">
                  <c:v>48</c:v>
                </c:pt>
                <c:pt idx="299">
                  <c:v>49</c:v>
                </c:pt>
                <c:pt idx="300">
                  <c:v>50</c:v>
                </c:pt>
                <c:pt idx="301">
                  <c:v>51</c:v>
                </c:pt>
                <c:pt idx="302">
                  <c:v>52</c:v>
                </c:pt>
                <c:pt idx="303">
                  <c:v>53</c:v>
                </c:pt>
                <c:pt idx="304">
                  <c:v>54</c:v>
                </c:pt>
                <c:pt idx="305">
                  <c:v>55</c:v>
                </c:pt>
                <c:pt idx="306">
                  <c:v>56</c:v>
                </c:pt>
                <c:pt idx="307">
                  <c:v>57</c:v>
                </c:pt>
                <c:pt idx="308">
                  <c:v>58</c:v>
                </c:pt>
                <c:pt idx="309">
                  <c:v>59</c:v>
                </c:pt>
                <c:pt idx="310">
                  <c:v>60</c:v>
                </c:pt>
                <c:pt idx="311">
                  <c:v>61</c:v>
                </c:pt>
                <c:pt idx="312">
                  <c:v>62</c:v>
                </c:pt>
                <c:pt idx="313">
                  <c:v>63</c:v>
                </c:pt>
                <c:pt idx="314">
                  <c:v>64</c:v>
                </c:pt>
                <c:pt idx="315">
                  <c:v>65</c:v>
                </c:pt>
                <c:pt idx="316">
                  <c:v>66</c:v>
                </c:pt>
                <c:pt idx="317">
                  <c:v>67</c:v>
                </c:pt>
                <c:pt idx="318">
                  <c:v>68</c:v>
                </c:pt>
                <c:pt idx="319">
                  <c:v>69</c:v>
                </c:pt>
                <c:pt idx="320">
                  <c:v>70</c:v>
                </c:pt>
                <c:pt idx="321">
                  <c:v>71</c:v>
                </c:pt>
                <c:pt idx="322">
                  <c:v>72</c:v>
                </c:pt>
                <c:pt idx="323">
                  <c:v>73</c:v>
                </c:pt>
                <c:pt idx="324">
                  <c:v>74</c:v>
                </c:pt>
                <c:pt idx="325">
                  <c:v>75</c:v>
                </c:pt>
                <c:pt idx="326">
                  <c:v>76</c:v>
                </c:pt>
                <c:pt idx="327">
                  <c:v>77</c:v>
                </c:pt>
                <c:pt idx="328">
                  <c:v>78</c:v>
                </c:pt>
                <c:pt idx="329">
                  <c:v>79</c:v>
                </c:pt>
                <c:pt idx="330">
                  <c:v>80</c:v>
                </c:pt>
                <c:pt idx="331">
                  <c:v>81</c:v>
                </c:pt>
                <c:pt idx="332">
                  <c:v>82</c:v>
                </c:pt>
                <c:pt idx="333">
                  <c:v>83</c:v>
                </c:pt>
                <c:pt idx="334">
                  <c:v>84</c:v>
                </c:pt>
                <c:pt idx="335">
                  <c:v>85</c:v>
                </c:pt>
                <c:pt idx="336">
                  <c:v>86</c:v>
                </c:pt>
                <c:pt idx="337">
                  <c:v>87</c:v>
                </c:pt>
                <c:pt idx="338">
                  <c:v>88</c:v>
                </c:pt>
                <c:pt idx="339">
                  <c:v>89</c:v>
                </c:pt>
                <c:pt idx="340">
                  <c:v>90</c:v>
                </c:pt>
                <c:pt idx="341">
                  <c:v>91</c:v>
                </c:pt>
                <c:pt idx="342">
                  <c:v>92</c:v>
                </c:pt>
                <c:pt idx="343">
                  <c:v>93</c:v>
                </c:pt>
                <c:pt idx="344">
                  <c:v>94</c:v>
                </c:pt>
                <c:pt idx="345">
                  <c:v>95</c:v>
                </c:pt>
                <c:pt idx="346">
                  <c:v>96</c:v>
                </c:pt>
                <c:pt idx="347">
                  <c:v>97</c:v>
                </c:pt>
                <c:pt idx="348">
                  <c:v>98</c:v>
                </c:pt>
                <c:pt idx="349">
                  <c:v>99</c:v>
                </c:pt>
                <c:pt idx="350">
                  <c:v>100</c:v>
                </c:pt>
                <c:pt idx="351">
                  <c:v>101</c:v>
                </c:pt>
                <c:pt idx="352">
                  <c:v>102</c:v>
                </c:pt>
                <c:pt idx="353">
                  <c:v>103</c:v>
                </c:pt>
                <c:pt idx="354">
                  <c:v>104</c:v>
                </c:pt>
                <c:pt idx="355">
                  <c:v>105</c:v>
                </c:pt>
                <c:pt idx="356">
                  <c:v>106</c:v>
                </c:pt>
                <c:pt idx="357">
                  <c:v>107</c:v>
                </c:pt>
                <c:pt idx="358">
                  <c:v>108</c:v>
                </c:pt>
                <c:pt idx="359">
                  <c:v>109</c:v>
                </c:pt>
                <c:pt idx="360">
                  <c:v>110</c:v>
                </c:pt>
                <c:pt idx="361">
                  <c:v>111</c:v>
                </c:pt>
                <c:pt idx="362">
                  <c:v>112</c:v>
                </c:pt>
                <c:pt idx="363">
                  <c:v>113</c:v>
                </c:pt>
                <c:pt idx="364">
                  <c:v>114</c:v>
                </c:pt>
                <c:pt idx="365">
                  <c:v>115</c:v>
                </c:pt>
                <c:pt idx="366">
                  <c:v>116</c:v>
                </c:pt>
                <c:pt idx="367">
                  <c:v>117</c:v>
                </c:pt>
                <c:pt idx="368">
                  <c:v>118</c:v>
                </c:pt>
                <c:pt idx="369">
                  <c:v>119</c:v>
                </c:pt>
                <c:pt idx="370">
                  <c:v>120</c:v>
                </c:pt>
                <c:pt idx="371">
                  <c:v>121</c:v>
                </c:pt>
                <c:pt idx="372">
                  <c:v>122</c:v>
                </c:pt>
                <c:pt idx="373">
                  <c:v>123</c:v>
                </c:pt>
                <c:pt idx="374">
                  <c:v>124</c:v>
                </c:pt>
                <c:pt idx="375">
                  <c:v>125</c:v>
                </c:pt>
                <c:pt idx="376">
                  <c:v>126</c:v>
                </c:pt>
                <c:pt idx="377">
                  <c:v>127</c:v>
                </c:pt>
                <c:pt idx="378">
                  <c:v>128</c:v>
                </c:pt>
                <c:pt idx="379">
                  <c:v>129</c:v>
                </c:pt>
                <c:pt idx="380">
                  <c:v>130</c:v>
                </c:pt>
                <c:pt idx="381">
                  <c:v>131</c:v>
                </c:pt>
                <c:pt idx="382">
                  <c:v>132</c:v>
                </c:pt>
                <c:pt idx="383">
                  <c:v>133</c:v>
                </c:pt>
                <c:pt idx="384">
                  <c:v>134</c:v>
                </c:pt>
                <c:pt idx="385">
                  <c:v>135</c:v>
                </c:pt>
                <c:pt idx="386">
                  <c:v>136</c:v>
                </c:pt>
                <c:pt idx="387">
                  <c:v>137</c:v>
                </c:pt>
                <c:pt idx="388">
                  <c:v>138</c:v>
                </c:pt>
                <c:pt idx="389">
                  <c:v>139</c:v>
                </c:pt>
                <c:pt idx="390">
                  <c:v>140</c:v>
                </c:pt>
                <c:pt idx="391">
                  <c:v>141</c:v>
                </c:pt>
                <c:pt idx="392">
                  <c:v>142</c:v>
                </c:pt>
                <c:pt idx="393">
                  <c:v>143</c:v>
                </c:pt>
                <c:pt idx="394">
                  <c:v>144</c:v>
                </c:pt>
                <c:pt idx="395">
                  <c:v>145</c:v>
                </c:pt>
                <c:pt idx="396">
                  <c:v>146</c:v>
                </c:pt>
                <c:pt idx="397">
                  <c:v>147</c:v>
                </c:pt>
                <c:pt idx="398">
                  <c:v>148</c:v>
                </c:pt>
                <c:pt idx="399">
                  <c:v>149</c:v>
                </c:pt>
                <c:pt idx="400">
                  <c:v>150</c:v>
                </c:pt>
                <c:pt idx="401">
                  <c:v>151</c:v>
                </c:pt>
                <c:pt idx="402">
                  <c:v>152</c:v>
                </c:pt>
                <c:pt idx="403">
                  <c:v>153</c:v>
                </c:pt>
                <c:pt idx="404">
                  <c:v>154</c:v>
                </c:pt>
                <c:pt idx="405">
                  <c:v>155</c:v>
                </c:pt>
                <c:pt idx="406">
                  <c:v>156</c:v>
                </c:pt>
                <c:pt idx="407">
                  <c:v>157</c:v>
                </c:pt>
                <c:pt idx="408">
                  <c:v>158</c:v>
                </c:pt>
                <c:pt idx="409">
                  <c:v>159</c:v>
                </c:pt>
                <c:pt idx="410">
                  <c:v>160</c:v>
                </c:pt>
                <c:pt idx="411">
                  <c:v>161</c:v>
                </c:pt>
                <c:pt idx="412">
                  <c:v>162</c:v>
                </c:pt>
                <c:pt idx="413">
                  <c:v>163</c:v>
                </c:pt>
                <c:pt idx="414">
                  <c:v>164</c:v>
                </c:pt>
                <c:pt idx="415">
                  <c:v>165</c:v>
                </c:pt>
                <c:pt idx="416">
                  <c:v>166</c:v>
                </c:pt>
                <c:pt idx="417">
                  <c:v>167</c:v>
                </c:pt>
                <c:pt idx="418">
                  <c:v>168</c:v>
                </c:pt>
                <c:pt idx="419">
                  <c:v>169</c:v>
                </c:pt>
                <c:pt idx="420">
                  <c:v>170</c:v>
                </c:pt>
                <c:pt idx="421">
                  <c:v>171</c:v>
                </c:pt>
                <c:pt idx="422">
                  <c:v>172</c:v>
                </c:pt>
                <c:pt idx="423">
                  <c:v>173</c:v>
                </c:pt>
                <c:pt idx="424">
                  <c:v>174</c:v>
                </c:pt>
                <c:pt idx="425">
                  <c:v>175</c:v>
                </c:pt>
                <c:pt idx="426">
                  <c:v>176</c:v>
                </c:pt>
                <c:pt idx="427">
                  <c:v>177</c:v>
                </c:pt>
                <c:pt idx="428">
                  <c:v>178</c:v>
                </c:pt>
                <c:pt idx="429">
                  <c:v>179</c:v>
                </c:pt>
                <c:pt idx="430">
                  <c:v>180</c:v>
                </c:pt>
                <c:pt idx="431">
                  <c:v>181</c:v>
                </c:pt>
                <c:pt idx="432">
                  <c:v>182</c:v>
                </c:pt>
                <c:pt idx="433">
                  <c:v>183</c:v>
                </c:pt>
                <c:pt idx="434">
                  <c:v>184</c:v>
                </c:pt>
                <c:pt idx="435">
                  <c:v>185</c:v>
                </c:pt>
                <c:pt idx="436">
                  <c:v>186</c:v>
                </c:pt>
                <c:pt idx="437">
                  <c:v>187</c:v>
                </c:pt>
                <c:pt idx="438">
                  <c:v>188</c:v>
                </c:pt>
                <c:pt idx="439">
                  <c:v>189</c:v>
                </c:pt>
                <c:pt idx="440">
                  <c:v>190</c:v>
                </c:pt>
                <c:pt idx="441">
                  <c:v>191</c:v>
                </c:pt>
                <c:pt idx="442">
                  <c:v>192</c:v>
                </c:pt>
                <c:pt idx="443">
                  <c:v>193</c:v>
                </c:pt>
                <c:pt idx="444">
                  <c:v>194</c:v>
                </c:pt>
                <c:pt idx="445">
                  <c:v>195</c:v>
                </c:pt>
                <c:pt idx="446">
                  <c:v>196</c:v>
                </c:pt>
                <c:pt idx="447">
                  <c:v>197</c:v>
                </c:pt>
                <c:pt idx="448">
                  <c:v>198</c:v>
                </c:pt>
                <c:pt idx="449">
                  <c:v>199</c:v>
                </c:pt>
                <c:pt idx="450">
                  <c:v>200</c:v>
                </c:pt>
                <c:pt idx="451">
                  <c:v>201</c:v>
                </c:pt>
                <c:pt idx="452">
                  <c:v>202</c:v>
                </c:pt>
                <c:pt idx="453">
                  <c:v>203</c:v>
                </c:pt>
                <c:pt idx="454">
                  <c:v>204</c:v>
                </c:pt>
                <c:pt idx="455">
                  <c:v>205</c:v>
                </c:pt>
                <c:pt idx="456">
                  <c:v>206</c:v>
                </c:pt>
                <c:pt idx="457">
                  <c:v>207</c:v>
                </c:pt>
                <c:pt idx="458">
                  <c:v>208</c:v>
                </c:pt>
                <c:pt idx="459">
                  <c:v>209</c:v>
                </c:pt>
                <c:pt idx="460">
                  <c:v>210</c:v>
                </c:pt>
                <c:pt idx="461">
                  <c:v>211</c:v>
                </c:pt>
                <c:pt idx="462">
                  <c:v>212</c:v>
                </c:pt>
                <c:pt idx="463">
                  <c:v>213</c:v>
                </c:pt>
                <c:pt idx="464">
                  <c:v>214</c:v>
                </c:pt>
                <c:pt idx="465">
                  <c:v>215</c:v>
                </c:pt>
                <c:pt idx="466">
                  <c:v>216</c:v>
                </c:pt>
                <c:pt idx="467">
                  <c:v>217</c:v>
                </c:pt>
                <c:pt idx="468">
                  <c:v>218</c:v>
                </c:pt>
                <c:pt idx="469">
                  <c:v>219</c:v>
                </c:pt>
                <c:pt idx="470">
                  <c:v>220</c:v>
                </c:pt>
                <c:pt idx="471">
                  <c:v>221</c:v>
                </c:pt>
                <c:pt idx="472">
                  <c:v>222</c:v>
                </c:pt>
                <c:pt idx="473">
                  <c:v>223</c:v>
                </c:pt>
                <c:pt idx="474">
                  <c:v>224</c:v>
                </c:pt>
                <c:pt idx="475">
                  <c:v>225</c:v>
                </c:pt>
                <c:pt idx="476">
                  <c:v>226</c:v>
                </c:pt>
                <c:pt idx="477">
                  <c:v>227</c:v>
                </c:pt>
                <c:pt idx="478">
                  <c:v>228</c:v>
                </c:pt>
                <c:pt idx="479">
                  <c:v>229</c:v>
                </c:pt>
                <c:pt idx="480">
                  <c:v>230</c:v>
                </c:pt>
                <c:pt idx="481">
                  <c:v>231</c:v>
                </c:pt>
                <c:pt idx="482">
                  <c:v>232</c:v>
                </c:pt>
                <c:pt idx="483">
                  <c:v>233</c:v>
                </c:pt>
                <c:pt idx="484">
                  <c:v>234</c:v>
                </c:pt>
                <c:pt idx="485">
                  <c:v>235</c:v>
                </c:pt>
                <c:pt idx="486">
                  <c:v>236</c:v>
                </c:pt>
                <c:pt idx="487">
                  <c:v>237</c:v>
                </c:pt>
                <c:pt idx="488">
                  <c:v>238</c:v>
                </c:pt>
                <c:pt idx="489">
                  <c:v>239</c:v>
                </c:pt>
                <c:pt idx="490">
                  <c:v>240</c:v>
                </c:pt>
                <c:pt idx="491">
                  <c:v>241</c:v>
                </c:pt>
                <c:pt idx="492">
                  <c:v>242</c:v>
                </c:pt>
                <c:pt idx="493">
                  <c:v>243</c:v>
                </c:pt>
                <c:pt idx="494">
                  <c:v>244</c:v>
                </c:pt>
                <c:pt idx="495">
                  <c:v>245</c:v>
                </c:pt>
                <c:pt idx="496">
                  <c:v>246</c:v>
                </c:pt>
                <c:pt idx="497">
                  <c:v>247</c:v>
                </c:pt>
                <c:pt idx="498">
                  <c:v>248</c:v>
                </c:pt>
                <c:pt idx="499">
                  <c:v>249</c:v>
                </c:pt>
              </c:numCache>
            </c:numRef>
          </c:cat>
          <c:val>
            <c:numRef>
              <c:f>Лист1!$D$2:$D$501</c:f>
              <c:numCache>
                <c:formatCode>General</c:formatCode>
                <c:ptCount val="500"/>
                <c:pt idx="0">
                  <c:v>1E-8</c:v>
                </c:pt>
                <c:pt idx="1">
                  <c:v>2.9999999999999997E-8</c:v>
                </c:pt>
                <c:pt idx="2">
                  <c:v>4.0000000000000001E-8</c:v>
                </c:pt>
                <c:pt idx="3">
                  <c:v>4.9999999999999998E-8</c:v>
                </c:pt>
                <c:pt idx="4">
                  <c:v>5.9999999999999995E-8</c:v>
                </c:pt>
                <c:pt idx="5">
                  <c:v>5.9999999999999995E-8</c:v>
                </c:pt>
                <c:pt idx="6">
                  <c:v>4.9999999999999998E-8</c:v>
                </c:pt>
                <c:pt idx="7">
                  <c:v>4.0000000000000001E-8</c:v>
                </c:pt>
                <c:pt idx="8">
                  <c:v>2.9999999999999997E-8</c:v>
                </c:pt>
                <c:pt idx="9">
                  <c:v>1E-8</c:v>
                </c:pt>
                <c:pt idx="10">
                  <c:v>-1E-8</c:v>
                </c:pt>
                <c:pt idx="11">
                  <c:v>-2.9999999999999997E-8</c:v>
                </c:pt>
                <c:pt idx="12">
                  <c:v>-4.9999999999999998E-8</c:v>
                </c:pt>
                <c:pt idx="13">
                  <c:v>-5.9999999999999995E-8</c:v>
                </c:pt>
                <c:pt idx="14">
                  <c:v>-7.0000000000000005E-8</c:v>
                </c:pt>
                <c:pt idx="15">
                  <c:v>-7.0000000000000005E-8</c:v>
                </c:pt>
                <c:pt idx="16">
                  <c:v>-5.9999999999999995E-8</c:v>
                </c:pt>
                <c:pt idx="17">
                  <c:v>-4.9999999999999998E-8</c:v>
                </c:pt>
                <c:pt idx="18">
                  <c:v>-2.9999999999999997E-8</c:v>
                </c:pt>
                <c:pt idx="19">
                  <c:v>-1E-8</c:v>
                </c:pt>
                <c:pt idx="20">
                  <c:v>1E-8</c:v>
                </c:pt>
                <c:pt idx="21">
                  <c:v>2.9999999999999997E-8</c:v>
                </c:pt>
                <c:pt idx="22">
                  <c:v>4.9999999999999998E-8</c:v>
                </c:pt>
                <c:pt idx="23">
                  <c:v>7.0000000000000005E-8</c:v>
                </c:pt>
                <c:pt idx="24">
                  <c:v>8.0000000000000002E-8</c:v>
                </c:pt>
                <c:pt idx="25">
                  <c:v>8.0000000000000002E-8</c:v>
                </c:pt>
                <c:pt idx="26">
                  <c:v>7.0000000000000005E-8</c:v>
                </c:pt>
                <c:pt idx="27">
                  <c:v>5.9999999999999995E-8</c:v>
                </c:pt>
                <c:pt idx="28">
                  <c:v>4.0000000000000001E-8</c:v>
                </c:pt>
                <c:pt idx="29">
                  <c:v>1E-8</c:v>
                </c:pt>
                <c:pt idx="30">
                  <c:v>-1E-8</c:v>
                </c:pt>
                <c:pt idx="31">
                  <c:v>-4.0000000000000001E-8</c:v>
                </c:pt>
                <c:pt idx="32">
                  <c:v>-7.0000000000000005E-8</c:v>
                </c:pt>
                <c:pt idx="33">
                  <c:v>-8.9999999999999999E-8</c:v>
                </c:pt>
                <c:pt idx="34">
                  <c:v>-9.9999999999999995E-8</c:v>
                </c:pt>
                <c:pt idx="35">
                  <c:v>-9.9999999999999995E-8</c:v>
                </c:pt>
                <c:pt idx="36">
                  <c:v>-8.9999999999999999E-8</c:v>
                </c:pt>
                <c:pt idx="37">
                  <c:v>-7.0000000000000005E-8</c:v>
                </c:pt>
                <c:pt idx="38">
                  <c:v>-4.9999999999999998E-8</c:v>
                </c:pt>
                <c:pt idx="39">
                  <c:v>-2E-8</c:v>
                </c:pt>
                <c:pt idx="40">
                  <c:v>2E-8</c:v>
                </c:pt>
                <c:pt idx="41">
                  <c:v>4.9999999999999998E-8</c:v>
                </c:pt>
                <c:pt idx="42">
                  <c:v>8.9999999999999999E-8</c:v>
                </c:pt>
                <c:pt idx="43">
                  <c:v>1.1000000000000001E-7</c:v>
                </c:pt>
                <c:pt idx="44">
                  <c:v>1.3E-7</c:v>
                </c:pt>
                <c:pt idx="45">
                  <c:v>1.3E-7</c:v>
                </c:pt>
                <c:pt idx="46">
                  <c:v>1.1999999999999999E-7</c:v>
                </c:pt>
                <c:pt idx="47">
                  <c:v>9.9999999999999995E-8</c:v>
                </c:pt>
                <c:pt idx="48">
                  <c:v>5.9999999999999995E-8</c:v>
                </c:pt>
                <c:pt idx="49">
                  <c:v>2E-8</c:v>
                </c:pt>
                <c:pt idx="50">
                  <c:v>-2E-8</c:v>
                </c:pt>
                <c:pt idx="51">
                  <c:v>-7.0000000000000005E-8</c:v>
                </c:pt>
                <c:pt idx="52">
                  <c:v>-1.1000000000000001E-7</c:v>
                </c:pt>
                <c:pt idx="53">
                  <c:v>-1.4999999999999999E-7</c:v>
                </c:pt>
                <c:pt idx="54">
                  <c:v>-1.6999999999999999E-7</c:v>
                </c:pt>
                <c:pt idx="55">
                  <c:v>-1.6999999999999999E-7</c:v>
                </c:pt>
                <c:pt idx="56">
                  <c:v>-1.6E-7</c:v>
                </c:pt>
                <c:pt idx="57">
                  <c:v>-1.3E-7</c:v>
                </c:pt>
                <c:pt idx="58">
                  <c:v>-8.0000000000000002E-8</c:v>
                </c:pt>
                <c:pt idx="59">
                  <c:v>-2.9999999999999997E-8</c:v>
                </c:pt>
                <c:pt idx="60">
                  <c:v>2.9999999999999997E-8</c:v>
                </c:pt>
                <c:pt idx="61">
                  <c:v>8.9999999999999999E-8</c:v>
                </c:pt>
                <c:pt idx="62">
                  <c:v>1.4999999999999999E-7</c:v>
                </c:pt>
                <c:pt idx="63">
                  <c:v>1.9000000000000001E-7</c:v>
                </c:pt>
                <c:pt idx="64">
                  <c:v>2.2000000000000001E-7</c:v>
                </c:pt>
                <c:pt idx="65">
                  <c:v>2.2999999999999999E-7</c:v>
                </c:pt>
                <c:pt idx="66">
                  <c:v>2.1E-7</c:v>
                </c:pt>
                <c:pt idx="67">
                  <c:v>1.6999999999999999E-7</c:v>
                </c:pt>
                <c:pt idx="68">
                  <c:v>1.1000000000000001E-7</c:v>
                </c:pt>
                <c:pt idx="69">
                  <c:v>4.0000000000000001E-8</c:v>
                </c:pt>
                <c:pt idx="70">
                  <c:v>-4.0000000000000001E-8</c:v>
                </c:pt>
                <c:pt idx="71">
                  <c:v>-1.3E-7</c:v>
                </c:pt>
                <c:pt idx="72">
                  <c:v>-1.9999999999999999E-7</c:v>
                </c:pt>
                <c:pt idx="73">
                  <c:v>-2.6E-7</c:v>
                </c:pt>
                <c:pt idx="74">
                  <c:v>-2.9999999999999999E-7</c:v>
                </c:pt>
                <c:pt idx="75">
                  <c:v>-3.1E-7</c:v>
                </c:pt>
                <c:pt idx="76">
                  <c:v>-2.8000000000000002E-7</c:v>
                </c:pt>
                <c:pt idx="77">
                  <c:v>-2.2999999999999999E-7</c:v>
                </c:pt>
                <c:pt idx="78">
                  <c:v>-1.4999999999999999E-7</c:v>
                </c:pt>
                <c:pt idx="79">
                  <c:v>-4.9999999999999998E-8</c:v>
                </c:pt>
                <c:pt idx="80">
                  <c:v>5.9999999999999995E-8</c:v>
                </c:pt>
                <c:pt idx="81">
                  <c:v>1.6999999999999999E-7</c:v>
                </c:pt>
                <c:pt idx="82">
                  <c:v>2.7000000000000001E-7</c:v>
                </c:pt>
                <c:pt idx="83">
                  <c:v>3.4999999999999998E-7</c:v>
                </c:pt>
                <c:pt idx="84">
                  <c:v>3.9999999999999998E-7</c:v>
                </c:pt>
                <c:pt idx="85">
                  <c:v>4.2E-7</c:v>
                </c:pt>
                <c:pt idx="86">
                  <c:v>3.9000000000000002E-7</c:v>
                </c:pt>
                <c:pt idx="87">
                  <c:v>3.2000000000000001E-7</c:v>
                </c:pt>
                <c:pt idx="88">
                  <c:v>2.1E-7</c:v>
                </c:pt>
                <c:pt idx="89">
                  <c:v>7.0000000000000005E-8</c:v>
                </c:pt>
                <c:pt idx="90">
                  <c:v>-8.0000000000000002E-8</c:v>
                </c:pt>
                <c:pt idx="91">
                  <c:v>-2.2999999999999999E-7</c:v>
                </c:pt>
                <c:pt idx="92">
                  <c:v>-3.7E-7</c:v>
                </c:pt>
                <c:pt idx="93">
                  <c:v>-4.7999999999999996E-7</c:v>
                </c:pt>
                <c:pt idx="94">
                  <c:v>-5.5000000000000003E-7</c:v>
                </c:pt>
                <c:pt idx="95">
                  <c:v>-5.7000000000000005E-7</c:v>
                </c:pt>
                <c:pt idx="96">
                  <c:v>-5.3000000000000001E-7</c:v>
                </c:pt>
                <c:pt idx="97">
                  <c:v>-4.3000000000000001E-7</c:v>
                </c:pt>
                <c:pt idx="98">
                  <c:v>-2.8999999999999998E-7</c:v>
                </c:pt>
                <c:pt idx="99">
                  <c:v>-9.9999999999999995E-8</c:v>
                </c:pt>
                <c:pt idx="100">
                  <c:v>1.1000000000000001E-7</c:v>
                </c:pt>
                <c:pt idx="101">
                  <c:v>3.2000000000000001E-7</c:v>
                </c:pt>
                <c:pt idx="102">
                  <c:v>5.0999999999999999E-7</c:v>
                </c:pt>
                <c:pt idx="103">
                  <c:v>6.6000000000000003E-7</c:v>
                </c:pt>
                <c:pt idx="104">
                  <c:v>7.6000000000000003E-7</c:v>
                </c:pt>
                <c:pt idx="105">
                  <c:v>7.8000000000000005E-7</c:v>
                </c:pt>
                <c:pt idx="106">
                  <c:v>7.3E-7</c:v>
                </c:pt>
                <c:pt idx="107">
                  <c:v>5.8999999999999996E-7</c:v>
                </c:pt>
                <c:pt idx="108">
                  <c:v>3.9000000000000002E-7</c:v>
                </c:pt>
                <c:pt idx="109">
                  <c:v>1.4000000000000001E-7</c:v>
                </c:pt>
                <c:pt idx="110">
                  <c:v>-1.4999999999999999E-7</c:v>
                </c:pt>
                <c:pt idx="111">
                  <c:v>-4.4000000000000002E-7</c:v>
                </c:pt>
                <c:pt idx="112">
                  <c:v>-6.9999999999999997E-7</c:v>
                </c:pt>
                <c:pt idx="113">
                  <c:v>-9.0999999999999997E-7</c:v>
                </c:pt>
                <c:pt idx="114">
                  <c:v>-1.04E-6</c:v>
                </c:pt>
                <c:pt idx="115">
                  <c:v>-1.08E-6</c:v>
                </c:pt>
                <c:pt idx="116">
                  <c:v>-9.9999999999999995E-7</c:v>
                </c:pt>
                <c:pt idx="117">
                  <c:v>-8.1999999999999998E-7</c:v>
                </c:pt>
                <c:pt idx="118">
                  <c:v>-5.4000000000000002E-7</c:v>
                </c:pt>
                <c:pt idx="119">
                  <c:v>-1.9000000000000001E-7</c:v>
                </c:pt>
                <c:pt idx="120">
                  <c:v>1.9999999999999999E-7</c:v>
                </c:pt>
                <c:pt idx="121">
                  <c:v>6.0999999999999998E-7</c:v>
                </c:pt>
                <c:pt idx="122">
                  <c:v>9.7999999999999993E-7</c:v>
                </c:pt>
                <c:pt idx="123">
                  <c:v>1.2699999999999999E-6</c:v>
                </c:pt>
                <c:pt idx="124">
                  <c:v>1.46E-6</c:v>
                </c:pt>
                <c:pt idx="125">
                  <c:v>1.5099999999999999E-6</c:v>
                </c:pt>
                <c:pt idx="126">
                  <c:v>1.3999999999999999E-6</c:v>
                </c:pt>
                <c:pt idx="127">
                  <c:v>1.15E-6</c:v>
                </c:pt>
                <c:pt idx="128">
                  <c:v>7.6000000000000003E-7</c:v>
                </c:pt>
                <c:pt idx="129">
                  <c:v>2.7000000000000001E-7</c:v>
                </c:pt>
                <c:pt idx="130">
                  <c:v>-2.8999999999999998E-7</c:v>
                </c:pt>
                <c:pt idx="131">
                  <c:v>-8.5000000000000001E-7</c:v>
                </c:pt>
                <c:pt idx="132">
                  <c:v>-1.37E-6</c:v>
                </c:pt>
                <c:pt idx="133">
                  <c:v>-1.79E-6</c:v>
                </c:pt>
                <c:pt idx="134">
                  <c:v>-2.0499999999999999E-6</c:v>
                </c:pt>
                <c:pt idx="135">
                  <c:v>-2.1299999999999999E-6</c:v>
                </c:pt>
                <c:pt idx="136">
                  <c:v>-1.99E-6</c:v>
                </c:pt>
                <c:pt idx="137">
                  <c:v>-1.6300000000000001E-6</c:v>
                </c:pt>
                <c:pt idx="138">
                  <c:v>-1.08E-6</c:v>
                </c:pt>
                <c:pt idx="139">
                  <c:v>-3.8000000000000001E-7</c:v>
                </c:pt>
                <c:pt idx="140">
                  <c:v>4.0999999999999999E-7</c:v>
                </c:pt>
                <c:pt idx="141">
                  <c:v>1.22E-6</c:v>
                </c:pt>
                <c:pt idx="142">
                  <c:v>1.9599999999999999E-6</c:v>
                </c:pt>
                <c:pt idx="143">
                  <c:v>2.5600000000000001E-6</c:v>
                </c:pt>
                <c:pt idx="144">
                  <c:v>2.9399999999999998E-6</c:v>
                </c:pt>
                <c:pt idx="145">
                  <c:v>3.05E-6</c:v>
                </c:pt>
                <c:pt idx="146">
                  <c:v>2.8499999999999998E-6</c:v>
                </c:pt>
                <c:pt idx="147">
                  <c:v>2.3499999999999999E-6</c:v>
                </c:pt>
                <c:pt idx="148">
                  <c:v>1.5600000000000001E-6</c:v>
                </c:pt>
                <c:pt idx="149">
                  <c:v>5.5000000000000003E-7</c:v>
                </c:pt>
                <c:pt idx="150">
                  <c:v>-5.8999999999999996E-7</c:v>
                </c:pt>
                <c:pt idx="151">
                  <c:v>-1.77E-6</c:v>
                </c:pt>
                <c:pt idx="152">
                  <c:v>-2.8499999999999998E-6</c:v>
                </c:pt>
                <c:pt idx="153">
                  <c:v>-3.7299999999999999E-6</c:v>
                </c:pt>
                <c:pt idx="154">
                  <c:v>-4.2899999999999996E-6</c:v>
                </c:pt>
                <c:pt idx="155">
                  <c:v>-4.4599999999999996E-6</c:v>
                </c:pt>
                <c:pt idx="156">
                  <c:v>-4.1799999999999998E-6</c:v>
                </c:pt>
                <c:pt idx="157">
                  <c:v>-3.4400000000000001E-6</c:v>
                </c:pt>
                <c:pt idx="158">
                  <c:v>-2.2900000000000001E-6</c:v>
                </c:pt>
                <c:pt idx="159">
                  <c:v>-8.0999999999999997E-7</c:v>
                </c:pt>
                <c:pt idx="160">
                  <c:v>8.8000000000000004E-7</c:v>
                </c:pt>
                <c:pt idx="161">
                  <c:v>2.6199999999999999E-6</c:v>
                </c:pt>
                <c:pt idx="162">
                  <c:v>4.2400000000000001E-6</c:v>
                </c:pt>
                <c:pt idx="163">
                  <c:v>5.5600000000000001E-6</c:v>
                </c:pt>
                <c:pt idx="164">
                  <c:v>6.4200000000000004E-6</c:v>
                </c:pt>
                <c:pt idx="165">
                  <c:v>6.6900000000000003E-6</c:v>
                </c:pt>
                <c:pt idx="166">
                  <c:v>6.2899999999999999E-6</c:v>
                </c:pt>
                <c:pt idx="167">
                  <c:v>5.2000000000000002E-6</c:v>
                </c:pt>
                <c:pt idx="168">
                  <c:v>3.4699999999999998E-6</c:v>
                </c:pt>
                <c:pt idx="169">
                  <c:v>1.2300000000000001E-6</c:v>
                </c:pt>
                <c:pt idx="170">
                  <c:v>-1.3400000000000001E-6</c:v>
                </c:pt>
                <c:pt idx="171">
                  <c:v>-4.0099999999999997E-6</c:v>
                </c:pt>
                <c:pt idx="172">
                  <c:v>-6.5100000000000004E-6</c:v>
                </c:pt>
                <c:pt idx="173">
                  <c:v>-8.5699999999999993E-6</c:v>
                </c:pt>
                <c:pt idx="174">
                  <c:v>-9.9299999999999998E-6</c:v>
                </c:pt>
                <c:pt idx="175">
                  <c:v>-1.0380000000000001E-5</c:v>
                </c:pt>
                <c:pt idx="176">
                  <c:v>-9.7899999999999994E-6</c:v>
                </c:pt>
                <c:pt idx="177">
                  <c:v>-8.1300000000000001E-6</c:v>
                </c:pt>
                <c:pt idx="178">
                  <c:v>-5.4500000000000003E-6</c:v>
                </c:pt>
                <c:pt idx="179">
                  <c:v>-1.9400000000000001E-6</c:v>
                </c:pt>
                <c:pt idx="180">
                  <c:v>2.1299999999999999E-6</c:v>
                </c:pt>
                <c:pt idx="181">
                  <c:v>6.3899999999999998E-6</c:v>
                </c:pt>
                <c:pt idx="182">
                  <c:v>1.042E-5</c:v>
                </c:pt>
                <c:pt idx="183">
                  <c:v>1.378E-5</c:v>
                </c:pt>
                <c:pt idx="184">
                  <c:v>1.6039999999999999E-5</c:v>
                </c:pt>
                <c:pt idx="185">
                  <c:v>1.6860000000000001E-5</c:v>
                </c:pt>
                <c:pt idx="186">
                  <c:v>1.5990000000000001E-5</c:v>
                </c:pt>
                <c:pt idx="187">
                  <c:v>1.3339999999999999E-5</c:v>
                </c:pt>
                <c:pt idx="188">
                  <c:v>8.9900000000000003E-6</c:v>
                </c:pt>
                <c:pt idx="189">
                  <c:v>3.2100000000000002E-6</c:v>
                </c:pt>
                <c:pt idx="190">
                  <c:v>-3.58E-6</c:v>
                </c:pt>
                <c:pt idx="191">
                  <c:v>-1.077E-5</c:v>
                </c:pt>
                <c:pt idx="192">
                  <c:v>-1.766E-5</c:v>
                </c:pt>
                <c:pt idx="193">
                  <c:v>-2.3499999999999999E-5</c:v>
                </c:pt>
                <c:pt idx="194">
                  <c:v>-2.7549999999999999E-5</c:v>
                </c:pt>
                <c:pt idx="195">
                  <c:v>-2.917E-5</c:v>
                </c:pt>
                <c:pt idx="196">
                  <c:v>-2.7869999999999999E-5</c:v>
                </c:pt>
                <c:pt idx="197">
                  <c:v>-2.3430000000000001E-5</c:v>
                </c:pt>
                <c:pt idx="198">
                  <c:v>-1.592E-5</c:v>
                </c:pt>
                <c:pt idx="199">
                  <c:v>-5.7100000000000004E-6</c:v>
                </c:pt>
                <c:pt idx="200">
                  <c:v>6.4799999999999998E-6</c:v>
                </c:pt>
                <c:pt idx="201">
                  <c:v>1.963E-5</c:v>
                </c:pt>
                <c:pt idx="202">
                  <c:v>3.2480000000000001E-5</c:v>
                </c:pt>
                <c:pt idx="203">
                  <c:v>4.3630000000000001E-5</c:v>
                </c:pt>
                <c:pt idx="204">
                  <c:v>5.1669999999999998E-5</c:v>
                </c:pt>
                <c:pt idx="205">
                  <c:v>5.5279999999999999E-5</c:v>
                </c:pt>
                <c:pt idx="206">
                  <c:v>5.3399999999999997E-5</c:v>
                </c:pt>
                <c:pt idx="207">
                  <c:v>4.5410000000000001E-5</c:v>
                </c:pt>
                <c:pt idx="208">
                  <c:v>3.1189999999999998E-5</c:v>
                </c:pt>
                <c:pt idx="209">
                  <c:v>1.128E-5</c:v>
                </c:pt>
                <c:pt idx="210">
                  <c:v>-1.314E-5</c:v>
                </c:pt>
                <c:pt idx="211">
                  <c:v>-4.0200000000000001E-5</c:v>
                </c:pt>
                <c:pt idx="212">
                  <c:v>-6.7440000000000005E-5</c:v>
                </c:pt>
                <c:pt idx="213">
                  <c:v>-9.1959999999999994E-5</c:v>
                </c:pt>
                <c:pt idx="214">
                  <c:v>-1.1061E-4</c:v>
                </c:pt>
                <c:pt idx="215">
                  <c:v>-1.2029E-4</c:v>
                </c:pt>
                <c:pt idx="216">
                  <c:v>-1.1823E-4</c:v>
                </c:pt>
                <c:pt idx="217">
                  <c:v>-1.0234999999999999E-4</c:v>
                </c:pt>
                <c:pt idx="218">
                  <c:v>-7.1589999999999997E-5</c:v>
                </c:pt>
                <c:pt idx="219">
                  <c:v>-2.6210000000000001E-5</c:v>
                </c:pt>
                <c:pt idx="220">
                  <c:v>3.1909999999999998E-5</c:v>
                </c:pt>
                <c:pt idx="221">
                  <c:v>9.9170000000000001E-5</c:v>
                </c:pt>
                <c:pt idx="222">
                  <c:v>1.7019E-4</c:v>
                </c:pt>
                <c:pt idx="223">
                  <c:v>2.3791E-4</c:v>
                </c:pt>
                <c:pt idx="224">
                  <c:v>2.9388999999999999E-4</c:v>
                </c:pt>
                <c:pt idx="225">
                  <c:v>3.2876999999999998E-4</c:v>
                </c:pt>
                <c:pt idx="226">
                  <c:v>3.3293E-4</c:v>
                </c:pt>
                <c:pt idx="227">
                  <c:v>2.9736999999999998E-4</c:v>
                </c:pt>
                <c:pt idx="228">
                  <c:v>2.1472E-4</c:v>
                </c:pt>
                <c:pt idx="229">
                  <c:v>8.0420000000000006E-5</c:v>
                </c:pt>
                <c:pt idx="230">
                  <c:v>-1.0596E-4</c:v>
                </c:pt>
                <c:pt idx="231">
                  <c:v>-3.3930000000000001E-4</c:v>
                </c:pt>
                <c:pt idx="232">
                  <c:v>-6.0751000000000002E-4</c:v>
                </c:pt>
                <c:pt idx="233">
                  <c:v>-8.9012E-4</c:v>
                </c:pt>
                <c:pt idx="234">
                  <c:v>-1.15694E-3</c:v>
                </c:pt>
                <c:pt idx="235">
                  <c:v>-1.3669699999999999E-3</c:v>
                </c:pt>
                <c:pt idx="236">
                  <c:v>-1.4676400000000001E-3</c:v>
                </c:pt>
                <c:pt idx="237">
                  <c:v>-1.3947199999999999E-3</c:v>
                </c:pt>
                <c:pt idx="238">
                  <c:v>-1.07325E-3</c:v>
                </c:pt>
                <c:pt idx="239">
                  <c:v>-4.2018999999999997E-4</c:v>
                </c:pt>
                <c:pt idx="240">
                  <c:v>6.5008000000000004E-4</c:v>
                </c:pt>
                <c:pt idx="241">
                  <c:v>2.2160499999999998E-3</c:v>
                </c:pt>
                <c:pt idx="242">
                  <c:v>4.3333299999999998E-3</c:v>
                </c:pt>
                <c:pt idx="243">
                  <c:v>7.0113500000000004E-3</c:v>
                </c:pt>
                <c:pt idx="244">
                  <c:v>1.0183340000000001E-2</c:v>
                </c:pt>
                <c:pt idx="245">
                  <c:v>1.3675120000000001E-2</c:v>
                </c:pt>
                <c:pt idx="246">
                  <c:v>1.7186949999999999E-2</c:v>
                </c:pt>
                <c:pt idx="247">
                  <c:v>2.0309710000000002E-2</c:v>
                </c:pt>
                <c:pt idx="248">
                  <c:v>2.2594010000000001E-2</c:v>
                </c:pt>
                <c:pt idx="249">
                  <c:v>2.366621E-2</c:v>
                </c:pt>
                <c:pt idx="250">
                  <c:v>2.33481E-2</c:v>
                </c:pt>
                <c:pt idx="251">
                  <c:v>2.171737E-2</c:v>
                </c:pt>
                <c:pt idx="252">
                  <c:v>1.9073960000000001E-2</c:v>
                </c:pt>
                <c:pt idx="253">
                  <c:v>1.583476E-2</c:v>
                </c:pt>
                <c:pt idx="254">
                  <c:v>1.241571E-2</c:v>
                </c:pt>
                <c:pt idx="255">
                  <c:v>9.15032E-3</c:v>
                </c:pt>
                <c:pt idx="256">
                  <c:v>6.2587199999999997E-3</c:v>
                </c:pt>
                <c:pt idx="257">
                  <c:v>3.8543800000000001E-3</c:v>
                </c:pt>
                <c:pt idx="258">
                  <c:v>1.9685100000000001E-3</c:v>
                </c:pt>
                <c:pt idx="259">
                  <c:v>5.7742999999999998E-4</c:v>
                </c:pt>
                <c:pt idx="260">
                  <c:v>-3.7455000000000002E-4</c:v>
                </c:pt>
                <c:pt idx="261">
                  <c:v>-9.5830000000000004E-4</c:v>
                </c:pt>
                <c:pt idx="262">
                  <c:v>-1.2488099999999999E-3</c:v>
                </c:pt>
                <c:pt idx="263">
                  <c:v>-1.3182199999999999E-3</c:v>
                </c:pt>
                <c:pt idx="264">
                  <c:v>-1.2318299999999999E-3</c:v>
                </c:pt>
                <c:pt idx="265">
                  <c:v>-1.0460300000000001E-3</c:v>
                </c:pt>
                <c:pt idx="266">
                  <c:v>-8.0741000000000005E-4</c:v>
                </c:pt>
                <c:pt idx="267">
                  <c:v>-5.5279999999999999E-4</c:v>
                </c:pt>
                <c:pt idx="268">
                  <c:v>-3.0965000000000002E-4</c:v>
                </c:pt>
                <c:pt idx="269">
                  <c:v>-9.6899999999999997E-5</c:v>
                </c:pt>
                <c:pt idx="270">
                  <c:v>7.3969999999999998E-5</c:v>
                </c:pt>
                <c:pt idx="271">
                  <c:v>1.9782999999999999E-4</c:v>
                </c:pt>
                <c:pt idx="272">
                  <c:v>2.7463999999999999E-4</c:v>
                </c:pt>
                <c:pt idx="273">
                  <c:v>3.0820000000000001E-4</c:v>
                </c:pt>
                <c:pt idx="274">
                  <c:v>3.0504000000000002E-4</c:v>
                </c:pt>
                <c:pt idx="275">
                  <c:v>2.7326E-4</c:v>
                </c:pt>
                <c:pt idx="276">
                  <c:v>2.2167000000000001E-4</c:v>
                </c:pt>
                <c:pt idx="277">
                  <c:v>1.5887E-4</c:v>
                </c:pt>
                <c:pt idx="278">
                  <c:v>9.2739999999999996E-5</c:v>
                </c:pt>
                <c:pt idx="279">
                  <c:v>2.9879999999999999E-5</c:v>
                </c:pt>
                <c:pt idx="280">
                  <c:v>-2.4620000000000001E-5</c:v>
                </c:pt>
                <c:pt idx="281">
                  <c:v>-6.7310000000000004E-5</c:v>
                </c:pt>
                <c:pt idx="282">
                  <c:v>-9.6379999999999995E-5</c:v>
                </c:pt>
                <c:pt idx="283">
                  <c:v>-1.1149E-4</c:v>
                </c:pt>
                <c:pt idx="284">
                  <c:v>-1.1357999999999999E-4</c:v>
                </c:pt>
                <c:pt idx="285">
                  <c:v>-1.0457E-4</c:v>
                </c:pt>
                <c:pt idx="286">
                  <c:v>-8.7039999999999993E-5</c:v>
                </c:pt>
                <c:pt idx="287">
                  <c:v>-6.3899999999999995E-5</c:v>
                </c:pt>
                <c:pt idx="288">
                  <c:v>-3.8130000000000003E-5</c:v>
                </c:pt>
                <c:pt idx="289">
                  <c:v>-1.2480000000000001E-5</c:v>
                </c:pt>
                <c:pt idx="290">
                  <c:v>1.0730000000000001E-5</c:v>
                </c:pt>
                <c:pt idx="291">
                  <c:v>2.9689999999999999E-5</c:v>
                </c:pt>
                <c:pt idx="292">
                  <c:v>4.3260000000000003E-5</c:v>
                </c:pt>
                <c:pt idx="293">
                  <c:v>5.0909999999999999E-5</c:v>
                </c:pt>
                <c:pt idx="294">
                  <c:v>5.274E-5</c:v>
                </c:pt>
                <c:pt idx="295">
                  <c:v>4.9339999999999999E-5</c:v>
                </c:pt>
                <c:pt idx="296">
                  <c:v>4.1699999999999997E-5</c:v>
                </c:pt>
                <c:pt idx="297">
                  <c:v>3.1059999999999997E-5</c:v>
                </c:pt>
                <c:pt idx="298">
                  <c:v>1.878E-5</c:v>
                </c:pt>
                <c:pt idx="299">
                  <c:v>6.1999999999999999E-6</c:v>
                </c:pt>
                <c:pt idx="300">
                  <c:v>-5.4700000000000001E-6</c:v>
                </c:pt>
                <c:pt idx="301">
                  <c:v>-1.5270000000000001E-5</c:v>
                </c:pt>
                <c:pt idx="302">
                  <c:v>-2.249E-5</c:v>
                </c:pt>
                <c:pt idx="303">
                  <c:v>-2.6760000000000001E-5</c:v>
                </c:pt>
                <c:pt idx="304">
                  <c:v>-2.8019999999999999E-5</c:v>
                </c:pt>
                <c:pt idx="305">
                  <c:v>-2.6480000000000001E-5</c:v>
                </c:pt>
                <c:pt idx="306">
                  <c:v>-2.26E-5</c:v>
                </c:pt>
                <c:pt idx="307">
                  <c:v>-1.6990000000000002E-5</c:v>
                </c:pt>
                <c:pt idx="308">
                  <c:v>-1.0370000000000001E-5</c:v>
                </c:pt>
                <c:pt idx="309">
                  <c:v>-3.4400000000000001E-6</c:v>
                </c:pt>
                <c:pt idx="310">
                  <c:v>3.0900000000000001E-6</c:v>
                </c:pt>
                <c:pt idx="311">
                  <c:v>8.67E-6</c:v>
                </c:pt>
                <c:pt idx="312">
                  <c:v>1.287E-5</c:v>
                </c:pt>
                <c:pt idx="313">
                  <c:v>1.5420000000000001E-5</c:v>
                </c:pt>
                <c:pt idx="314">
                  <c:v>1.6269999999999998E-5</c:v>
                </c:pt>
                <c:pt idx="315">
                  <c:v>1.5480000000000001E-5</c:v>
                </c:pt>
                <c:pt idx="316">
                  <c:v>1.33E-5</c:v>
                </c:pt>
                <c:pt idx="317">
                  <c:v>1.007E-5</c:v>
                </c:pt>
                <c:pt idx="318">
                  <c:v>6.1800000000000001E-6</c:v>
                </c:pt>
                <c:pt idx="319">
                  <c:v>2.0600000000000002E-6</c:v>
                </c:pt>
                <c:pt idx="320">
                  <c:v>-1.8700000000000001E-6</c:v>
                </c:pt>
                <c:pt idx="321">
                  <c:v>-5.2700000000000004E-6</c:v>
                </c:pt>
                <c:pt idx="322">
                  <c:v>-7.8599999999999993E-6</c:v>
                </c:pt>
                <c:pt idx="323">
                  <c:v>-9.4800000000000007E-6</c:v>
                </c:pt>
                <c:pt idx="324">
                  <c:v>-1.005E-5</c:v>
                </c:pt>
                <c:pt idx="325">
                  <c:v>-9.6099999999999995E-6</c:v>
                </c:pt>
                <c:pt idx="326">
                  <c:v>-8.3000000000000002E-6</c:v>
                </c:pt>
                <c:pt idx="327">
                  <c:v>-6.3099999999999997E-6</c:v>
                </c:pt>
                <c:pt idx="328">
                  <c:v>-3.89E-6</c:v>
                </c:pt>
                <c:pt idx="329">
                  <c:v>-1.3E-6</c:v>
                </c:pt>
                <c:pt idx="330">
                  <c:v>1.19E-6</c:v>
                </c:pt>
                <c:pt idx="331">
                  <c:v>3.3699999999999999E-6</c:v>
                </c:pt>
                <c:pt idx="332">
                  <c:v>5.04E-6</c:v>
                </c:pt>
                <c:pt idx="333">
                  <c:v>6.1E-6</c:v>
                </c:pt>
                <c:pt idx="334">
                  <c:v>6.4899999999999997E-6</c:v>
                </c:pt>
                <c:pt idx="335">
                  <c:v>6.2299999999999996E-6</c:v>
                </c:pt>
                <c:pt idx="336">
                  <c:v>5.4E-6</c:v>
                </c:pt>
                <c:pt idx="337">
                  <c:v>4.1200000000000004E-6</c:v>
                </c:pt>
                <c:pt idx="338">
                  <c:v>2.5500000000000001E-6</c:v>
                </c:pt>
                <c:pt idx="339">
                  <c:v>8.5000000000000001E-7</c:v>
                </c:pt>
                <c:pt idx="340">
                  <c:v>-7.8999999999999995E-7</c:v>
                </c:pt>
                <c:pt idx="341">
                  <c:v>-2.2299999999999998E-6</c:v>
                </c:pt>
                <c:pt idx="342">
                  <c:v>-3.3500000000000001E-6</c:v>
                </c:pt>
                <c:pt idx="343">
                  <c:v>-4.0600000000000001E-6</c:v>
                </c:pt>
                <c:pt idx="344">
                  <c:v>-4.33E-6</c:v>
                </c:pt>
                <c:pt idx="345">
                  <c:v>-4.1699999999999999E-6</c:v>
                </c:pt>
                <c:pt idx="346">
                  <c:v>-3.6200000000000001E-6</c:v>
                </c:pt>
                <c:pt idx="347">
                  <c:v>-2.7700000000000002E-6</c:v>
                </c:pt>
                <c:pt idx="348">
                  <c:v>-1.72E-6</c:v>
                </c:pt>
                <c:pt idx="349">
                  <c:v>-5.7999999999999995E-7</c:v>
                </c:pt>
                <c:pt idx="350">
                  <c:v>5.4000000000000002E-7</c:v>
                </c:pt>
                <c:pt idx="351">
                  <c:v>1.5200000000000001E-6</c:v>
                </c:pt>
                <c:pt idx="352">
                  <c:v>2.2800000000000002E-6</c:v>
                </c:pt>
                <c:pt idx="353">
                  <c:v>2.7700000000000002E-6</c:v>
                </c:pt>
                <c:pt idx="354">
                  <c:v>2.9699999999999999E-6</c:v>
                </c:pt>
                <c:pt idx="355">
                  <c:v>2.8600000000000001E-6</c:v>
                </c:pt>
                <c:pt idx="356">
                  <c:v>2.4899999999999999E-6</c:v>
                </c:pt>
                <c:pt idx="357">
                  <c:v>1.9099999999999999E-6</c:v>
                </c:pt>
                <c:pt idx="358">
                  <c:v>1.19E-6</c:v>
                </c:pt>
                <c:pt idx="359">
                  <c:v>3.9999999999999998E-7</c:v>
                </c:pt>
                <c:pt idx="360">
                  <c:v>-3.7E-7</c:v>
                </c:pt>
                <c:pt idx="361">
                  <c:v>-1.0499999999999999E-6</c:v>
                </c:pt>
                <c:pt idx="362">
                  <c:v>-1.59E-6</c:v>
                </c:pt>
                <c:pt idx="363">
                  <c:v>-1.9300000000000002E-6</c:v>
                </c:pt>
                <c:pt idx="364">
                  <c:v>-2.0700000000000001E-6</c:v>
                </c:pt>
                <c:pt idx="365">
                  <c:v>-1.9999999999999999E-6</c:v>
                </c:pt>
                <c:pt idx="366">
                  <c:v>-1.75E-6</c:v>
                </c:pt>
                <c:pt idx="367">
                  <c:v>-1.3400000000000001E-6</c:v>
                </c:pt>
                <c:pt idx="368">
                  <c:v>-8.2999999999999999E-7</c:v>
                </c:pt>
                <c:pt idx="369">
                  <c:v>-2.8000000000000002E-7</c:v>
                </c:pt>
                <c:pt idx="370">
                  <c:v>2.6E-7</c:v>
                </c:pt>
                <c:pt idx="371">
                  <c:v>7.4000000000000001E-7</c:v>
                </c:pt>
                <c:pt idx="372">
                  <c:v>1.1200000000000001E-6</c:v>
                </c:pt>
                <c:pt idx="373">
                  <c:v>1.37E-6</c:v>
                </c:pt>
                <c:pt idx="374">
                  <c:v>1.4699999999999999E-6</c:v>
                </c:pt>
                <c:pt idx="375">
                  <c:v>1.42E-6</c:v>
                </c:pt>
                <c:pt idx="376">
                  <c:v>1.24E-6</c:v>
                </c:pt>
                <c:pt idx="377">
                  <c:v>9.5000000000000001E-7</c:v>
                </c:pt>
                <c:pt idx="378">
                  <c:v>5.8999999999999996E-7</c:v>
                </c:pt>
                <c:pt idx="379">
                  <c:v>1.9999999999999999E-7</c:v>
                </c:pt>
                <c:pt idx="380">
                  <c:v>-1.9000000000000001E-7</c:v>
                </c:pt>
                <c:pt idx="381">
                  <c:v>-5.3000000000000001E-7</c:v>
                </c:pt>
                <c:pt idx="382">
                  <c:v>-7.9999999999999996E-7</c:v>
                </c:pt>
                <c:pt idx="383">
                  <c:v>-9.7999999999999993E-7</c:v>
                </c:pt>
                <c:pt idx="384">
                  <c:v>-1.0499999999999999E-6</c:v>
                </c:pt>
                <c:pt idx="385">
                  <c:v>-1.02E-6</c:v>
                </c:pt>
                <c:pt idx="386">
                  <c:v>-8.8999999999999995E-7</c:v>
                </c:pt>
                <c:pt idx="387">
                  <c:v>-6.7999999999999995E-7</c:v>
                </c:pt>
                <c:pt idx="388">
                  <c:v>-4.3000000000000001E-7</c:v>
                </c:pt>
                <c:pt idx="389">
                  <c:v>-1.4000000000000001E-7</c:v>
                </c:pt>
                <c:pt idx="390">
                  <c:v>1.3E-7</c:v>
                </c:pt>
                <c:pt idx="391">
                  <c:v>3.8000000000000001E-7</c:v>
                </c:pt>
                <c:pt idx="392">
                  <c:v>5.7999999999999995E-7</c:v>
                </c:pt>
                <c:pt idx="393">
                  <c:v>7.0999999999999998E-7</c:v>
                </c:pt>
                <c:pt idx="394">
                  <c:v>7.6000000000000003E-7</c:v>
                </c:pt>
                <c:pt idx="395">
                  <c:v>7.4000000000000001E-7</c:v>
                </c:pt>
                <c:pt idx="396">
                  <c:v>6.4000000000000001E-7</c:v>
                </c:pt>
                <c:pt idx="397">
                  <c:v>4.9999999999999998E-7</c:v>
                </c:pt>
                <c:pt idx="398">
                  <c:v>3.1E-7</c:v>
                </c:pt>
                <c:pt idx="399">
                  <c:v>9.9999999999999995E-8</c:v>
                </c:pt>
                <c:pt idx="400">
                  <c:v>-9.9999999999999995E-8</c:v>
                </c:pt>
                <c:pt idx="401">
                  <c:v>-2.8000000000000002E-7</c:v>
                </c:pt>
                <c:pt idx="402">
                  <c:v>-4.2E-7</c:v>
                </c:pt>
                <c:pt idx="403">
                  <c:v>-5.0999999999999999E-7</c:v>
                </c:pt>
                <c:pt idx="404">
                  <c:v>-5.5000000000000003E-7</c:v>
                </c:pt>
                <c:pt idx="405">
                  <c:v>-5.4000000000000002E-7</c:v>
                </c:pt>
                <c:pt idx="406">
                  <c:v>-4.7E-7</c:v>
                </c:pt>
                <c:pt idx="407">
                  <c:v>-3.5999999999999999E-7</c:v>
                </c:pt>
                <c:pt idx="408">
                  <c:v>-2.2999999999999999E-7</c:v>
                </c:pt>
                <c:pt idx="409">
                  <c:v>-8.0000000000000002E-8</c:v>
                </c:pt>
                <c:pt idx="410">
                  <c:v>7.0000000000000005E-8</c:v>
                </c:pt>
                <c:pt idx="411">
                  <c:v>1.9999999999999999E-7</c:v>
                </c:pt>
                <c:pt idx="412">
                  <c:v>3.1E-7</c:v>
                </c:pt>
                <c:pt idx="413">
                  <c:v>3.8000000000000001E-7</c:v>
                </c:pt>
                <c:pt idx="414">
                  <c:v>4.0999999999999999E-7</c:v>
                </c:pt>
                <c:pt idx="415">
                  <c:v>3.9000000000000002E-7</c:v>
                </c:pt>
                <c:pt idx="416">
                  <c:v>3.3999999999999997E-7</c:v>
                </c:pt>
                <c:pt idx="417">
                  <c:v>2.7000000000000001E-7</c:v>
                </c:pt>
                <c:pt idx="418">
                  <c:v>1.6999999999999999E-7</c:v>
                </c:pt>
                <c:pt idx="419">
                  <c:v>5.9999999999999995E-8</c:v>
                </c:pt>
                <c:pt idx="420">
                  <c:v>-4.9999999999999998E-8</c:v>
                </c:pt>
                <c:pt idx="421">
                  <c:v>-1.4999999999999999E-7</c:v>
                </c:pt>
                <c:pt idx="422">
                  <c:v>-2.2999999999999999E-7</c:v>
                </c:pt>
                <c:pt idx="423">
                  <c:v>-2.8000000000000002E-7</c:v>
                </c:pt>
                <c:pt idx="424">
                  <c:v>-2.9999999999999999E-7</c:v>
                </c:pt>
                <c:pt idx="425">
                  <c:v>-2.8999999999999998E-7</c:v>
                </c:pt>
                <c:pt idx="426">
                  <c:v>-2.4999999999999999E-7</c:v>
                </c:pt>
                <c:pt idx="427">
                  <c:v>-1.9999999999999999E-7</c:v>
                </c:pt>
                <c:pt idx="428">
                  <c:v>-1.1999999999999999E-7</c:v>
                </c:pt>
                <c:pt idx="429">
                  <c:v>-4.0000000000000001E-8</c:v>
                </c:pt>
                <c:pt idx="430">
                  <c:v>4.0000000000000001E-8</c:v>
                </c:pt>
                <c:pt idx="431">
                  <c:v>1.1000000000000001E-7</c:v>
                </c:pt>
                <c:pt idx="432">
                  <c:v>1.6999999999999999E-7</c:v>
                </c:pt>
                <c:pt idx="433">
                  <c:v>2.1E-7</c:v>
                </c:pt>
                <c:pt idx="434">
                  <c:v>2.2000000000000001E-7</c:v>
                </c:pt>
                <c:pt idx="435">
                  <c:v>2.2000000000000001E-7</c:v>
                </c:pt>
                <c:pt idx="436">
                  <c:v>1.9000000000000001E-7</c:v>
                </c:pt>
                <c:pt idx="437">
                  <c:v>1.4999999999999999E-7</c:v>
                </c:pt>
                <c:pt idx="438">
                  <c:v>8.9999999999999999E-8</c:v>
                </c:pt>
                <c:pt idx="439">
                  <c:v>2.9999999999999997E-8</c:v>
                </c:pt>
                <c:pt idx="440">
                  <c:v>-2.9999999999999997E-8</c:v>
                </c:pt>
                <c:pt idx="441">
                  <c:v>-8.0000000000000002E-8</c:v>
                </c:pt>
                <c:pt idx="442">
                  <c:v>-1.3E-7</c:v>
                </c:pt>
                <c:pt idx="443">
                  <c:v>-1.4999999999999999E-7</c:v>
                </c:pt>
                <c:pt idx="444">
                  <c:v>-1.6999999999999999E-7</c:v>
                </c:pt>
                <c:pt idx="445">
                  <c:v>-1.6E-7</c:v>
                </c:pt>
                <c:pt idx="446">
                  <c:v>-1.4000000000000001E-7</c:v>
                </c:pt>
                <c:pt idx="447">
                  <c:v>-1.1000000000000001E-7</c:v>
                </c:pt>
                <c:pt idx="448">
                  <c:v>-7.0000000000000005E-8</c:v>
                </c:pt>
                <c:pt idx="449">
                  <c:v>-2E-8</c:v>
                </c:pt>
                <c:pt idx="450">
                  <c:v>2E-8</c:v>
                </c:pt>
                <c:pt idx="451">
                  <c:v>5.9999999999999995E-8</c:v>
                </c:pt>
                <c:pt idx="452">
                  <c:v>9.9999999999999995E-8</c:v>
                </c:pt>
                <c:pt idx="453">
                  <c:v>1.1999999999999999E-7</c:v>
                </c:pt>
                <c:pt idx="454">
                  <c:v>1.3E-7</c:v>
                </c:pt>
                <c:pt idx="455">
                  <c:v>1.1999999999999999E-7</c:v>
                </c:pt>
                <c:pt idx="456">
                  <c:v>1.1000000000000001E-7</c:v>
                </c:pt>
                <c:pt idx="457">
                  <c:v>8.0000000000000002E-8</c:v>
                </c:pt>
                <c:pt idx="458">
                  <c:v>4.9999999999999998E-8</c:v>
                </c:pt>
                <c:pt idx="459">
                  <c:v>2E-8</c:v>
                </c:pt>
                <c:pt idx="460">
                  <c:v>-2E-8</c:v>
                </c:pt>
                <c:pt idx="461">
                  <c:v>-4.9999999999999998E-8</c:v>
                </c:pt>
                <c:pt idx="462">
                  <c:v>-7.0000000000000005E-8</c:v>
                </c:pt>
                <c:pt idx="463">
                  <c:v>-8.9999999999999999E-8</c:v>
                </c:pt>
                <c:pt idx="464">
                  <c:v>-9.9999999999999995E-8</c:v>
                </c:pt>
                <c:pt idx="465">
                  <c:v>-9.9999999999999995E-8</c:v>
                </c:pt>
                <c:pt idx="466">
                  <c:v>-8.0000000000000002E-8</c:v>
                </c:pt>
                <c:pt idx="467">
                  <c:v>-7.0000000000000005E-8</c:v>
                </c:pt>
                <c:pt idx="468">
                  <c:v>-4.0000000000000001E-8</c:v>
                </c:pt>
                <c:pt idx="469">
                  <c:v>-1E-8</c:v>
                </c:pt>
                <c:pt idx="470">
                  <c:v>1E-8</c:v>
                </c:pt>
                <c:pt idx="471">
                  <c:v>4.0000000000000001E-8</c:v>
                </c:pt>
                <c:pt idx="472">
                  <c:v>5.9999999999999995E-8</c:v>
                </c:pt>
                <c:pt idx="473">
                  <c:v>7.0000000000000005E-8</c:v>
                </c:pt>
                <c:pt idx="474">
                  <c:v>8.0000000000000002E-8</c:v>
                </c:pt>
                <c:pt idx="475">
                  <c:v>8.0000000000000002E-8</c:v>
                </c:pt>
                <c:pt idx="476">
                  <c:v>7.0000000000000005E-8</c:v>
                </c:pt>
                <c:pt idx="477">
                  <c:v>4.9999999999999998E-8</c:v>
                </c:pt>
                <c:pt idx="478">
                  <c:v>2.9999999999999997E-8</c:v>
                </c:pt>
                <c:pt idx="479">
                  <c:v>1E-8</c:v>
                </c:pt>
                <c:pt idx="480">
                  <c:v>-1E-8</c:v>
                </c:pt>
                <c:pt idx="481">
                  <c:v>-2.9999999999999997E-8</c:v>
                </c:pt>
                <c:pt idx="482">
                  <c:v>-4.9999999999999998E-8</c:v>
                </c:pt>
                <c:pt idx="483">
                  <c:v>-5.9999999999999995E-8</c:v>
                </c:pt>
                <c:pt idx="484">
                  <c:v>-7.0000000000000005E-8</c:v>
                </c:pt>
                <c:pt idx="485">
                  <c:v>-7.0000000000000005E-8</c:v>
                </c:pt>
                <c:pt idx="486">
                  <c:v>-5.9999999999999995E-8</c:v>
                </c:pt>
                <c:pt idx="487">
                  <c:v>-4.9999999999999998E-8</c:v>
                </c:pt>
                <c:pt idx="488">
                  <c:v>-2.9999999999999997E-8</c:v>
                </c:pt>
                <c:pt idx="489">
                  <c:v>-1E-8</c:v>
                </c:pt>
                <c:pt idx="490">
                  <c:v>1E-8</c:v>
                </c:pt>
                <c:pt idx="491">
                  <c:v>2.9999999999999997E-8</c:v>
                </c:pt>
                <c:pt idx="492">
                  <c:v>4.0000000000000001E-8</c:v>
                </c:pt>
                <c:pt idx="493">
                  <c:v>4.9999999999999998E-8</c:v>
                </c:pt>
                <c:pt idx="494">
                  <c:v>5.9999999999999995E-8</c:v>
                </c:pt>
                <c:pt idx="495">
                  <c:v>5.9999999999999995E-8</c:v>
                </c:pt>
                <c:pt idx="496">
                  <c:v>4.9999999999999998E-8</c:v>
                </c:pt>
                <c:pt idx="497">
                  <c:v>4.0000000000000001E-8</c:v>
                </c:pt>
                <c:pt idx="498">
                  <c:v>2.9999999999999997E-8</c:v>
                </c:pt>
                <c:pt idx="499">
                  <c:v>0</c:v>
                </c:pt>
              </c:numCache>
            </c:numRef>
          </c:val>
          <c:smooth val="0"/>
          <c:extLst>
            <c:ext xmlns:c16="http://schemas.microsoft.com/office/drawing/2014/chart" uri="{C3380CC4-5D6E-409C-BE32-E72D297353CC}">
              <c16:uniqueId val="{00000000-20E9-4377-ABB1-05A0F15D5114}"/>
            </c:ext>
          </c:extLst>
        </c:ser>
        <c:dLbls>
          <c:showLegendKey val="0"/>
          <c:showVal val="0"/>
          <c:showCatName val="0"/>
          <c:showSerName val="0"/>
          <c:showPercent val="0"/>
          <c:showBubbleSize val="0"/>
        </c:dLbls>
        <c:smooth val="0"/>
        <c:axId val="47323631"/>
        <c:axId val="47318639"/>
      </c:lineChart>
      <c:catAx>
        <c:axId val="473236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318639"/>
        <c:crosses val="autoZero"/>
        <c:auto val="1"/>
        <c:lblAlgn val="ctr"/>
        <c:lblOffset val="100"/>
        <c:noMultiLvlLbl val="0"/>
      </c:catAx>
      <c:valAx>
        <c:axId val="47318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32363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accent1"/>
      </a:solidFill>
      <a:round/>
    </a:ln>
    <a:effectLst/>
  </c:spPr>
  <c:txPr>
    <a:bodyPr/>
    <a:lstStyle/>
    <a:p>
      <a:pPr>
        <a:defRPr/>
      </a:pPr>
      <a:endParaRPr lang="ru-RU"/>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100" b="0" i="0" baseline="0" dirty="0">
                <a:effectLst/>
              </a:rPr>
              <a:t>ЧХ оптимальной восстанавливающей ЛИС-системы</a:t>
            </a:r>
            <a:endParaRPr lang="ru-RU" sz="10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B$1</c:f>
              <c:strCache>
                <c:ptCount val="1"/>
                <c:pt idx="0">
                  <c:v>G</c:v>
                </c:pt>
              </c:strCache>
            </c:strRef>
          </c:tx>
          <c:spPr>
            <a:ln w="28575" cap="rnd">
              <a:solidFill>
                <a:schemeClr val="accent1"/>
              </a:solidFill>
              <a:round/>
            </a:ln>
            <a:effectLst/>
          </c:spPr>
          <c:marker>
            <c:symbol val="none"/>
          </c:marker>
          <c:cat>
            <c:numRef>
              <c:f>Лист1!$A$2:$A$501</c:f>
              <c:numCache>
                <c:formatCode>0.00</c:formatCode>
                <c:ptCount val="500"/>
                <c:pt idx="0">
                  <c:v>-3.1415926500000002</c:v>
                </c:pt>
                <c:pt idx="1">
                  <c:v>-3.1290011</c:v>
                </c:pt>
                <c:pt idx="2">
                  <c:v>-3.1164095500000002</c:v>
                </c:pt>
                <c:pt idx="3">
                  <c:v>-3.10381799</c:v>
                </c:pt>
                <c:pt idx="4">
                  <c:v>-3.0912264399999998</c:v>
                </c:pt>
                <c:pt idx="5">
                  <c:v>-3.0786348800000001</c:v>
                </c:pt>
                <c:pt idx="6">
                  <c:v>-3.0660433299999998</c:v>
                </c:pt>
                <c:pt idx="7">
                  <c:v>-3.0534517800000001</c:v>
                </c:pt>
                <c:pt idx="8">
                  <c:v>-3.0408602199999999</c:v>
                </c:pt>
                <c:pt idx="9">
                  <c:v>-3.0282686700000001</c:v>
                </c:pt>
                <c:pt idx="10">
                  <c:v>-3.0156771199999999</c:v>
                </c:pt>
                <c:pt idx="11">
                  <c:v>-3.0030855600000002</c:v>
                </c:pt>
                <c:pt idx="12">
                  <c:v>-2.9904940099999999</c:v>
                </c:pt>
                <c:pt idx="13">
                  <c:v>-2.9779024600000001</c:v>
                </c:pt>
                <c:pt idx="14">
                  <c:v>-2.9653109</c:v>
                </c:pt>
                <c:pt idx="15">
                  <c:v>-2.9527193500000002</c:v>
                </c:pt>
                <c:pt idx="16">
                  <c:v>-2.94012779</c:v>
                </c:pt>
                <c:pt idx="17">
                  <c:v>-2.9275362399999998</c:v>
                </c:pt>
                <c:pt idx="18">
                  <c:v>-2.91494469</c:v>
                </c:pt>
                <c:pt idx="19">
                  <c:v>-2.9023531299999998</c:v>
                </c:pt>
                <c:pt idx="20">
                  <c:v>-2.8897615800000001</c:v>
                </c:pt>
                <c:pt idx="21">
                  <c:v>-2.8771700299999998</c:v>
                </c:pt>
                <c:pt idx="22">
                  <c:v>-2.8645784700000001</c:v>
                </c:pt>
                <c:pt idx="23">
                  <c:v>-2.8519869199999999</c:v>
                </c:pt>
                <c:pt idx="24">
                  <c:v>-2.8393953600000001</c:v>
                </c:pt>
                <c:pt idx="25">
                  <c:v>-2.8268038099999999</c:v>
                </c:pt>
                <c:pt idx="26">
                  <c:v>-2.8142122600000001</c:v>
                </c:pt>
                <c:pt idx="27">
                  <c:v>-2.8016207</c:v>
                </c:pt>
                <c:pt idx="28">
                  <c:v>-2.7890291500000002</c:v>
                </c:pt>
                <c:pt idx="29">
                  <c:v>-2.7764376</c:v>
                </c:pt>
                <c:pt idx="30">
                  <c:v>-2.7638460399999998</c:v>
                </c:pt>
                <c:pt idx="31">
                  <c:v>-2.75125449</c:v>
                </c:pt>
                <c:pt idx="32">
                  <c:v>-2.7386629299999998</c:v>
                </c:pt>
                <c:pt idx="33">
                  <c:v>-2.72607138</c:v>
                </c:pt>
                <c:pt idx="34">
                  <c:v>-2.7134798299999998</c:v>
                </c:pt>
                <c:pt idx="35">
                  <c:v>-2.7008882700000001</c:v>
                </c:pt>
                <c:pt idx="36">
                  <c:v>-2.6882967199999999</c:v>
                </c:pt>
                <c:pt idx="37">
                  <c:v>-2.6757051700000001</c:v>
                </c:pt>
                <c:pt idx="38">
                  <c:v>-2.6631136099999999</c:v>
                </c:pt>
                <c:pt idx="39">
                  <c:v>-2.6505220600000001</c:v>
                </c:pt>
                <c:pt idx="40">
                  <c:v>-2.6379305</c:v>
                </c:pt>
                <c:pt idx="41">
                  <c:v>-2.6253389500000002</c:v>
                </c:pt>
                <c:pt idx="42">
                  <c:v>-2.6127473999999999</c:v>
                </c:pt>
                <c:pt idx="43">
                  <c:v>-2.6001558400000002</c:v>
                </c:pt>
                <c:pt idx="44">
                  <c:v>-2.58756429</c:v>
                </c:pt>
                <c:pt idx="45">
                  <c:v>-2.5749727400000002</c:v>
                </c:pt>
                <c:pt idx="46">
                  <c:v>-2.56238118</c:v>
                </c:pt>
                <c:pt idx="47">
                  <c:v>-2.5497896299999998</c:v>
                </c:pt>
                <c:pt idx="48">
                  <c:v>-2.5371980700000001</c:v>
                </c:pt>
                <c:pt idx="49">
                  <c:v>-2.5246065199999999</c:v>
                </c:pt>
                <c:pt idx="50">
                  <c:v>-2.5120149700000001</c:v>
                </c:pt>
                <c:pt idx="51">
                  <c:v>-2.4994234099999999</c:v>
                </c:pt>
                <c:pt idx="52">
                  <c:v>-2.4868318600000001</c:v>
                </c:pt>
                <c:pt idx="53">
                  <c:v>-2.4742403099999999</c:v>
                </c:pt>
                <c:pt idx="54">
                  <c:v>-2.4616487500000002</c:v>
                </c:pt>
                <c:pt idx="55">
                  <c:v>-2.4490571999999999</c:v>
                </c:pt>
                <c:pt idx="56">
                  <c:v>-2.4364656500000001</c:v>
                </c:pt>
                <c:pt idx="57">
                  <c:v>-2.42387409</c:v>
                </c:pt>
                <c:pt idx="58">
                  <c:v>-2.4112825400000002</c:v>
                </c:pt>
                <c:pt idx="59">
                  <c:v>-2.39869098</c:v>
                </c:pt>
                <c:pt idx="60">
                  <c:v>-2.3860994299999998</c:v>
                </c:pt>
                <c:pt idx="61">
                  <c:v>-2.37350788</c:v>
                </c:pt>
                <c:pt idx="62">
                  <c:v>-2.3609163199999998</c:v>
                </c:pt>
                <c:pt idx="63">
                  <c:v>-2.3483247700000001</c:v>
                </c:pt>
                <c:pt idx="64">
                  <c:v>-2.3357332199999998</c:v>
                </c:pt>
                <c:pt idx="65">
                  <c:v>-2.3231416600000001</c:v>
                </c:pt>
                <c:pt idx="66">
                  <c:v>-2.3105501099999999</c:v>
                </c:pt>
                <c:pt idx="67">
                  <c:v>-2.2979585500000002</c:v>
                </c:pt>
                <c:pt idx="68">
                  <c:v>-2.2853669999999999</c:v>
                </c:pt>
                <c:pt idx="69">
                  <c:v>-2.2727754500000001</c:v>
                </c:pt>
                <c:pt idx="70">
                  <c:v>-2.26018389</c:v>
                </c:pt>
                <c:pt idx="71">
                  <c:v>-2.2475923400000002</c:v>
                </c:pt>
                <c:pt idx="72">
                  <c:v>-2.23500079</c:v>
                </c:pt>
                <c:pt idx="73">
                  <c:v>-2.2224092299999998</c:v>
                </c:pt>
                <c:pt idx="74">
                  <c:v>-2.20981768</c:v>
                </c:pt>
                <c:pt idx="75">
                  <c:v>-2.1972261199999998</c:v>
                </c:pt>
                <c:pt idx="76">
                  <c:v>-2.1846345700000001</c:v>
                </c:pt>
                <c:pt idx="77">
                  <c:v>-2.1720430199999998</c:v>
                </c:pt>
                <c:pt idx="78">
                  <c:v>-2.1594514600000001</c:v>
                </c:pt>
                <c:pt idx="79">
                  <c:v>-2.1468599099999999</c:v>
                </c:pt>
                <c:pt idx="80">
                  <c:v>-2.1342683600000001</c:v>
                </c:pt>
                <c:pt idx="81">
                  <c:v>-2.1216767999999999</c:v>
                </c:pt>
                <c:pt idx="82">
                  <c:v>-2.1090852500000001</c:v>
                </c:pt>
                <c:pt idx="83">
                  <c:v>-2.09649369</c:v>
                </c:pt>
                <c:pt idx="84">
                  <c:v>-2.0839021400000002</c:v>
                </c:pt>
                <c:pt idx="85">
                  <c:v>-2.07131059</c:v>
                </c:pt>
                <c:pt idx="86">
                  <c:v>-2.0587190299999998</c:v>
                </c:pt>
                <c:pt idx="87">
                  <c:v>-2.04612748</c:v>
                </c:pt>
                <c:pt idx="88">
                  <c:v>-2.0335359300000002</c:v>
                </c:pt>
                <c:pt idx="89">
                  <c:v>-2.02094437</c:v>
                </c:pt>
                <c:pt idx="90">
                  <c:v>-2.0083528199999998</c:v>
                </c:pt>
                <c:pt idx="91">
                  <c:v>-1.9957612600000001</c:v>
                </c:pt>
                <c:pt idx="92">
                  <c:v>-1.9831697100000001</c:v>
                </c:pt>
                <c:pt idx="93">
                  <c:v>-1.9705781600000001</c:v>
                </c:pt>
                <c:pt idx="94">
                  <c:v>-1.9579865999999999</c:v>
                </c:pt>
                <c:pt idx="95">
                  <c:v>-1.9453950499999999</c:v>
                </c:pt>
                <c:pt idx="96">
                  <c:v>-1.9328034999999999</c:v>
                </c:pt>
                <c:pt idx="97">
                  <c:v>-1.92021194</c:v>
                </c:pt>
                <c:pt idx="98">
                  <c:v>-1.9076203899999999</c:v>
                </c:pt>
                <c:pt idx="99">
                  <c:v>-1.8950288399999999</c:v>
                </c:pt>
                <c:pt idx="100">
                  <c:v>-1.88243728</c:v>
                </c:pt>
                <c:pt idx="101">
                  <c:v>-1.86984573</c:v>
                </c:pt>
                <c:pt idx="102">
                  <c:v>-1.85725417</c:v>
                </c:pt>
                <c:pt idx="103">
                  <c:v>-1.84466262</c:v>
                </c:pt>
                <c:pt idx="104">
                  <c:v>-1.83207107</c:v>
                </c:pt>
                <c:pt idx="105">
                  <c:v>-1.8194795100000001</c:v>
                </c:pt>
                <c:pt idx="106">
                  <c:v>-1.8068879600000001</c:v>
                </c:pt>
                <c:pt idx="107">
                  <c:v>-1.7942964100000001</c:v>
                </c:pt>
                <c:pt idx="108">
                  <c:v>-1.7817048499999999</c:v>
                </c:pt>
                <c:pt idx="109">
                  <c:v>-1.7691133000000001</c:v>
                </c:pt>
                <c:pt idx="110">
                  <c:v>-1.7565217399999999</c:v>
                </c:pt>
                <c:pt idx="111">
                  <c:v>-1.7439301899999999</c:v>
                </c:pt>
                <c:pt idx="112">
                  <c:v>-1.7313386399999999</c:v>
                </c:pt>
                <c:pt idx="113">
                  <c:v>-1.71874708</c:v>
                </c:pt>
                <c:pt idx="114">
                  <c:v>-1.70615553</c:v>
                </c:pt>
                <c:pt idx="115">
                  <c:v>-1.69356398</c:v>
                </c:pt>
                <c:pt idx="116">
                  <c:v>-1.68097242</c:v>
                </c:pt>
                <c:pt idx="117">
                  <c:v>-1.66838087</c:v>
                </c:pt>
                <c:pt idx="118">
                  <c:v>-1.6557893100000001</c:v>
                </c:pt>
                <c:pt idx="119">
                  <c:v>-1.6431977600000001</c:v>
                </c:pt>
                <c:pt idx="120">
                  <c:v>-1.6306062100000001</c:v>
                </c:pt>
                <c:pt idx="121">
                  <c:v>-1.6180146500000001</c:v>
                </c:pt>
                <c:pt idx="122">
                  <c:v>-1.6054231000000001</c:v>
                </c:pt>
                <c:pt idx="123">
                  <c:v>-1.5928315500000001</c:v>
                </c:pt>
                <c:pt idx="124">
                  <c:v>-1.5802399899999999</c:v>
                </c:pt>
                <c:pt idx="125">
                  <c:v>-1.5676484399999999</c:v>
                </c:pt>
                <c:pt idx="126">
                  <c:v>-1.55505688</c:v>
                </c:pt>
                <c:pt idx="127">
                  <c:v>-1.54246533</c:v>
                </c:pt>
                <c:pt idx="128">
                  <c:v>-1.52987378</c:v>
                </c:pt>
                <c:pt idx="129">
                  <c:v>-1.51728222</c:v>
                </c:pt>
                <c:pt idx="130">
                  <c:v>-1.50469067</c:v>
                </c:pt>
                <c:pt idx="131">
                  <c:v>-1.49209912</c:v>
                </c:pt>
                <c:pt idx="132">
                  <c:v>-1.4795075600000001</c:v>
                </c:pt>
                <c:pt idx="133">
                  <c:v>-1.46691601</c:v>
                </c:pt>
                <c:pt idx="134">
                  <c:v>-1.4543244500000001</c:v>
                </c:pt>
                <c:pt idx="135">
                  <c:v>-1.4417329000000001</c:v>
                </c:pt>
                <c:pt idx="136">
                  <c:v>-1.4291413500000001</c:v>
                </c:pt>
                <c:pt idx="137">
                  <c:v>-1.4165497899999999</c:v>
                </c:pt>
                <c:pt idx="138">
                  <c:v>-1.4039582399999999</c:v>
                </c:pt>
                <c:pt idx="139">
                  <c:v>-1.3913666899999999</c:v>
                </c:pt>
                <c:pt idx="140">
                  <c:v>-1.37877513</c:v>
                </c:pt>
                <c:pt idx="141">
                  <c:v>-1.36618358</c:v>
                </c:pt>
                <c:pt idx="142">
                  <c:v>-1.3535920299999999</c:v>
                </c:pt>
                <c:pt idx="143">
                  <c:v>-1.34100047</c:v>
                </c:pt>
                <c:pt idx="144">
                  <c:v>-1.32840892</c:v>
                </c:pt>
                <c:pt idx="145">
                  <c:v>-1.31581736</c:v>
                </c:pt>
                <c:pt idx="146">
                  <c:v>-1.30322581</c:v>
                </c:pt>
                <c:pt idx="147">
                  <c:v>-1.29063426</c:v>
                </c:pt>
                <c:pt idx="148">
                  <c:v>-1.2780427000000001</c:v>
                </c:pt>
                <c:pt idx="149">
                  <c:v>-1.2654511500000001</c:v>
                </c:pt>
                <c:pt idx="150">
                  <c:v>-1.2528596000000001</c:v>
                </c:pt>
                <c:pt idx="151">
                  <c:v>-1.2402680399999999</c:v>
                </c:pt>
                <c:pt idx="152">
                  <c:v>-1.2276764899999999</c:v>
                </c:pt>
                <c:pt idx="153">
                  <c:v>-1.21508493</c:v>
                </c:pt>
                <c:pt idx="154">
                  <c:v>-1.2024933799999999</c:v>
                </c:pt>
                <c:pt idx="155">
                  <c:v>-1.1899018299999999</c:v>
                </c:pt>
                <c:pt idx="156">
                  <c:v>-1.17731027</c:v>
                </c:pt>
                <c:pt idx="157">
                  <c:v>-1.16471872</c:v>
                </c:pt>
                <c:pt idx="158">
                  <c:v>-1.15212717</c:v>
                </c:pt>
                <c:pt idx="159">
                  <c:v>-1.13953561</c:v>
                </c:pt>
                <c:pt idx="160">
                  <c:v>-1.12694406</c:v>
                </c:pt>
                <c:pt idx="161">
                  <c:v>-1.1143525000000001</c:v>
                </c:pt>
                <c:pt idx="162">
                  <c:v>-1.1017609500000001</c:v>
                </c:pt>
                <c:pt idx="163">
                  <c:v>-1.0891694000000001</c:v>
                </c:pt>
                <c:pt idx="164">
                  <c:v>-1.0765778399999999</c:v>
                </c:pt>
                <c:pt idx="165">
                  <c:v>-1.0639862899999999</c:v>
                </c:pt>
                <c:pt idx="166">
                  <c:v>-1.0513947400000001</c:v>
                </c:pt>
                <c:pt idx="167">
                  <c:v>-1.0388031799999999</c:v>
                </c:pt>
                <c:pt idx="168">
                  <c:v>-1.0262116299999999</c:v>
                </c:pt>
                <c:pt idx="169">
                  <c:v>-1.01362007</c:v>
                </c:pt>
                <c:pt idx="170">
                  <c:v>-1.00102852</c:v>
                </c:pt>
                <c:pt idx="171">
                  <c:v>-0.98843696999999997</c:v>
                </c:pt>
                <c:pt idx="172">
                  <c:v>-0.97584541000000002</c:v>
                </c:pt>
                <c:pt idx="173">
                  <c:v>-0.96325386000000002</c:v>
                </c:pt>
                <c:pt idx="174">
                  <c:v>-0.95066231000000001</c:v>
                </c:pt>
                <c:pt idx="175">
                  <c:v>-0.93807074999999995</c:v>
                </c:pt>
                <c:pt idx="176">
                  <c:v>-0.92547919999999995</c:v>
                </c:pt>
                <c:pt idx="177">
                  <c:v>-0.91288764</c:v>
                </c:pt>
                <c:pt idx="178">
                  <c:v>-0.90029608999999999</c:v>
                </c:pt>
                <c:pt idx="179">
                  <c:v>-0.88770453999999999</c:v>
                </c:pt>
                <c:pt idx="180">
                  <c:v>-0.87511298000000004</c:v>
                </c:pt>
                <c:pt idx="181">
                  <c:v>-0.86252143000000003</c:v>
                </c:pt>
                <c:pt idx="182">
                  <c:v>-0.84992988000000003</c:v>
                </c:pt>
                <c:pt idx="183">
                  <c:v>-0.83733831999999997</c:v>
                </c:pt>
                <c:pt idx="184">
                  <c:v>-0.82474676999999996</c:v>
                </c:pt>
                <c:pt idx="185">
                  <c:v>-0.81215521999999996</c:v>
                </c:pt>
                <c:pt idx="186">
                  <c:v>-0.79956366000000001</c:v>
                </c:pt>
                <c:pt idx="187">
                  <c:v>-0.78697211</c:v>
                </c:pt>
                <c:pt idx="188">
                  <c:v>-0.77438054999999995</c:v>
                </c:pt>
                <c:pt idx="189">
                  <c:v>-0.76178900000000005</c:v>
                </c:pt>
                <c:pt idx="190">
                  <c:v>-0.74919745000000004</c:v>
                </c:pt>
                <c:pt idx="191">
                  <c:v>-0.73660588999999999</c:v>
                </c:pt>
                <c:pt idx="192">
                  <c:v>-0.72401433999999998</c:v>
                </c:pt>
                <c:pt idx="193">
                  <c:v>-0.71142278999999997</c:v>
                </c:pt>
                <c:pt idx="194">
                  <c:v>-0.69883123000000003</c:v>
                </c:pt>
                <c:pt idx="195">
                  <c:v>-0.68623968000000002</c:v>
                </c:pt>
                <c:pt idx="196">
                  <c:v>-0.67364811999999996</c:v>
                </c:pt>
                <c:pt idx="197">
                  <c:v>-0.66105656999999995</c:v>
                </c:pt>
                <c:pt idx="198">
                  <c:v>-0.64846501999999995</c:v>
                </c:pt>
                <c:pt idx="199">
                  <c:v>-0.63587346</c:v>
                </c:pt>
                <c:pt idx="200">
                  <c:v>-0.62328190999999999</c:v>
                </c:pt>
                <c:pt idx="201">
                  <c:v>-0.61069035999999999</c:v>
                </c:pt>
                <c:pt idx="202">
                  <c:v>-0.59809880000000004</c:v>
                </c:pt>
                <c:pt idx="203">
                  <c:v>-0.58550725000000003</c:v>
                </c:pt>
                <c:pt idx="204">
                  <c:v>-0.57291568999999998</c:v>
                </c:pt>
                <c:pt idx="205">
                  <c:v>-0.56032413999999997</c:v>
                </c:pt>
                <c:pt idx="206">
                  <c:v>-0.54773258999999996</c:v>
                </c:pt>
                <c:pt idx="207">
                  <c:v>-0.53514103000000002</c:v>
                </c:pt>
                <c:pt idx="208">
                  <c:v>-0.52254948000000001</c:v>
                </c:pt>
                <c:pt idx="209">
                  <c:v>-0.50995793</c:v>
                </c:pt>
                <c:pt idx="210">
                  <c:v>-0.49736637</c:v>
                </c:pt>
                <c:pt idx="211">
                  <c:v>-0.48477482</c:v>
                </c:pt>
                <c:pt idx="212">
                  <c:v>-0.47218325999999999</c:v>
                </c:pt>
                <c:pt idx="213">
                  <c:v>-0.45959170999999999</c:v>
                </c:pt>
                <c:pt idx="214">
                  <c:v>-0.44700015999999998</c:v>
                </c:pt>
                <c:pt idx="215">
                  <c:v>-0.43440859999999998</c:v>
                </c:pt>
                <c:pt idx="216">
                  <c:v>-0.42181705000000003</c:v>
                </c:pt>
                <c:pt idx="217">
                  <c:v>-0.40922550000000002</c:v>
                </c:pt>
                <c:pt idx="218">
                  <c:v>-0.39663394000000002</c:v>
                </c:pt>
                <c:pt idx="219">
                  <c:v>-0.38404239000000001</c:v>
                </c:pt>
                <c:pt idx="220">
                  <c:v>-0.37145083000000001</c:v>
                </c:pt>
                <c:pt idx="221">
                  <c:v>-0.35885928</c:v>
                </c:pt>
                <c:pt idx="222">
                  <c:v>-0.34626773</c:v>
                </c:pt>
                <c:pt idx="223">
                  <c:v>-0.33367616999999999</c:v>
                </c:pt>
                <c:pt idx="224">
                  <c:v>-0.32108461999999999</c:v>
                </c:pt>
                <c:pt idx="225">
                  <c:v>-0.30849306999999998</c:v>
                </c:pt>
                <c:pt idx="226">
                  <c:v>-0.29590150999999998</c:v>
                </c:pt>
                <c:pt idx="227">
                  <c:v>-0.28330996000000003</c:v>
                </c:pt>
                <c:pt idx="228">
                  <c:v>-0.27071841000000002</c:v>
                </c:pt>
                <c:pt idx="229">
                  <c:v>-0.25812685000000002</c:v>
                </c:pt>
                <c:pt idx="230">
                  <c:v>-0.24553530000000001</c:v>
                </c:pt>
                <c:pt idx="231">
                  <c:v>-0.23294374000000001</c:v>
                </c:pt>
                <c:pt idx="232">
                  <c:v>-0.22035219</c:v>
                </c:pt>
                <c:pt idx="233">
                  <c:v>-0.20776064</c:v>
                </c:pt>
                <c:pt idx="234">
                  <c:v>-0.19516907999999999</c:v>
                </c:pt>
                <c:pt idx="235">
                  <c:v>-0.18257752999999999</c:v>
                </c:pt>
                <c:pt idx="236">
                  <c:v>-0.16998598000000001</c:v>
                </c:pt>
                <c:pt idx="237">
                  <c:v>-0.15739442000000001</c:v>
                </c:pt>
                <c:pt idx="238">
                  <c:v>-0.14480287</c:v>
                </c:pt>
                <c:pt idx="239">
                  <c:v>-0.13221131</c:v>
                </c:pt>
                <c:pt idx="240">
                  <c:v>-0.11961976000000001</c:v>
                </c:pt>
                <c:pt idx="241">
                  <c:v>-0.10702821</c:v>
                </c:pt>
                <c:pt idx="242">
                  <c:v>-9.4436649999999997E-2</c:v>
                </c:pt>
                <c:pt idx="243">
                  <c:v>-8.1845100000000004E-2</c:v>
                </c:pt>
                <c:pt idx="244">
                  <c:v>-6.9253549999999997E-2</c:v>
                </c:pt>
                <c:pt idx="245">
                  <c:v>-5.6661990000000002E-2</c:v>
                </c:pt>
                <c:pt idx="246">
                  <c:v>-4.4070440000000002E-2</c:v>
                </c:pt>
                <c:pt idx="247">
                  <c:v>-3.1478880000000001E-2</c:v>
                </c:pt>
                <c:pt idx="248">
                  <c:v>-1.8887330000000001E-2</c:v>
                </c:pt>
                <c:pt idx="249">
                  <c:v>-6.29578E-3</c:v>
                </c:pt>
                <c:pt idx="250">
                  <c:v>6.29578E-3</c:v>
                </c:pt>
                <c:pt idx="251">
                  <c:v>1.8887330000000001E-2</c:v>
                </c:pt>
                <c:pt idx="252">
                  <c:v>3.1478880000000001E-2</c:v>
                </c:pt>
                <c:pt idx="253">
                  <c:v>4.4070440000000002E-2</c:v>
                </c:pt>
                <c:pt idx="254">
                  <c:v>5.6661990000000002E-2</c:v>
                </c:pt>
                <c:pt idx="255">
                  <c:v>6.9253549999999997E-2</c:v>
                </c:pt>
                <c:pt idx="256">
                  <c:v>8.1845100000000004E-2</c:v>
                </c:pt>
                <c:pt idx="257">
                  <c:v>9.4436649999999997E-2</c:v>
                </c:pt>
                <c:pt idx="258">
                  <c:v>0.10702821</c:v>
                </c:pt>
                <c:pt idx="259">
                  <c:v>0.11961976000000001</c:v>
                </c:pt>
                <c:pt idx="260">
                  <c:v>0.13221131</c:v>
                </c:pt>
                <c:pt idx="261">
                  <c:v>0.14480287</c:v>
                </c:pt>
                <c:pt idx="262">
                  <c:v>0.15739442000000001</c:v>
                </c:pt>
                <c:pt idx="263">
                  <c:v>0.16998598000000001</c:v>
                </c:pt>
                <c:pt idx="264">
                  <c:v>0.18257752999999999</c:v>
                </c:pt>
                <c:pt idx="265">
                  <c:v>0.19516907999999999</c:v>
                </c:pt>
                <c:pt idx="266">
                  <c:v>0.20776064</c:v>
                </c:pt>
                <c:pt idx="267">
                  <c:v>0.22035219</c:v>
                </c:pt>
                <c:pt idx="268">
                  <c:v>0.23294374000000001</c:v>
                </c:pt>
                <c:pt idx="269">
                  <c:v>0.24553530000000001</c:v>
                </c:pt>
                <c:pt idx="270">
                  <c:v>0.25812685000000002</c:v>
                </c:pt>
                <c:pt idx="271">
                  <c:v>0.27071841000000002</c:v>
                </c:pt>
                <c:pt idx="272">
                  <c:v>0.28330996000000003</c:v>
                </c:pt>
                <c:pt idx="273">
                  <c:v>0.29590150999999998</c:v>
                </c:pt>
                <c:pt idx="274">
                  <c:v>0.30849306999999998</c:v>
                </c:pt>
                <c:pt idx="275">
                  <c:v>0.32108461999999999</c:v>
                </c:pt>
                <c:pt idx="276">
                  <c:v>0.33367616999999999</c:v>
                </c:pt>
                <c:pt idx="277">
                  <c:v>0.34626773</c:v>
                </c:pt>
                <c:pt idx="278">
                  <c:v>0.35885928</c:v>
                </c:pt>
                <c:pt idx="279">
                  <c:v>0.37145083000000001</c:v>
                </c:pt>
                <c:pt idx="280">
                  <c:v>0.38404239000000001</c:v>
                </c:pt>
                <c:pt idx="281">
                  <c:v>0.39663394000000002</c:v>
                </c:pt>
                <c:pt idx="282">
                  <c:v>0.40922550000000002</c:v>
                </c:pt>
                <c:pt idx="283">
                  <c:v>0.42181705000000003</c:v>
                </c:pt>
                <c:pt idx="284">
                  <c:v>0.43440859999999998</c:v>
                </c:pt>
                <c:pt idx="285">
                  <c:v>0.44700015999999998</c:v>
                </c:pt>
                <c:pt idx="286">
                  <c:v>0.45959170999999999</c:v>
                </c:pt>
                <c:pt idx="287">
                  <c:v>0.47218325999999999</c:v>
                </c:pt>
                <c:pt idx="288">
                  <c:v>0.48477482</c:v>
                </c:pt>
                <c:pt idx="289">
                  <c:v>0.49736637</c:v>
                </c:pt>
                <c:pt idx="290">
                  <c:v>0.50995793</c:v>
                </c:pt>
                <c:pt idx="291">
                  <c:v>0.52254948000000001</c:v>
                </c:pt>
                <c:pt idx="292">
                  <c:v>0.53514103000000002</c:v>
                </c:pt>
                <c:pt idx="293">
                  <c:v>0.54773258999999996</c:v>
                </c:pt>
                <c:pt idx="294">
                  <c:v>0.56032413999999997</c:v>
                </c:pt>
                <c:pt idx="295">
                  <c:v>0.57291568999999998</c:v>
                </c:pt>
                <c:pt idx="296">
                  <c:v>0.58550725000000003</c:v>
                </c:pt>
                <c:pt idx="297">
                  <c:v>0.59809880000000004</c:v>
                </c:pt>
                <c:pt idx="298">
                  <c:v>0.61069035999999999</c:v>
                </c:pt>
                <c:pt idx="299">
                  <c:v>0.62328190999999999</c:v>
                </c:pt>
                <c:pt idx="300">
                  <c:v>0.63587346</c:v>
                </c:pt>
                <c:pt idx="301">
                  <c:v>0.64846501999999995</c:v>
                </c:pt>
                <c:pt idx="302">
                  <c:v>0.66105656999999995</c:v>
                </c:pt>
                <c:pt idx="303">
                  <c:v>0.67364811999999996</c:v>
                </c:pt>
                <c:pt idx="304">
                  <c:v>0.68623968000000002</c:v>
                </c:pt>
                <c:pt idx="305">
                  <c:v>0.69883123000000003</c:v>
                </c:pt>
                <c:pt idx="306">
                  <c:v>0.71142278999999997</c:v>
                </c:pt>
                <c:pt idx="307">
                  <c:v>0.72401433999999998</c:v>
                </c:pt>
                <c:pt idx="308">
                  <c:v>0.73660588999999999</c:v>
                </c:pt>
                <c:pt idx="309">
                  <c:v>0.74919745000000004</c:v>
                </c:pt>
                <c:pt idx="310">
                  <c:v>0.76178900000000005</c:v>
                </c:pt>
                <c:pt idx="311">
                  <c:v>0.77438054999999995</c:v>
                </c:pt>
                <c:pt idx="312">
                  <c:v>0.78697211</c:v>
                </c:pt>
                <c:pt idx="313">
                  <c:v>0.79956366000000001</c:v>
                </c:pt>
                <c:pt idx="314">
                  <c:v>0.81215521999999996</c:v>
                </c:pt>
                <c:pt idx="315">
                  <c:v>0.82474676999999996</c:v>
                </c:pt>
                <c:pt idx="316">
                  <c:v>0.83733831999999997</c:v>
                </c:pt>
                <c:pt idx="317">
                  <c:v>0.84992988000000003</c:v>
                </c:pt>
                <c:pt idx="318">
                  <c:v>0.86252143000000003</c:v>
                </c:pt>
                <c:pt idx="319">
                  <c:v>0.87511298000000004</c:v>
                </c:pt>
                <c:pt idx="320">
                  <c:v>0.88770453999999999</c:v>
                </c:pt>
                <c:pt idx="321">
                  <c:v>0.90029608999999999</c:v>
                </c:pt>
                <c:pt idx="322">
                  <c:v>0.91288764</c:v>
                </c:pt>
                <c:pt idx="323">
                  <c:v>0.92547919999999995</c:v>
                </c:pt>
                <c:pt idx="324">
                  <c:v>0.93807074999999995</c:v>
                </c:pt>
                <c:pt idx="325">
                  <c:v>0.95066231000000001</c:v>
                </c:pt>
                <c:pt idx="326">
                  <c:v>0.96325386000000002</c:v>
                </c:pt>
                <c:pt idx="327">
                  <c:v>0.97584541000000002</c:v>
                </c:pt>
                <c:pt idx="328">
                  <c:v>0.98843696999999997</c:v>
                </c:pt>
                <c:pt idx="329">
                  <c:v>1.00102852</c:v>
                </c:pt>
                <c:pt idx="330">
                  <c:v>1.01362007</c:v>
                </c:pt>
                <c:pt idx="331">
                  <c:v>1.0262116299999999</c:v>
                </c:pt>
                <c:pt idx="332">
                  <c:v>1.0388031799999999</c:v>
                </c:pt>
                <c:pt idx="333">
                  <c:v>1.0513947400000001</c:v>
                </c:pt>
                <c:pt idx="334">
                  <c:v>1.0639862899999999</c:v>
                </c:pt>
                <c:pt idx="335">
                  <c:v>1.0765778399999999</c:v>
                </c:pt>
                <c:pt idx="336">
                  <c:v>1.0891694000000001</c:v>
                </c:pt>
                <c:pt idx="337">
                  <c:v>1.1017609500000001</c:v>
                </c:pt>
                <c:pt idx="338">
                  <c:v>1.1143525000000001</c:v>
                </c:pt>
                <c:pt idx="339">
                  <c:v>1.12694406</c:v>
                </c:pt>
                <c:pt idx="340">
                  <c:v>1.13953561</c:v>
                </c:pt>
                <c:pt idx="341">
                  <c:v>1.15212717</c:v>
                </c:pt>
                <c:pt idx="342">
                  <c:v>1.16471872</c:v>
                </c:pt>
                <c:pt idx="343">
                  <c:v>1.17731027</c:v>
                </c:pt>
                <c:pt idx="344">
                  <c:v>1.1899018299999999</c:v>
                </c:pt>
                <c:pt idx="345">
                  <c:v>1.2024933799999999</c:v>
                </c:pt>
                <c:pt idx="346">
                  <c:v>1.21508493</c:v>
                </c:pt>
                <c:pt idx="347">
                  <c:v>1.2276764899999999</c:v>
                </c:pt>
                <c:pt idx="348">
                  <c:v>1.2402680399999999</c:v>
                </c:pt>
                <c:pt idx="349">
                  <c:v>1.2528596000000001</c:v>
                </c:pt>
                <c:pt idx="350">
                  <c:v>1.2654511500000001</c:v>
                </c:pt>
                <c:pt idx="351">
                  <c:v>1.2780427000000001</c:v>
                </c:pt>
                <c:pt idx="352">
                  <c:v>1.29063426</c:v>
                </c:pt>
                <c:pt idx="353">
                  <c:v>1.30322581</c:v>
                </c:pt>
                <c:pt idx="354">
                  <c:v>1.31581736</c:v>
                </c:pt>
                <c:pt idx="355">
                  <c:v>1.32840892</c:v>
                </c:pt>
                <c:pt idx="356">
                  <c:v>1.34100047</c:v>
                </c:pt>
                <c:pt idx="357">
                  <c:v>1.3535920299999999</c:v>
                </c:pt>
                <c:pt idx="358">
                  <c:v>1.36618358</c:v>
                </c:pt>
                <c:pt idx="359">
                  <c:v>1.37877513</c:v>
                </c:pt>
                <c:pt idx="360">
                  <c:v>1.3913666899999999</c:v>
                </c:pt>
                <c:pt idx="361">
                  <c:v>1.4039582399999999</c:v>
                </c:pt>
                <c:pt idx="362">
                  <c:v>1.4165497899999999</c:v>
                </c:pt>
                <c:pt idx="363">
                  <c:v>1.4291413500000001</c:v>
                </c:pt>
                <c:pt idx="364">
                  <c:v>1.4417329000000001</c:v>
                </c:pt>
                <c:pt idx="365">
                  <c:v>1.4543244500000001</c:v>
                </c:pt>
                <c:pt idx="366">
                  <c:v>1.46691601</c:v>
                </c:pt>
                <c:pt idx="367">
                  <c:v>1.4795075600000001</c:v>
                </c:pt>
                <c:pt idx="368">
                  <c:v>1.49209912</c:v>
                </c:pt>
                <c:pt idx="369">
                  <c:v>1.50469067</c:v>
                </c:pt>
                <c:pt idx="370">
                  <c:v>1.51728222</c:v>
                </c:pt>
                <c:pt idx="371">
                  <c:v>1.52987378</c:v>
                </c:pt>
                <c:pt idx="372">
                  <c:v>1.54246533</c:v>
                </c:pt>
                <c:pt idx="373">
                  <c:v>1.55505688</c:v>
                </c:pt>
                <c:pt idx="374">
                  <c:v>1.5676484399999999</c:v>
                </c:pt>
                <c:pt idx="375">
                  <c:v>1.5802399899999999</c:v>
                </c:pt>
                <c:pt idx="376">
                  <c:v>1.5928315500000001</c:v>
                </c:pt>
                <c:pt idx="377">
                  <c:v>1.6054231000000001</c:v>
                </c:pt>
                <c:pt idx="378">
                  <c:v>1.6180146500000001</c:v>
                </c:pt>
                <c:pt idx="379">
                  <c:v>1.6306062100000001</c:v>
                </c:pt>
                <c:pt idx="380">
                  <c:v>1.6431977600000001</c:v>
                </c:pt>
                <c:pt idx="381">
                  <c:v>1.6557893100000001</c:v>
                </c:pt>
                <c:pt idx="382">
                  <c:v>1.66838087</c:v>
                </c:pt>
                <c:pt idx="383">
                  <c:v>1.68097242</c:v>
                </c:pt>
                <c:pt idx="384">
                  <c:v>1.69356398</c:v>
                </c:pt>
                <c:pt idx="385">
                  <c:v>1.70615553</c:v>
                </c:pt>
                <c:pt idx="386">
                  <c:v>1.71874708</c:v>
                </c:pt>
                <c:pt idx="387">
                  <c:v>1.7313386399999999</c:v>
                </c:pt>
                <c:pt idx="388">
                  <c:v>1.7439301899999999</c:v>
                </c:pt>
                <c:pt idx="389">
                  <c:v>1.7565217399999999</c:v>
                </c:pt>
                <c:pt idx="390">
                  <c:v>1.7691133000000001</c:v>
                </c:pt>
                <c:pt idx="391">
                  <c:v>1.7817048499999999</c:v>
                </c:pt>
                <c:pt idx="392">
                  <c:v>1.7942964100000001</c:v>
                </c:pt>
                <c:pt idx="393">
                  <c:v>1.8068879600000001</c:v>
                </c:pt>
                <c:pt idx="394">
                  <c:v>1.8194795100000001</c:v>
                </c:pt>
                <c:pt idx="395">
                  <c:v>1.83207107</c:v>
                </c:pt>
                <c:pt idx="396">
                  <c:v>1.84466262</c:v>
                </c:pt>
                <c:pt idx="397">
                  <c:v>1.85725417</c:v>
                </c:pt>
                <c:pt idx="398">
                  <c:v>1.86984573</c:v>
                </c:pt>
                <c:pt idx="399">
                  <c:v>1.88243728</c:v>
                </c:pt>
                <c:pt idx="400">
                  <c:v>1.8950288399999999</c:v>
                </c:pt>
                <c:pt idx="401">
                  <c:v>1.9076203899999999</c:v>
                </c:pt>
                <c:pt idx="402">
                  <c:v>1.92021194</c:v>
                </c:pt>
                <c:pt idx="403">
                  <c:v>1.9328034999999999</c:v>
                </c:pt>
                <c:pt idx="404">
                  <c:v>1.9453950499999999</c:v>
                </c:pt>
                <c:pt idx="405">
                  <c:v>1.9579865999999999</c:v>
                </c:pt>
                <c:pt idx="406">
                  <c:v>1.9705781600000001</c:v>
                </c:pt>
                <c:pt idx="407">
                  <c:v>1.9831697100000001</c:v>
                </c:pt>
                <c:pt idx="408">
                  <c:v>1.9957612600000001</c:v>
                </c:pt>
                <c:pt idx="409">
                  <c:v>2.0083528199999998</c:v>
                </c:pt>
                <c:pt idx="410">
                  <c:v>2.02094437</c:v>
                </c:pt>
                <c:pt idx="411">
                  <c:v>2.0335359300000002</c:v>
                </c:pt>
                <c:pt idx="412">
                  <c:v>2.04612748</c:v>
                </c:pt>
                <c:pt idx="413">
                  <c:v>2.0587190299999998</c:v>
                </c:pt>
                <c:pt idx="414">
                  <c:v>2.07131059</c:v>
                </c:pt>
                <c:pt idx="415">
                  <c:v>2.0839021400000002</c:v>
                </c:pt>
                <c:pt idx="416">
                  <c:v>2.09649369</c:v>
                </c:pt>
                <c:pt idx="417">
                  <c:v>2.1090852500000001</c:v>
                </c:pt>
                <c:pt idx="418">
                  <c:v>2.1216767999999999</c:v>
                </c:pt>
                <c:pt idx="419">
                  <c:v>2.1342683600000001</c:v>
                </c:pt>
                <c:pt idx="420">
                  <c:v>2.1468599099999999</c:v>
                </c:pt>
                <c:pt idx="421">
                  <c:v>2.1594514600000001</c:v>
                </c:pt>
                <c:pt idx="422">
                  <c:v>2.1720430199999998</c:v>
                </c:pt>
                <c:pt idx="423">
                  <c:v>2.1846345700000001</c:v>
                </c:pt>
                <c:pt idx="424">
                  <c:v>2.1972261199999998</c:v>
                </c:pt>
                <c:pt idx="425">
                  <c:v>2.20981768</c:v>
                </c:pt>
                <c:pt idx="426">
                  <c:v>2.2224092299999998</c:v>
                </c:pt>
                <c:pt idx="427">
                  <c:v>2.23500079</c:v>
                </c:pt>
                <c:pt idx="428">
                  <c:v>2.2475923400000002</c:v>
                </c:pt>
                <c:pt idx="429">
                  <c:v>2.26018389</c:v>
                </c:pt>
                <c:pt idx="430">
                  <c:v>2.2727754500000001</c:v>
                </c:pt>
                <c:pt idx="431">
                  <c:v>2.2853669999999999</c:v>
                </c:pt>
                <c:pt idx="432">
                  <c:v>2.2979585500000002</c:v>
                </c:pt>
                <c:pt idx="433">
                  <c:v>2.3105501099999999</c:v>
                </c:pt>
                <c:pt idx="434">
                  <c:v>2.3231416600000001</c:v>
                </c:pt>
                <c:pt idx="435">
                  <c:v>2.3357332199999998</c:v>
                </c:pt>
                <c:pt idx="436">
                  <c:v>2.3483247700000001</c:v>
                </c:pt>
                <c:pt idx="437">
                  <c:v>2.3609163199999998</c:v>
                </c:pt>
                <c:pt idx="438">
                  <c:v>2.37350788</c:v>
                </c:pt>
                <c:pt idx="439">
                  <c:v>2.3860994299999998</c:v>
                </c:pt>
                <c:pt idx="440">
                  <c:v>2.39869098</c:v>
                </c:pt>
                <c:pt idx="441">
                  <c:v>2.4112825400000002</c:v>
                </c:pt>
                <c:pt idx="442">
                  <c:v>2.42387409</c:v>
                </c:pt>
                <c:pt idx="443">
                  <c:v>2.4364656500000001</c:v>
                </c:pt>
                <c:pt idx="444">
                  <c:v>2.4490571999999999</c:v>
                </c:pt>
                <c:pt idx="445">
                  <c:v>2.4616487500000002</c:v>
                </c:pt>
                <c:pt idx="446">
                  <c:v>2.4742403099999999</c:v>
                </c:pt>
                <c:pt idx="447">
                  <c:v>2.4868318600000001</c:v>
                </c:pt>
                <c:pt idx="448">
                  <c:v>2.4994234099999999</c:v>
                </c:pt>
                <c:pt idx="449">
                  <c:v>2.5120149700000001</c:v>
                </c:pt>
                <c:pt idx="450">
                  <c:v>2.5246065199999999</c:v>
                </c:pt>
                <c:pt idx="451">
                  <c:v>2.5371980700000001</c:v>
                </c:pt>
                <c:pt idx="452">
                  <c:v>2.5497896299999998</c:v>
                </c:pt>
                <c:pt idx="453">
                  <c:v>2.56238118</c:v>
                </c:pt>
                <c:pt idx="454">
                  <c:v>2.5749727400000002</c:v>
                </c:pt>
                <c:pt idx="455">
                  <c:v>2.58756429</c:v>
                </c:pt>
                <c:pt idx="456">
                  <c:v>2.6001558400000002</c:v>
                </c:pt>
                <c:pt idx="457">
                  <c:v>2.6127473999999999</c:v>
                </c:pt>
                <c:pt idx="458">
                  <c:v>2.6253389500000002</c:v>
                </c:pt>
                <c:pt idx="459">
                  <c:v>2.6379305</c:v>
                </c:pt>
                <c:pt idx="460">
                  <c:v>2.6505220600000001</c:v>
                </c:pt>
                <c:pt idx="461">
                  <c:v>2.6631136099999999</c:v>
                </c:pt>
                <c:pt idx="462">
                  <c:v>2.6757051700000001</c:v>
                </c:pt>
                <c:pt idx="463">
                  <c:v>2.6882967199999999</c:v>
                </c:pt>
                <c:pt idx="464">
                  <c:v>2.7008882700000001</c:v>
                </c:pt>
                <c:pt idx="465">
                  <c:v>2.7134798299999998</c:v>
                </c:pt>
                <c:pt idx="466">
                  <c:v>2.72607138</c:v>
                </c:pt>
                <c:pt idx="467">
                  <c:v>2.7386629299999998</c:v>
                </c:pt>
                <c:pt idx="468">
                  <c:v>2.75125449</c:v>
                </c:pt>
                <c:pt idx="469">
                  <c:v>2.7638460399999998</c:v>
                </c:pt>
                <c:pt idx="470">
                  <c:v>2.7764376</c:v>
                </c:pt>
                <c:pt idx="471">
                  <c:v>2.7890291500000002</c:v>
                </c:pt>
                <c:pt idx="472">
                  <c:v>2.8016207</c:v>
                </c:pt>
                <c:pt idx="473">
                  <c:v>2.8142122600000001</c:v>
                </c:pt>
                <c:pt idx="474">
                  <c:v>2.8268038099999999</c:v>
                </c:pt>
                <c:pt idx="475">
                  <c:v>2.8393953600000001</c:v>
                </c:pt>
                <c:pt idx="476">
                  <c:v>2.8519869199999999</c:v>
                </c:pt>
                <c:pt idx="477">
                  <c:v>2.8645784700000001</c:v>
                </c:pt>
                <c:pt idx="478">
                  <c:v>2.8771700299999998</c:v>
                </c:pt>
                <c:pt idx="479">
                  <c:v>2.8897615800000001</c:v>
                </c:pt>
                <c:pt idx="480">
                  <c:v>2.9023531299999998</c:v>
                </c:pt>
                <c:pt idx="481">
                  <c:v>2.91494469</c:v>
                </c:pt>
                <c:pt idx="482">
                  <c:v>2.9275362399999998</c:v>
                </c:pt>
                <c:pt idx="483">
                  <c:v>2.94012779</c:v>
                </c:pt>
                <c:pt idx="484">
                  <c:v>2.9527193500000002</c:v>
                </c:pt>
                <c:pt idx="485">
                  <c:v>2.9653109</c:v>
                </c:pt>
                <c:pt idx="486">
                  <c:v>2.9779024600000001</c:v>
                </c:pt>
                <c:pt idx="487">
                  <c:v>2.9904940099999999</c:v>
                </c:pt>
                <c:pt idx="488">
                  <c:v>3.0030855600000002</c:v>
                </c:pt>
                <c:pt idx="489">
                  <c:v>3.0156771199999999</c:v>
                </c:pt>
                <c:pt idx="490">
                  <c:v>3.0282686700000001</c:v>
                </c:pt>
                <c:pt idx="491">
                  <c:v>3.0408602199999999</c:v>
                </c:pt>
                <c:pt idx="492">
                  <c:v>3.0534517800000001</c:v>
                </c:pt>
                <c:pt idx="493">
                  <c:v>3.0660433299999998</c:v>
                </c:pt>
                <c:pt idx="494">
                  <c:v>3.0786348800000001</c:v>
                </c:pt>
                <c:pt idx="495">
                  <c:v>3.0912264399999998</c:v>
                </c:pt>
                <c:pt idx="496">
                  <c:v>3.10381799</c:v>
                </c:pt>
                <c:pt idx="497">
                  <c:v>3.1164095500000002</c:v>
                </c:pt>
                <c:pt idx="498">
                  <c:v>3.1290011</c:v>
                </c:pt>
                <c:pt idx="499">
                  <c:v>3.1415926500000002</c:v>
                </c:pt>
              </c:numCache>
            </c:numRef>
          </c:cat>
          <c:val>
            <c:numRef>
              <c:f>Лист1!$B$2:$B$501</c:f>
              <c:numCache>
                <c:formatCode>0.00000000</c:formatCode>
                <c:ptCount val="500"/>
                <c:pt idx="0">
                  <c:v>5.2649999999999999E-5</c:v>
                </c:pt>
                <c:pt idx="1">
                  <c:v>5.2670000000000002E-5</c:v>
                </c:pt>
                <c:pt idx="2">
                  <c:v>5.2719999999999997E-5</c:v>
                </c:pt>
                <c:pt idx="3">
                  <c:v>5.2819999999999999E-5</c:v>
                </c:pt>
                <c:pt idx="4">
                  <c:v>5.295E-5</c:v>
                </c:pt>
                <c:pt idx="5">
                  <c:v>5.3130000000000001E-5</c:v>
                </c:pt>
                <c:pt idx="6">
                  <c:v>5.3340000000000001E-5</c:v>
                </c:pt>
                <c:pt idx="7">
                  <c:v>5.359E-5</c:v>
                </c:pt>
                <c:pt idx="8">
                  <c:v>5.3869999999999998E-5</c:v>
                </c:pt>
                <c:pt idx="9">
                  <c:v>5.4200000000000003E-5</c:v>
                </c:pt>
                <c:pt idx="10">
                  <c:v>5.4570000000000001E-5</c:v>
                </c:pt>
                <c:pt idx="11">
                  <c:v>5.4969999999999997E-5</c:v>
                </c:pt>
                <c:pt idx="12">
                  <c:v>5.541E-5</c:v>
                </c:pt>
                <c:pt idx="13">
                  <c:v>5.5899999999999997E-5</c:v>
                </c:pt>
                <c:pt idx="14">
                  <c:v>5.6419999999999999E-5</c:v>
                </c:pt>
                <c:pt idx="15">
                  <c:v>5.6990000000000002E-5</c:v>
                </c:pt>
                <c:pt idx="16">
                  <c:v>5.7590000000000003E-5</c:v>
                </c:pt>
                <c:pt idx="17">
                  <c:v>5.8239999999999998E-5</c:v>
                </c:pt>
                <c:pt idx="18">
                  <c:v>5.893E-5</c:v>
                </c:pt>
                <c:pt idx="19">
                  <c:v>5.9660000000000001E-5</c:v>
                </c:pt>
                <c:pt idx="20">
                  <c:v>6.0430000000000002E-5</c:v>
                </c:pt>
                <c:pt idx="21">
                  <c:v>6.1240000000000003E-5</c:v>
                </c:pt>
                <c:pt idx="22">
                  <c:v>6.2100000000000005E-5</c:v>
                </c:pt>
                <c:pt idx="23">
                  <c:v>6.3E-5</c:v>
                </c:pt>
                <c:pt idx="24">
                  <c:v>6.3940000000000001E-5</c:v>
                </c:pt>
                <c:pt idx="25">
                  <c:v>6.4930000000000003E-5</c:v>
                </c:pt>
                <c:pt idx="26">
                  <c:v>6.5969999999999993E-5</c:v>
                </c:pt>
                <c:pt idx="27">
                  <c:v>6.7050000000000003E-5</c:v>
                </c:pt>
                <c:pt idx="28">
                  <c:v>6.8180000000000001E-5</c:v>
                </c:pt>
                <c:pt idx="29">
                  <c:v>6.9350000000000005E-5</c:v>
                </c:pt>
                <c:pt idx="30">
                  <c:v>7.0569999999999997E-5</c:v>
                </c:pt>
                <c:pt idx="31">
                  <c:v>7.1840000000000003E-5</c:v>
                </c:pt>
                <c:pt idx="32">
                  <c:v>7.3159999999999997E-5</c:v>
                </c:pt>
                <c:pt idx="33">
                  <c:v>7.4530000000000006E-5</c:v>
                </c:pt>
                <c:pt idx="34">
                  <c:v>7.5950000000000003E-5</c:v>
                </c:pt>
                <c:pt idx="35">
                  <c:v>7.7420000000000001E-5</c:v>
                </c:pt>
                <c:pt idx="36">
                  <c:v>7.8949999999999995E-5</c:v>
                </c:pt>
                <c:pt idx="37">
                  <c:v>8.0519999999999995E-5</c:v>
                </c:pt>
                <c:pt idx="38">
                  <c:v>8.2150000000000005E-5</c:v>
                </c:pt>
                <c:pt idx="39">
                  <c:v>8.3839999999999997E-5</c:v>
                </c:pt>
                <c:pt idx="40">
                  <c:v>8.5580000000000004E-5</c:v>
                </c:pt>
                <c:pt idx="41">
                  <c:v>8.7379999999999993E-5</c:v>
                </c:pt>
                <c:pt idx="42">
                  <c:v>8.9240000000000006E-5</c:v>
                </c:pt>
                <c:pt idx="43">
                  <c:v>9.1160000000000001E-5</c:v>
                </c:pt>
                <c:pt idx="44">
                  <c:v>9.3140000000000006E-5</c:v>
                </c:pt>
                <c:pt idx="45">
                  <c:v>9.5179999999999993E-5</c:v>
                </c:pt>
                <c:pt idx="46">
                  <c:v>9.7280000000000004E-5</c:v>
                </c:pt>
                <c:pt idx="47">
                  <c:v>9.9439999999999997E-5</c:v>
                </c:pt>
                <c:pt idx="48">
                  <c:v>1.0166999999999999E-4</c:v>
                </c:pt>
                <c:pt idx="49">
                  <c:v>1.0397E-4</c:v>
                </c:pt>
                <c:pt idx="50">
                  <c:v>1.0634E-4</c:v>
                </c:pt>
                <c:pt idx="51">
                  <c:v>1.0877E-4</c:v>
                </c:pt>
                <c:pt idx="52">
                  <c:v>1.1128000000000001E-4</c:v>
                </c:pt>
                <c:pt idx="53">
                  <c:v>1.1385E-4</c:v>
                </c:pt>
                <c:pt idx="54">
                  <c:v>1.1650999999999999E-4</c:v>
                </c:pt>
                <c:pt idx="55">
                  <c:v>1.1923E-4</c:v>
                </c:pt>
                <c:pt idx="56">
                  <c:v>1.2203E-4</c:v>
                </c:pt>
                <c:pt idx="57">
                  <c:v>1.2491999999999999E-4</c:v>
                </c:pt>
                <c:pt idx="58">
                  <c:v>1.2788E-4</c:v>
                </c:pt>
                <c:pt idx="59">
                  <c:v>1.3092E-4</c:v>
                </c:pt>
                <c:pt idx="60">
                  <c:v>1.3405000000000001E-4</c:v>
                </c:pt>
                <c:pt idx="61">
                  <c:v>1.3726E-4</c:v>
                </c:pt>
                <c:pt idx="62">
                  <c:v>1.4056E-4</c:v>
                </c:pt>
                <c:pt idx="63">
                  <c:v>1.4395E-4</c:v>
                </c:pt>
                <c:pt idx="64">
                  <c:v>1.4742999999999999E-4</c:v>
                </c:pt>
                <c:pt idx="65">
                  <c:v>1.5101000000000001E-4</c:v>
                </c:pt>
                <c:pt idx="66">
                  <c:v>1.5468E-4</c:v>
                </c:pt>
                <c:pt idx="67">
                  <c:v>1.5845E-4</c:v>
                </c:pt>
                <c:pt idx="68">
                  <c:v>1.6231000000000001E-4</c:v>
                </c:pt>
                <c:pt idx="69">
                  <c:v>1.6629000000000001E-4</c:v>
                </c:pt>
                <c:pt idx="70">
                  <c:v>1.7035999999999999E-4</c:v>
                </c:pt>
                <c:pt idx="71">
                  <c:v>1.7454999999999999E-4</c:v>
                </c:pt>
                <c:pt idx="72">
                  <c:v>1.7883999999999999E-4</c:v>
                </c:pt>
                <c:pt idx="73">
                  <c:v>1.8325000000000001E-4</c:v>
                </c:pt>
                <c:pt idx="74">
                  <c:v>1.8777E-4</c:v>
                </c:pt>
                <c:pt idx="75">
                  <c:v>1.9241000000000001E-4</c:v>
                </c:pt>
                <c:pt idx="76">
                  <c:v>1.9717000000000001E-4</c:v>
                </c:pt>
                <c:pt idx="77">
                  <c:v>2.0205000000000001E-4</c:v>
                </c:pt>
                <c:pt idx="78">
                  <c:v>2.0707000000000001E-4</c:v>
                </c:pt>
                <c:pt idx="79">
                  <c:v>2.1221E-4</c:v>
                </c:pt>
                <c:pt idx="80">
                  <c:v>2.1749000000000001E-4</c:v>
                </c:pt>
                <c:pt idx="81">
                  <c:v>2.229E-4</c:v>
                </c:pt>
                <c:pt idx="82">
                  <c:v>2.2845E-4</c:v>
                </c:pt>
                <c:pt idx="83">
                  <c:v>2.3415E-4</c:v>
                </c:pt>
                <c:pt idx="84">
                  <c:v>2.3999000000000001E-4</c:v>
                </c:pt>
                <c:pt idx="85">
                  <c:v>2.4599000000000002E-4</c:v>
                </c:pt>
                <c:pt idx="86">
                  <c:v>2.5213999999999998E-4</c:v>
                </c:pt>
                <c:pt idx="87">
                  <c:v>2.5845000000000002E-4</c:v>
                </c:pt>
                <c:pt idx="88">
                  <c:v>2.6491999999999998E-4</c:v>
                </c:pt>
                <c:pt idx="89">
                  <c:v>2.7156000000000001E-4</c:v>
                </c:pt>
                <c:pt idx="90">
                  <c:v>2.7838E-4</c:v>
                </c:pt>
                <c:pt idx="91">
                  <c:v>2.8537000000000001E-4</c:v>
                </c:pt>
                <c:pt idx="92">
                  <c:v>2.9253999999999999E-4</c:v>
                </c:pt>
                <c:pt idx="93">
                  <c:v>2.9988999999999998E-4</c:v>
                </c:pt>
                <c:pt idx="94">
                  <c:v>3.0744000000000002E-4</c:v>
                </c:pt>
                <c:pt idx="95">
                  <c:v>3.1517999999999997E-4</c:v>
                </c:pt>
                <c:pt idx="96">
                  <c:v>3.2311999999999998E-4</c:v>
                </c:pt>
                <c:pt idx="97">
                  <c:v>3.3126999999999999E-4</c:v>
                </c:pt>
                <c:pt idx="98">
                  <c:v>3.3963999999999999E-4</c:v>
                </c:pt>
                <c:pt idx="99">
                  <c:v>3.4822E-4</c:v>
                </c:pt>
                <c:pt idx="100">
                  <c:v>3.5701999999999999E-4</c:v>
                </c:pt>
                <c:pt idx="101">
                  <c:v>3.6605999999999997E-4</c:v>
                </c:pt>
                <c:pt idx="102">
                  <c:v>3.7533E-4</c:v>
                </c:pt>
                <c:pt idx="103">
                  <c:v>3.8485E-4</c:v>
                </c:pt>
                <c:pt idx="104">
                  <c:v>3.9460999999999999E-4</c:v>
                </c:pt>
                <c:pt idx="105">
                  <c:v>4.0464E-4</c:v>
                </c:pt>
                <c:pt idx="106">
                  <c:v>4.1491999999999999E-4</c:v>
                </c:pt>
                <c:pt idx="107">
                  <c:v>4.2548E-4</c:v>
                </c:pt>
                <c:pt idx="108">
                  <c:v>4.3632000000000002E-4</c:v>
                </c:pt>
                <c:pt idx="109">
                  <c:v>4.4745000000000001E-4</c:v>
                </c:pt>
                <c:pt idx="110">
                  <c:v>4.5888E-4</c:v>
                </c:pt>
                <c:pt idx="111">
                  <c:v>4.7061E-4</c:v>
                </c:pt>
                <c:pt idx="112">
                  <c:v>4.8265E-4</c:v>
                </c:pt>
                <c:pt idx="113">
                  <c:v>4.9501999999999999E-4</c:v>
                </c:pt>
                <c:pt idx="114">
                  <c:v>5.0772999999999997E-4</c:v>
                </c:pt>
                <c:pt idx="115">
                  <c:v>5.2077000000000004E-4</c:v>
                </c:pt>
                <c:pt idx="116">
                  <c:v>5.3417000000000004E-4</c:v>
                </c:pt>
                <c:pt idx="117">
                  <c:v>5.4794000000000002E-4</c:v>
                </c:pt>
                <c:pt idx="118">
                  <c:v>5.6207999999999996E-4</c:v>
                </c:pt>
                <c:pt idx="119">
                  <c:v>5.7660000000000003E-4</c:v>
                </c:pt>
                <c:pt idx="120">
                  <c:v>5.9153000000000005E-4</c:v>
                </c:pt>
                <c:pt idx="121">
                  <c:v>6.0687000000000002E-4</c:v>
                </c:pt>
                <c:pt idx="122">
                  <c:v>6.2264000000000004E-4</c:v>
                </c:pt>
                <c:pt idx="123">
                  <c:v>6.3884E-4</c:v>
                </c:pt>
                <c:pt idx="124">
                  <c:v>6.5550000000000005E-4</c:v>
                </c:pt>
                <c:pt idx="125">
                  <c:v>6.7261999999999997E-4</c:v>
                </c:pt>
                <c:pt idx="126">
                  <c:v>6.9021999999999996E-4</c:v>
                </c:pt>
                <c:pt idx="127">
                  <c:v>7.0832999999999996E-4</c:v>
                </c:pt>
                <c:pt idx="128">
                  <c:v>7.2694999999999997E-4</c:v>
                </c:pt>
                <c:pt idx="129">
                  <c:v>7.4609999999999998E-4</c:v>
                </c:pt>
                <c:pt idx="130">
                  <c:v>7.6579000000000003E-4</c:v>
                </c:pt>
                <c:pt idx="131">
                  <c:v>7.8605999999999999E-4</c:v>
                </c:pt>
                <c:pt idx="132">
                  <c:v>8.0692000000000003E-4</c:v>
                </c:pt>
                <c:pt idx="133">
                  <c:v>8.2837999999999998E-4</c:v>
                </c:pt>
                <c:pt idx="134">
                  <c:v>8.5046999999999998E-4</c:v>
                </c:pt>
                <c:pt idx="135">
                  <c:v>8.7321000000000002E-4</c:v>
                </c:pt>
                <c:pt idx="136">
                  <c:v>8.9661999999999999E-4</c:v>
                </c:pt>
                <c:pt idx="137">
                  <c:v>9.2073000000000003E-4</c:v>
                </c:pt>
                <c:pt idx="138">
                  <c:v>9.4556000000000002E-4</c:v>
                </c:pt>
                <c:pt idx="139">
                  <c:v>9.7114E-4</c:v>
                </c:pt>
                <c:pt idx="140">
                  <c:v>9.9748999999999997E-4</c:v>
                </c:pt>
                <c:pt idx="141">
                  <c:v>1.02465E-3</c:v>
                </c:pt>
                <c:pt idx="142">
                  <c:v>1.0526400000000001E-3</c:v>
                </c:pt>
                <c:pt idx="143">
                  <c:v>1.0814900000000001E-3</c:v>
                </c:pt>
                <c:pt idx="144">
                  <c:v>1.1112400000000001E-3</c:v>
                </c:pt>
                <c:pt idx="145">
                  <c:v>1.14192E-3</c:v>
                </c:pt>
                <c:pt idx="146">
                  <c:v>1.1735700000000001E-3</c:v>
                </c:pt>
                <c:pt idx="147">
                  <c:v>1.2062100000000001E-3</c:v>
                </c:pt>
                <c:pt idx="148">
                  <c:v>1.2398999999999999E-3</c:v>
                </c:pt>
                <c:pt idx="149">
                  <c:v>1.27468E-3</c:v>
                </c:pt>
                <c:pt idx="150">
                  <c:v>1.31058E-3</c:v>
                </c:pt>
                <c:pt idx="151">
                  <c:v>1.3476499999999999E-3</c:v>
                </c:pt>
                <c:pt idx="152">
                  <c:v>1.38594E-3</c:v>
                </c:pt>
                <c:pt idx="153">
                  <c:v>1.4254999999999999E-3</c:v>
                </c:pt>
                <c:pt idx="154">
                  <c:v>1.46638E-3</c:v>
                </c:pt>
                <c:pt idx="155">
                  <c:v>1.5086399999999999E-3</c:v>
                </c:pt>
                <c:pt idx="156">
                  <c:v>1.55233E-3</c:v>
                </c:pt>
                <c:pt idx="157">
                  <c:v>1.5975200000000001E-3</c:v>
                </c:pt>
                <c:pt idx="158">
                  <c:v>1.64426E-3</c:v>
                </c:pt>
                <c:pt idx="159">
                  <c:v>1.69264E-3</c:v>
                </c:pt>
                <c:pt idx="160">
                  <c:v>1.7427199999999999E-3</c:v>
                </c:pt>
                <c:pt idx="161">
                  <c:v>1.7945700000000001E-3</c:v>
                </c:pt>
                <c:pt idx="162">
                  <c:v>1.8482800000000001E-3</c:v>
                </c:pt>
                <c:pt idx="163">
                  <c:v>1.9039300000000001E-3</c:v>
                </c:pt>
                <c:pt idx="164">
                  <c:v>1.9616099999999999E-3</c:v>
                </c:pt>
                <c:pt idx="165">
                  <c:v>2.0214199999999999E-3</c:v>
                </c:pt>
                <c:pt idx="166">
                  <c:v>2.0834500000000001E-3</c:v>
                </c:pt>
                <c:pt idx="167">
                  <c:v>2.14781E-3</c:v>
                </c:pt>
                <c:pt idx="168">
                  <c:v>2.2146100000000001E-3</c:v>
                </c:pt>
                <c:pt idx="169">
                  <c:v>2.2839800000000001E-3</c:v>
                </c:pt>
                <c:pt idx="170">
                  <c:v>2.3560399999999998E-3</c:v>
                </c:pt>
                <c:pt idx="171">
                  <c:v>2.43092E-3</c:v>
                </c:pt>
                <c:pt idx="172">
                  <c:v>2.50877E-3</c:v>
                </c:pt>
                <c:pt idx="173">
                  <c:v>2.5897400000000001E-3</c:v>
                </c:pt>
                <c:pt idx="174">
                  <c:v>2.6740000000000002E-3</c:v>
                </c:pt>
                <c:pt idx="175">
                  <c:v>2.7617100000000001E-3</c:v>
                </c:pt>
                <c:pt idx="176">
                  <c:v>2.8530500000000002E-3</c:v>
                </c:pt>
                <c:pt idx="177">
                  <c:v>2.94824E-3</c:v>
                </c:pt>
                <c:pt idx="178">
                  <c:v>3.04747E-3</c:v>
                </c:pt>
                <c:pt idx="179">
                  <c:v>3.1509799999999998E-3</c:v>
                </c:pt>
                <c:pt idx="180">
                  <c:v>3.2590000000000002E-3</c:v>
                </c:pt>
                <c:pt idx="181">
                  <c:v>3.3717899999999999E-3</c:v>
                </c:pt>
                <c:pt idx="182">
                  <c:v>3.4896300000000001E-3</c:v>
                </c:pt>
                <c:pt idx="183">
                  <c:v>3.6128100000000002E-3</c:v>
                </c:pt>
                <c:pt idx="184">
                  <c:v>3.74166E-3</c:v>
                </c:pt>
                <c:pt idx="185">
                  <c:v>3.8765100000000001E-3</c:v>
                </c:pt>
                <c:pt idx="186">
                  <c:v>4.0177399999999997E-3</c:v>
                </c:pt>
                <c:pt idx="187">
                  <c:v>4.1657400000000002E-3</c:v>
                </c:pt>
                <c:pt idx="188">
                  <c:v>4.3209499999999996E-3</c:v>
                </c:pt>
                <c:pt idx="189">
                  <c:v>4.4838200000000003E-3</c:v>
                </c:pt>
                <c:pt idx="190">
                  <c:v>4.6548600000000002E-3</c:v>
                </c:pt>
                <c:pt idx="191">
                  <c:v>4.8346200000000004E-3</c:v>
                </c:pt>
                <c:pt idx="192">
                  <c:v>5.02367E-3</c:v>
                </c:pt>
                <c:pt idx="193">
                  <c:v>5.2226699999999996E-3</c:v>
                </c:pt>
                <c:pt idx="194">
                  <c:v>5.4322900000000002E-3</c:v>
                </c:pt>
                <c:pt idx="195">
                  <c:v>5.6533099999999999E-3</c:v>
                </c:pt>
                <c:pt idx="196">
                  <c:v>5.8865300000000001E-3</c:v>
                </c:pt>
                <c:pt idx="197">
                  <c:v>6.1328700000000003E-3</c:v>
                </c:pt>
                <c:pt idx="198">
                  <c:v>6.3933000000000002E-3</c:v>
                </c:pt>
                <c:pt idx="199">
                  <c:v>6.6689000000000002E-3</c:v>
                </c:pt>
                <c:pt idx="200">
                  <c:v>6.9608500000000002E-3</c:v>
                </c:pt>
                <c:pt idx="201">
                  <c:v>7.2704299999999996E-3</c:v>
                </c:pt>
                <c:pt idx="202">
                  <c:v>7.5990700000000003E-3</c:v>
                </c:pt>
                <c:pt idx="203">
                  <c:v>7.9483499999999999E-3</c:v>
                </c:pt>
                <c:pt idx="204">
                  <c:v>8.3199899999999993E-3</c:v>
                </c:pt>
                <c:pt idx="205">
                  <c:v>8.7159000000000004E-3</c:v>
                </c:pt>
                <c:pt idx="206">
                  <c:v>9.1382100000000008E-3</c:v>
                </c:pt>
                <c:pt idx="207">
                  <c:v>9.5892700000000004E-3</c:v>
                </c:pt>
                <c:pt idx="208">
                  <c:v>1.0071689999999999E-2</c:v>
                </c:pt>
                <c:pt idx="209">
                  <c:v>1.05884E-2</c:v>
                </c:pt>
                <c:pt idx="210">
                  <c:v>1.114265E-2</c:v>
                </c:pt>
                <c:pt idx="211">
                  <c:v>1.17381E-2</c:v>
                </c:pt>
                <c:pt idx="212">
                  <c:v>1.237883E-2</c:v>
                </c:pt>
                <c:pt idx="213">
                  <c:v>1.306946E-2</c:v>
                </c:pt>
                <c:pt idx="214">
                  <c:v>1.381518E-2</c:v>
                </c:pt>
                <c:pt idx="215">
                  <c:v>1.462186E-2</c:v>
                </c:pt>
                <c:pt idx="216">
                  <c:v>1.549616E-2</c:v>
                </c:pt>
                <c:pt idx="217">
                  <c:v>1.6445649999999999E-2</c:v>
                </c:pt>
                <c:pt idx="218">
                  <c:v>1.7478960000000002E-2</c:v>
                </c:pt>
                <c:pt idx="219">
                  <c:v>1.860593E-2</c:v>
                </c:pt>
                <c:pt idx="220">
                  <c:v>1.983789E-2</c:v>
                </c:pt>
                <c:pt idx="221">
                  <c:v>2.118782E-2</c:v>
                </c:pt>
                <c:pt idx="222">
                  <c:v>2.267071E-2</c:v>
                </c:pt>
                <c:pt idx="223">
                  <c:v>2.4303930000000001E-2</c:v>
                </c:pt>
                <c:pt idx="224">
                  <c:v>2.6107600000000002E-2</c:v>
                </c:pt>
                <c:pt idx="225">
                  <c:v>2.8105169999999999E-2</c:v>
                </c:pt>
                <c:pt idx="226">
                  <c:v>3.032402E-2</c:v>
                </c:pt>
                <c:pt idx="227">
                  <c:v>3.2796220000000001E-2</c:v>
                </c:pt>
                <c:pt idx="228">
                  <c:v>3.5559430000000003E-2</c:v>
                </c:pt>
                <c:pt idx="229">
                  <c:v>3.8657999999999998E-2</c:v>
                </c:pt>
                <c:pt idx="230">
                  <c:v>4.2144229999999998E-2</c:v>
                </c:pt>
                <c:pt idx="231">
                  <c:v>4.6079929999999998E-2</c:v>
                </c:pt>
                <c:pt idx="232">
                  <c:v>5.0538109999999997E-2</c:v>
                </c:pt>
                <c:pt idx="233">
                  <c:v>5.5604979999999998E-2</c:v>
                </c:pt>
                <c:pt idx="234">
                  <c:v>6.1382010000000001E-2</c:v>
                </c:pt>
                <c:pt idx="235">
                  <c:v>6.7987930000000002E-2</c:v>
                </c:pt>
                <c:pt idx="236">
                  <c:v>7.5560249999999995E-2</c:v>
                </c:pt>
                <c:pt idx="237">
                  <c:v>8.4255579999999997E-2</c:v>
                </c:pt>
                <c:pt idx="238">
                  <c:v>9.4247360000000002E-2</c:v>
                </c:pt>
                <c:pt idx="239">
                  <c:v>0.10571883999999999</c:v>
                </c:pt>
                <c:pt idx="240">
                  <c:v>0.11884772</c:v>
                </c:pt>
                <c:pt idx="241">
                  <c:v>0.13377732000000001</c:v>
                </c:pt>
                <c:pt idx="242">
                  <c:v>0.15056737000000001</c:v>
                </c:pt>
                <c:pt idx="243">
                  <c:v>0.16911768999999999</c:v>
                </c:pt>
                <c:pt idx="244">
                  <c:v>0.18906264</c:v>
                </c:pt>
                <c:pt idx="245">
                  <c:v>0.20964888000000001</c:v>
                </c:pt>
                <c:pt idx="246">
                  <c:v>0.22963811000000001</c:v>
                </c:pt>
                <c:pt idx="247">
                  <c:v>0.24731363000000001</c:v>
                </c:pt>
                <c:pt idx="248">
                  <c:v>0.26068517000000002</c:v>
                </c:pt>
                <c:pt idx="249">
                  <c:v>0.26792645999999998</c:v>
                </c:pt>
                <c:pt idx="250">
                  <c:v>0.26792645999999998</c:v>
                </c:pt>
                <c:pt idx="251">
                  <c:v>0.26068517000000002</c:v>
                </c:pt>
                <c:pt idx="252">
                  <c:v>0.24731363000000001</c:v>
                </c:pt>
                <c:pt idx="253">
                  <c:v>0.22963811000000001</c:v>
                </c:pt>
                <c:pt idx="254">
                  <c:v>0.20964888000000001</c:v>
                </c:pt>
                <c:pt idx="255">
                  <c:v>0.18906264</c:v>
                </c:pt>
                <c:pt idx="256">
                  <c:v>0.16911768999999999</c:v>
                </c:pt>
                <c:pt idx="257">
                  <c:v>0.15056737000000001</c:v>
                </c:pt>
                <c:pt idx="258">
                  <c:v>0.13377732000000001</c:v>
                </c:pt>
                <c:pt idx="259">
                  <c:v>0.11884772</c:v>
                </c:pt>
                <c:pt idx="260">
                  <c:v>0.10571883999999999</c:v>
                </c:pt>
                <c:pt idx="261">
                  <c:v>9.4247360000000002E-2</c:v>
                </c:pt>
                <c:pt idx="262">
                  <c:v>8.4255579999999997E-2</c:v>
                </c:pt>
                <c:pt idx="263">
                  <c:v>7.5560249999999995E-2</c:v>
                </c:pt>
                <c:pt idx="264">
                  <c:v>6.7987930000000002E-2</c:v>
                </c:pt>
                <c:pt idx="265">
                  <c:v>6.1382010000000001E-2</c:v>
                </c:pt>
                <c:pt idx="266">
                  <c:v>5.5604979999999998E-2</c:v>
                </c:pt>
                <c:pt idx="267">
                  <c:v>5.0538109999999997E-2</c:v>
                </c:pt>
                <c:pt idx="268">
                  <c:v>4.6079929999999998E-2</c:v>
                </c:pt>
                <c:pt idx="269">
                  <c:v>4.2144229999999998E-2</c:v>
                </c:pt>
                <c:pt idx="270">
                  <c:v>3.8657999999999998E-2</c:v>
                </c:pt>
                <c:pt idx="271">
                  <c:v>3.5559430000000003E-2</c:v>
                </c:pt>
                <c:pt idx="272">
                  <c:v>3.2796220000000001E-2</c:v>
                </c:pt>
                <c:pt idx="273">
                  <c:v>3.032402E-2</c:v>
                </c:pt>
                <c:pt idx="274">
                  <c:v>2.8105169999999999E-2</c:v>
                </c:pt>
                <c:pt idx="275">
                  <c:v>2.6107600000000002E-2</c:v>
                </c:pt>
                <c:pt idx="276">
                  <c:v>2.4303930000000001E-2</c:v>
                </c:pt>
                <c:pt idx="277">
                  <c:v>2.267071E-2</c:v>
                </c:pt>
                <c:pt idx="278">
                  <c:v>2.118782E-2</c:v>
                </c:pt>
                <c:pt idx="279">
                  <c:v>1.983789E-2</c:v>
                </c:pt>
                <c:pt idx="280">
                  <c:v>1.860593E-2</c:v>
                </c:pt>
                <c:pt idx="281">
                  <c:v>1.7478960000000002E-2</c:v>
                </c:pt>
                <c:pt idx="282">
                  <c:v>1.6445649999999999E-2</c:v>
                </c:pt>
                <c:pt idx="283">
                  <c:v>1.549616E-2</c:v>
                </c:pt>
                <c:pt idx="284">
                  <c:v>1.462186E-2</c:v>
                </c:pt>
                <c:pt idx="285">
                  <c:v>1.381518E-2</c:v>
                </c:pt>
                <c:pt idx="286">
                  <c:v>1.306946E-2</c:v>
                </c:pt>
                <c:pt idx="287">
                  <c:v>1.237883E-2</c:v>
                </c:pt>
                <c:pt idx="288">
                  <c:v>1.17381E-2</c:v>
                </c:pt>
                <c:pt idx="289">
                  <c:v>1.114265E-2</c:v>
                </c:pt>
                <c:pt idx="290">
                  <c:v>1.05884E-2</c:v>
                </c:pt>
                <c:pt idx="291">
                  <c:v>1.0071689999999999E-2</c:v>
                </c:pt>
                <c:pt idx="292">
                  <c:v>9.5892700000000004E-3</c:v>
                </c:pt>
                <c:pt idx="293">
                  <c:v>9.1382100000000008E-3</c:v>
                </c:pt>
                <c:pt idx="294">
                  <c:v>8.7159000000000004E-3</c:v>
                </c:pt>
                <c:pt idx="295">
                  <c:v>8.3199899999999993E-3</c:v>
                </c:pt>
                <c:pt idx="296">
                  <c:v>7.9483499999999999E-3</c:v>
                </c:pt>
                <c:pt idx="297">
                  <c:v>7.5990700000000003E-3</c:v>
                </c:pt>
                <c:pt idx="298">
                  <c:v>7.2704299999999996E-3</c:v>
                </c:pt>
                <c:pt idx="299">
                  <c:v>6.9608500000000002E-3</c:v>
                </c:pt>
                <c:pt idx="300">
                  <c:v>6.6689000000000002E-3</c:v>
                </c:pt>
                <c:pt idx="301">
                  <c:v>6.3933000000000002E-3</c:v>
                </c:pt>
                <c:pt idx="302">
                  <c:v>6.1328700000000003E-3</c:v>
                </c:pt>
                <c:pt idx="303">
                  <c:v>5.8865300000000001E-3</c:v>
                </c:pt>
                <c:pt idx="304">
                  <c:v>5.6533099999999999E-3</c:v>
                </c:pt>
                <c:pt idx="305">
                  <c:v>5.4322900000000002E-3</c:v>
                </c:pt>
                <c:pt idx="306">
                  <c:v>5.2226699999999996E-3</c:v>
                </c:pt>
                <c:pt idx="307">
                  <c:v>5.02367E-3</c:v>
                </c:pt>
                <c:pt idx="308">
                  <c:v>4.8346200000000004E-3</c:v>
                </c:pt>
                <c:pt idx="309">
                  <c:v>4.6548600000000002E-3</c:v>
                </c:pt>
                <c:pt idx="310">
                  <c:v>4.4838200000000003E-3</c:v>
                </c:pt>
                <c:pt idx="311">
                  <c:v>4.3209499999999996E-3</c:v>
                </c:pt>
                <c:pt idx="312">
                  <c:v>4.1657400000000002E-3</c:v>
                </c:pt>
                <c:pt idx="313">
                  <c:v>4.0177399999999997E-3</c:v>
                </c:pt>
                <c:pt idx="314">
                  <c:v>3.8765100000000001E-3</c:v>
                </c:pt>
                <c:pt idx="315">
                  <c:v>3.74166E-3</c:v>
                </c:pt>
                <c:pt idx="316">
                  <c:v>3.6128100000000002E-3</c:v>
                </c:pt>
                <c:pt idx="317">
                  <c:v>3.4896300000000001E-3</c:v>
                </c:pt>
                <c:pt idx="318">
                  <c:v>3.3717899999999999E-3</c:v>
                </c:pt>
                <c:pt idx="319">
                  <c:v>3.2590000000000002E-3</c:v>
                </c:pt>
                <c:pt idx="320">
                  <c:v>3.1509799999999998E-3</c:v>
                </c:pt>
                <c:pt idx="321">
                  <c:v>3.04747E-3</c:v>
                </c:pt>
                <c:pt idx="322">
                  <c:v>2.94824E-3</c:v>
                </c:pt>
                <c:pt idx="323">
                  <c:v>2.8530500000000002E-3</c:v>
                </c:pt>
                <c:pt idx="324">
                  <c:v>2.7617100000000001E-3</c:v>
                </c:pt>
                <c:pt idx="325">
                  <c:v>2.6740000000000002E-3</c:v>
                </c:pt>
                <c:pt idx="326">
                  <c:v>2.5897400000000001E-3</c:v>
                </c:pt>
                <c:pt idx="327">
                  <c:v>2.50877E-3</c:v>
                </c:pt>
                <c:pt idx="328">
                  <c:v>2.43092E-3</c:v>
                </c:pt>
                <c:pt idx="329">
                  <c:v>2.3560399999999998E-3</c:v>
                </c:pt>
                <c:pt idx="330">
                  <c:v>2.2839800000000001E-3</c:v>
                </c:pt>
                <c:pt idx="331">
                  <c:v>2.2146100000000001E-3</c:v>
                </c:pt>
                <c:pt idx="332">
                  <c:v>2.14781E-3</c:v>
                </c:pt>
                <c:pt idx="333">
                  <c:v>2.0834500000000001E-3</c:v>
                </c:pt>
                <c:pt idx="334">
                  <c:v>2.0214199999999999E-3</c:v>
                </c:pt>
                <c:pt idx="335">
                  <c:v>1.9616099999999999E-3</c:v>
                </c:pt>
                <c:pt idx="336">
                  <c:v>1.9039300000000001E-3</c:v>
                </c:pt>
                <c:pt idx="337">
                  <c:v>1.8482800000000001E-3</c:v>
                </c:pt>
                <c:pt idx="338">
                  <c:v>1.7945700000000001E-3</c:v>
                </c:pt>
                <c:pt idx="339">
                  <c:v>1.7427199999999999E-3</c:v>
                </c:pt>
                <c:pt idx="340">
                  <c:v>1.69264E-3</c:v>
                </c:pt>
                <c:pt idx="341">
                  <c:v>1.64426E-3</c:v>
                </c:pt>
                <c:pt idx="342">
                  <c:v>1.5975200000000001E-3</c:v>
                </c:pt>
                <c:pt idx="343">
                  <c:v>1.55233E-3</c:v>
                </c:pt>
                <c:pt idx="344">
                  <c:v>1.5086399999999999E-3</c:v>
                </c:pt>
                <c:pt idx="345">
                  <c:v>1.46638E-3</c:v>
                </c:pt>
                <c:pt idx="346">
                  <c:v>1.4254999999999999E-3</c:v>
                </c:pt>
                <c:pt idx="347">
                  <c:v>1.38594E-3</c:v>
                </c:pt>
                <c:pt idx="348">
                  <c:v>1.3476499999999999E-3</c:v>
                </c:pt>
                <c:pt idx="349">
                  <c:v>1.31058E-3</c:v>
                </c:pt>
                <c:pt idx="350">
                  <c:v>1.27468E-3</c:v>
                </c:pt>
                <c:pt idx="351">
                  <c:v>1.2398999999999999E-3</c:v>
                </c:pt>
                <c:pt idx="352">
                  <c:v>1.2062100000000001E-3</c:v>
                </c:pt>
                <c:pt idx="353">
                  <c:v>1.1735700000000001E-3</c:v>
                </c:pt>
                <c:pt idx="354">
                  <c:v>1.14192E-3</c:v>
                </c:pt>
                <c:pt idx="355">
                  <c:v>1.1112400000000001E-3</c:v>
                </c:pt>
                <c:pt idx="356">
                  <c:v>1.0814900000000001E-3</c:v>
                </c:pt>
                <c:pt idx="357">
                  <c:v>1.0526400000000001E-3</c:v>
                </c:pt>
                <c:pt idx="358">
                  <c:v>1.02465E-3</c:v>
                </c:pt>
                <c:pt idx="359">
                  <c:v>9.9748999999999997E-4</c:v>
                </c:pt>
                <c:pt idx="360">
                  <c:v>9.7114E-4</c:v>
                </c:pt>
                <c:pt idx="361">
                  <c:v>9.4556000000000002E-4</c:v>
                </c:pt>
                <c:pt idx="362">
                  <c:v>9.2073000000000003E-4</c:v>
                </c:pt>
                <c:pt idx="363">
                  <c:v>8.9661999999999999E-4</c:v>
                </c:pt>
                <c:pt idx="364">
                  <c:v>8.7321000000000002E-4</c:v>
                </c:pt>
                <c:pt idx="365">
                  <c:v>8.5046999999999998E-4</c:v>
                </c:pt>
                <c:pt idx="366">
                  <c:v>8.2837999999999998E-4</c:v>
                </c:pt>
                <c:pt idx="367">
                  <c:v>8.0692000000000003E-4</c:v>
                </c:pt>
                <c:pt idx="368">
                  <c:v>7.8605999999999999E-4</c:v>
                </c:pt>
                <c:pt idx="369">
                  <c:v>7.6579000000000003E-4</c:v>
                </c:pt>
                <c:pt idx="370">
                  <c:v>7.4609999999999998E-4</c:v>
                </c:pt>
                <c:pt idx="371">
                  <c:v>7.2694999999999997E-4</c:v>
                </c:pt>
                <c:pt idx="372">
                  <c:v>7.0832999999999996E-4</c:v>
                </c:pt>
                <c:pt idx="373">
                  <c:v>6.9021999999999996E-4</c:v>
                </c:pt>
                <c:pt idx="374">
                  <c:v>6.7261999999999997E-4</c:v>
                </c:pt>
                <c:pt idx="375">
                  <c:v>6.5550000000000005E-4</c:v>
                </c:pt>
                <c:pt idx="376">
                  <c:v>6.3884E-4</c:v>
                </c:pt>
                <c:pt idx="377">
                  <c:v>6.2264000000000004E-4</c:v>
                </c:pt>
                <c:pt idx="378">
                  <c:v>6.0687000000000002E-4</c:v>
                </c:pt>
                <c:pt idx="379">
                  <c:v>5.9153000000000005E-4</c:v>
                </c:pt>
                <c:pt idx="380">
                  <c:v>5.7660000000000003E-4</c:v>
                </c:pt>
                <c:pt idx="381">
                  <c:v>5.6207999999999996E-4</c:v>
                </c:pt>
                <c:pt idx="382">
                  <c:v>5.4794000000000002E-4</c:v>
                </c:pt>
                <c:pt idx="383">
                  <c:v>5.3417000000000004E-4</c:v>
                </c:pt>
                <c:pt idx="384">
                  <c:v>5.2077000000000004E-4</c:v>
                </c:pt>
                <c:pt idx="385">
                  <c:v>5.0772999999999997E-4</c:v>
                </c:pt>
                <c:pt idx="386">
                  <c:v>4.9501999999999999E-4</c:v>
                </c:pt>
                <c:pt idx="387">
                  <c:v>4.8265E-4</c:v>
                </c:pt>
                <c:pt idx="388">
                  <c:v>4.7061E-4</c:v>
                </c:pt>
                <c:pt idx="389">
                  <c:v>4.5888E-4</c:v>
                </c:pt>
                <c:pt idx="390">
                  <c:v>4.4745000000000001E-4</c:v>
                </c:pt>
                <c:pt idx="391">
                  <c:v>4.3632000000000002E-4</c:v>
                </c:pt>
                <c:pt idx="392">
                  <c:v>4.2548E-4</c:v>
                </c:pt>
                <c:pt idx="393">
                  <c:v>4.1491999999999999E-4</c:v>
                </c:pt>
                <c:pt idx="394">
                  <c:v>4.0464E-4</c:v>
                </c:pt>
                <c:pt idx="395">
                  <c:v>3.9460999999999999E-4</c:v>
                </c:pt>
                <c:pt idx="396">
                  <c:v>3.8485E-4</c:v>
                </c:pt>
                <c:pt idx="397">
                  <c:v>3.7533E-4</c:v>
                </c:pt>
                <c:pt idx="398">
                  <c:v>3.6605999999999997E-4</c:v>
                </c:pt>
                <c:pt idx="399">
                  <c:v>3.5701999999999999E-4</c:v>
                </c:pt>
                <c:pt idx="400">
                  <c:v>3.4822E-4</c:v>
                </c:pt>
                <c:pt idx="401">
                  <c:v>3.3963999999999999E-4</c:v>
                </c:pt>
                <c:pt idx="402">
                  <c:v>3.3126999999999999E-4</c:v>
                </c:pt>
                <c:pt idx="403">
                  <c:v>3.2311999999999998E-4</c:v>
                </c:pt>
                <c:pt idx="404">
                  <c:v>3.1517999999999997E-4</c:v>
                </c:pt>
                <c:pt idx="405">
                  <c:v>3.0744000000000002E-4</c:v>
                </c:pt>
                <c:pt idx="406">
                  <c:v>2.9988999999999998E-4</c:v>
                </c:pt>
                <c:pt idx="407">
                  <c:v>2.9253999999999999E-4</c:v>
                </c:pt>
                <c:pt idx="408">
                  <c:v>2.8537000000000001E-4</c:v>
                </c:pt>
                <c:pt idx="409">
                  <c:v>2.7838E-4</c:v>
                </c:pt>
                <c:pt idx="410">
                  <c:v>2.7156000000000001E-4</c:v>
                </c:pt>
                <c:pt idx="411">
                  <c:v>2.6491999999999998E-4</c:v>
                </c:pt>
                <c:pt idx="412">
                  <c:v>2.5845000000000002E-4</c:v>
                </c:pt>
                <c:pt idx="413">
                  <c:v>2.5213999999999998E-4</c:v>
                </c:pt>
                <c:pt idx="414">
                  <c:v>2.4599000000000002E-4</c:v>
                </c:pt>
                <c:pt idx="415">
                  <c:v>2.3999000000000001E-4</c:v>
                </c:pt>
                <c:pt idx="416">
                  <c:v>2.3415E-4</c:v>
                </c:pt>
                <c:pt idx="417">
                  <c:v>2.2845E-4</c:v>
                </c:pt>
                <c:pt idx="418">
                  <c:v>2.229E-4</c:v>
                </c:pt>
                <c:pt idx="419">
                  <c:v>2.1749000000000001E-4</c:v>
                </c:pt>
                <c:pt idx="420">
                  <c:v>2.1221E-4</c:v>
                </c:pt>
                <c:pt idx="421">
                  <c:v>2.0707000000000001E-4</c:v>
                </c:pt>
                <c:pt idx="422">
                  <c:v>2.0205000000000001E-4</c:v>
                </c:pt>
                <c:pt idx="423">
                  <c:v>1.9717000000000001E-4</c:v>
                </c:pt>
                <c:pt idx="424">
                  <c:v>1.9241000000000001E-4</c:v>
                </c:pt>
                <c:pt idx="425">
                  <c:v>1.8777E-4</c:v>
                </c:pt>
                <c:pt idx="426">
                  <c:v>1.8325000000000001E-4</c:v>
                </c:pt>
                <c:pt idx="427">
                  <c:v>1.7883999999999999E-4</c:v>
                </c:pt>
                <c:pt idx="428">
                  <c:v>1.7454999999999999E-4</c:v>
                </c:pt>
                <c:pt idx="429">
                  <c:v>1.7035999999999999E-4</c:v>
                </c:pt>
                <c:pt idx="430">
                  <c:v>1.6629000000000001E-4</c:v>
                </c:pt>
                <c:pt idx="431">
                  <c:v>1.6231000000000001E-4</c:v>
                </c:pt>
                <c:pt idx="432">
                  <c:v>1.5845E-4</c:v>
                </c:pt>
                <c:pt idx="433">
                  <c:v>1.5468E-4</c:v>
                </c:pt>
                <c:pt idx="434">
                  <c:v>1.5101000000000001E-4</c:v>
                </c:pt>
                <c:pt idx="435">
                  <c:v>1.4742999999999999E-4</c:v>
                </c:pt>
                <c:pt idx="436">
                  <c:v>1.4395E-4</c:v>
                </c:pt>
                <c:pt idx="437">
                  <c:v>1.4056E-4</c:v>
                </c:pt>
                <c:pt idx="438">
                  <c:v>1.3726E-4</c:v>
                </c:pt>
                <c:pt idx="439">
                  <c:v>1.3405000000000001E-4</c:v>
                </c:pt>
                <c:pt idx="440">
                  <c:v>1.3092E-4</c:v>
                </c:pt>
                <c:pt idx="441">
                  <c:v>1.2788E-4</c:v>
                </c:pt>
                <c:pt idx="442">
                  <c:v>1.2491999999999999E-4</c:v>
                </c:pt>
                <c:pt idx="443">
                  <c:v>1.2203E-4</c:v>
                </c:pt>
                <c:pt idx="444">
                  <c:v>1.1923E-4</c:v>
                </c:pt>
                <c:pt idx="445">
                  <c:v>1.1650999999999999E-4</c:v>
                </c:pt>
                <c:pt idx="446">
                  <c:v>1.1385E-4</c:v>
                </c:pt>
                <c:pt idx="447">
                  <c:v>1.1128000000000001E-4</c:v>
                </c:pt>
                <c:pt idx="448">
                  <c:v>1.0877E-4</c:v>
                </c:pt>
                <c:pt idx="449">
                  <c:v>1.0634E-4</c:v>
                </c:pt>
                <c:pt idx="450">
                  <c:v>1.0397E-4</c:v>
                </c:pt>
                <c:pt idx="451">
                  <c:v>1.0166999999999999E-4</c:v>
                </c:pt>
                <c:pt idx="452">
                  <c:v>9.9439999999999997E-5</c:v>
                </c:pt>
                <c:pt idx="453">
                  <c:v>9.7280000000000004E-5</c:v>
                </c:pt>
                <c:pt idx="454">
                  <c:v>9.5179999999999993E-5</c:v>
                </c:pt>
                <c:pt idx="455">
                  <c:v>9.3140000000000006E-5</c:v>
                </c:pt>
                <c:pt idx="456">
                  <c:v>9.1160000000000001E-5</c:v>
                </c:pt>
                <c:pt idx="457">
                  <c:v>8.9240000000000006E-5</c:v>
                </c:pt>
                <c:pt idx="458">
                  <c:v>8.7379999999999993E-5</c:v>
                </c:pt>
                <c:pt idx="459">
                  <c:v>8.5580000000000004E-5</c:v>
                </c:pt>
                <c:pt idx="460">
                  <c:v>8.3839999999999997E-5</c:v>
                </c:pt>
                <c:pt idx="461">
                  <c:v>8.2150000000000005E-5</c:v>
                </c:pt>
                <c:pt idx="462">
                  <c:v>8.0519999999999995E-5</c:v>
                </c:pt>
                <c:pt idx="463">
                  <c:v>7.8949999999999995E-5</c:v>
                </c:pt>
                <c:pt idx="464">
                  <c:v>7.7420000000000001E-5</c:v>
                </c:pt>
                <c:pt idx="465">
                  <c:v>7.5950000000000003E-5</c:v>
                </c:pt>
                <c:pt idx="466">
                  <c:v>7.4530000000000006E-5</c:v>
                </c:pt>
                <c:pt idx="467">
                  <c:v>7.3159999999999997E-5</c:v>
                </c:pt>
                <c:pt idx="468">
                  <c:v>7.1840000000000003E-5</c:v>
                </c:pt>
                <c:pt idx="469">
                  <c:v>7.0569999999999997E-5</c:v>
                </c:pt>
                <c:pt idx="470">
                  <c:v>6.9350000000000005E-5</c:v>
                </c:pt>
                <c:pt idx="471">
                  <c:v>6.8180000000000001E-5</c:v>
                </c:pt>
                <c:pt idx="472">
                  <c:v>6.7050000000000003E-5</c:v>
                </c:pt>
                <c:pt idx="473">
                  <c:v>6.5969999999999993E-5</c:v>
                </c:pt>
                <c:pt idx="474">
                  <c:v>6.4930000000000003E-5</c:v>
                </c:pt>
                <c:pt idx="475">
                  <c:v>6.3940000000000001E-5</c:v>
                </c:pt>
                <c:pt idx="476">
                  <c:v>6.3E-5</c:v>
                </c:pt>
                <c:pt idx="477">
                  <c:v>6.2100000000000005E-5</c:v>
                </c:pt>
                <c:pt idx="478">
                  <c:v>6.1240000000000003E-5</c:v>
                </c:pt>
                <c:pt idx="479">
                  <c:v>6.0430000000000002E-5</c:v>
                </c:pt>
                <c:pt idx="480">
                  <c:v>5.9660000000000001E-5</c:v>
                </c:pt>
                <c:pt idx="481">
                  <c:v>5.893E-5</c:v>
                </c:pt>
                <c:pt idx="482">
                  <c:v>5.8239999999999998E-5</c:v>
                </c:pt>
                <c:pt idx="483">
                  <c:v>5.7590000000000003E-5</c:v>
                </c:pt>
                <c:pt idx="484">
                  <c:v>5.6990000000000002E-5</c:v>
                </c:pt>
                <c:pt idx="485">
                  <c:v>5.6419999999999999E-5</c:v>
                </c:pt>
                <c:pt idx="486">
                  <c:v>5.5899999999999997E-5</c:v>
                </c:pt>
                <c:pt idx="487">
                  <c:v>5.541E-5</c:v>
                </c:pt>
                <c:pt idx="488">
                  <c:v>5.4969999999999997E-5</c:v>
                </c:pt>
                <c:pt idx="489">
                  <c:v>5.4570000000000001E-5</c:v>
                </c:pt>
                <c:pt idx="490">
                  <c:v>5.4200000000000003E-5</c:v>
                </c:pt>
                <c:pt idx="491">
                  <c:v>5.3869999999999998E-5</c:v>
                </c:pt>
                <c:pt idx="492">
                  <c:v>5.359E-5</c:v>
                </c:pt>
                <c:pt idx="493">
                  <c:v>5.3340000000000001E-5</c:v>
                </c:pt>
                <c:pt idx="494">
                  <c:v>5.3130000000000001E-5</c:v>
                </c:pt>
                <c:pt idx="495">
                  <c:v>5.295E-5</c:v>
                </c:pt>
                <c:pt idx="496">
                  <c:v>5.2819999999999999E-5</c:v>
                </c:pt>
                <c:pt idx="497">
                  <c:v>5.2719999999999997E-5</c:v>
                </c:pt>
                <c:pt idx="498">
                  <c:v>5.2670000000000002E-5</c:v>
                </c:pt>
                <c:pt idx="499">
                  <c:v>5.2649999999999999E-5</c:v>
                </c:pt>
              </c:numCache>
            </c:numRef>
          </c:val>
          <c:smooth val="0"/>
          <c:extLst>
            <c:ext xmlns:c16="http://schemas.microsoft.com/office/drawing/2014/chart" uri="{C3380CC4-5D6E-409C-BE32-E72D297353CC}">
              <c16:uniqueId val="{00000000-F48B-4154-9EE3-F8B2C2FEBC92}"/>
            </c:ext>
          </c:extLst>
        </c:ser>
        <c:dLbls>
          <c:showLegendKey val="0"/>
          <c:showVal val="0"/>
          <c:showCatName val="0"/>
          <c:showSerName val="0"/>
          <c:showPercent val="0"/>
          <c:showBubbleSize val="0"/>
        </c:dLbls>
        <c:smooth val="0"/>
        <c:axId val="47323631"/>
        <c:axId val="47318639"/>
      </c:lineChart>
      <c:catAx>
        <c:axId val="47323631"/>
        <c:scaling>
          <c:orientation val="minMax"/>
        </c:scaling>
        <c:delete val="0"/>
        <c:axPos val="b"/>
        <c:numFmt formatCode="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318639"/>
        <c:crosses val="autoZero"/>
        <c:auto val="1"/>
        <c:lblAlgn val="ctr"/>
        <c:lblOffset val="100"/>
        <c:noMultiLvlLbl val="0"/>
      </c:catAx>
      <c:valAx>
        <c:axId val="47318639"/>
        <c:scaling>
          <c:orientation val="minMax"/>
          <c:min val="-5.9000000000000011E-2"/>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32363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accent1"/>
      </a:solidFill>
      <a:round/>
    </a:ln>
    <a:effectLst/>
  </c:spPr>
  <c:txPr>
    <a:bodyPr/>
    <a:lstStyle/>
    <a:p>
      <a:pPr>
        <a:defRPr/>
      </a:pPr>
      <a:endParaRPr lang="ru-RU"/>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8"/>
    </mc:Choice>
    <mc:Fallback>
      <c:style val="8"/>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100" b="0" i="0" u="none" strike="noStrike" baseline="0" dirty="0">
                <a:effectLst/>
              </a:rPr>
              <a:t>ИХ оптимальной восстанавливающей ЛИС-системы</a:t>
            </a:r>
            <a:endParaRPr lang="en-US" sz="1100"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D$1</c:f>
              <c:strCache>
                <c:ptCount val="1"/>
                <c:pt idx="0">
                  <c:v>g.real</c:v>
                </c:pt>
              </c:strCache>
            </c:strRef>
          </c:tx>
          <c:spPr>
            <a:ln w="28575" cap="rnd">
              <a:solidFill>
                <a:schemeClr val="accent6"/>
              </a:solidFill>
              <a:round/>
            </a:ln>
            <a:effectLst/>
          </c:spPr>
          <c:marker>
            <c:symbol val="none"/>
          </c:marker>
          <c:cat>
            <c:numRef>
              <c:f>Лист1!$C$2:$C$501</c:f>
              <c:numCache>
                <c:formatCode>General</c:formatCode>
                <c:ptCount val="500"/>
                <c:pt idx="0">
                  <c:v>-250</c:v>
                </c:pt>
                <c:pt idx="1">
                  <c:v>-249</c:v>
                </c:pt>
                <c:pt idx="2">
                  <c:v>-248</c:v>
                </c:pt>
                <c:pt idx="3">
                  <c:v>-247</c:v>
                </c:pt>
                <c:pt idx="4">
                  <c:v>-246</c:v>
                </c:pt>
                <c:pt idx="5">
                  <c:v>-245</c:v>
                </c:pt>
                <c:pt idx="6">
                  <c:v>-244</c:v>
                </c:pt>
                <c:pt idx="7">
                  <c:v>-243</c:v>
                </c:pt>
                <c:pt idx="8">
                  <c:v>-242</c:v>
                </c:pt>
                <c:pt idx="9">
                  <c:v>-241</c:v>
                </c:pt>
                <c:pt idx="10">
                  <c:v>-240</c:v>
                </c:pt>
                <c:pt idx="11">
                  <c:v>-239</c:v>
                </c:pt>
                <c:pt idx="12">
                  <c:v>-238</c:v>
                </c:pt>
                <c:pt idx="13">
                  <c:v>-237</c:v>
                </c:pt>
                <c:pt idx="14">
                  <c:v>-236</c:v>
                </c:pt>
                <c:pt idx="15">
                  <c:v>-235</c:v>
                </c:pt>
                <c:pt idx="16">
                  <c:v>-234</c:v>
                </c:pt>
                <c:pt idx="17">
                  <c:v>-233</c:v>
                </c:pt>
                <c:pt idx="18">
                  <c:v>-232</c:v>
                </c:pt>
                <c:pt idx="19">
                  <c:v>-231</c:v>
                </c:pt>
                <c:pt idx="20">
                  <c:v>-230</c:v>
                </c:pt>
                <c:pt idx="21">
                  <c:v>-229</c:v>
                </c:pt>
                <c:pt idx="22">
                  <c:v>-228</c:v>
                </c:pt>
                <c:pt idx="23">
                  <c:v>-227</c:v>
                </c:pt>
                <c:pt idx="24">
                  <c:v>-226</c:v>
                </c:pt>
                <c:pt idx="25">
                  <c:v>-225</c:v>
                </c:pt>
                <c:pt idx="26">
                  <c:v>-224</c:v>
                </c:pt>
                <c:pt idx="27">
                  <c:v>-223</c:v>
                </c:pt>
                <c:pt idx="28">
                  <c:v>-222</c:v>
                </c:pt>
                <c:pt idx="29">
                  <c:v>-221</c:v>
                </c:pt>
                <c:pt idx="30">
                  <c:v>-220</c:v>
                </c:pt>
                <c:pt idx="31">
                  <c:v>-219</c:v>
                </c:pt>
                <c:pt idx="32">
                  <c:v>-218</c:v>
                </c:pt>
                <c:pt idx="33">
                  <c:v>-217</c:v>
                </c:pt>
                <c:pt idx="34">
                  <c:v>-216</c:v>
                </c:pt>
                <c:pt idx="35">
                  <c:v>-215</c:v>
                </c:pt>
                <c:pt idx="36">
                  <c:v>-214</c:v>
                </c:pt>
                <c:pt idx="37">
                  <c:v>-213</c:v>
                </c:pt>
                <c:pt idx="38">
                  <c:v>-212</c:v>
                </c:pt>
                <c:pt idx="39">
                  <c:v>-211</c:v>
                </c:pt>
                <c:pt idx="40">
                  <c:v>-210</c:v>
                </c:pt>
                <c:pt idx="41">
                  <c:v>-209</c:v>
                </c:pt>
                <c:pt idx="42">
                  <c:v>-208</c:v>
                </c:pt>
                <c:pt idx="43">
                  <c:v>-207</c:v>
                </c:pt>
                <c:pt idx="44">
                  <c:v>-206</c:v>
                </c:pt>
                <c:pt idx="45">
                  <c:v>-205</c:v>
                </c:pt>
                <c:pt idx="46">
                  <c:v>-204</c:v>
                </c:pt>
                <c:pt idx="47">
                  <c:v>-203</c:v>
                </c:pt>
                <c:pt idx="48">
                  <c:v>-202</c:v>
                </c:pt>
                <c:pt idx="49">
                  <c:v>-201</c:v>
                </c:pt>
                <c:pt idx="50">
                  <c:v>-200</c:v>
                </c:pt>
                <c:pt idx="51">
                  <c:v>-199</c:v>
                </c:pt>
                <c:pt idx="52">
                  <c:v>-198</c:v>
                </c:pt>
                <c:pt idx="53">
                  <c:v>-197</c:v>
                </c:pt>
                <c:pt idx="54">
                  <c:v>-196</c:v>
                </c:pt>
                <c:pt idx="55">
                  <c:v>-195</c:v>
                </c:pt>
                <c:pt idx="56">
                  <c:v>-194</c:v>
                </c:pt>
                <c:pt idx="57">
                  <c:v>-193</c:v>
                </c:pt>
                <c:pt idx="58">
                  <c:v>-192</c:v>
                </c:pt>
                <c:pt idx="59">
                  <c:v>-191</c:v>
                </c:pt>
                <c:pt idx="60">
                  <c:v>-190</c:v>
                </c:pt>
                <c:pt idx="61">
                  <c:v>-189</c:v>
                </c:pt>
                <c:pt idx="62">
                  <c:v>-188</c:v>
                </c:pt>
                <c:pt idx="63">
                  <c:v>-187</c:v>
                </c:pt>
                <c:pt idx="64">
                  <c:v>-186</c:v>
                </c:pt>
                <c:pt idx="65">
                  <c:v>-185</c:v>
                </c:pt>
                <c:pt idx="66">
                  <c:v>-184</c:v>
                </c:pt>
                <c:pt idx="67">
                  <c:v>-183</c:v>
                </c:pt>
                <c:pt idx="68">
                  <c:v>-182</c:v>
                </c:pt>
                <c:pt idx="69">
                  <c:v>-181</c:v>
                </c:pt>
                <c:pt idx="70">
                  <c:v>-180</c:v>
                </c:pt>
                <c:pt idx="71">
                  <c:v>-179</c:v>
                </c:pt>
                <c:pt idx="72">
                  <c:v>-178</c:v>
                </c:pt>
                <c:pt idx="73">
                  <c:v>-177</c:v>
                </c:pt>
                <c:pt idx="74">
                  <c:v>-176</c:v>
                </c:pt>
                <c:pt idx="75">
                  <c:v>-175</c:v>
                </c:pt>
                <c:pt idx="76">
                  <c:v>-174</c:v>
                </c:pt>
                <c:pt idx="77">
                  <c:v>-173</c:v>
                </c:pt>
                <c:pt idx="78">
                  <c:v>-172</c:v>
                </c:pt>
                <c:pt idx="79">
                  <c:v>-171</c:v>
                </c:pt>
                <c:pt idx="80">
                  <c:v>-170</c:v>
                </c:pt>
                <c:pt idx="81">
                  <c:v>-169</c:v>
                </c:pt>
                <c:pt idx="82">
                  <c:v>-168</c:v>
                </c:pt>
                <c:pt idx="83">
                  <c:v>-167</c:v>
                </c:pt>
                <c:pt idx="84">
                  <c:v>-166</c:v>
                </c:pt>
                <c:pt idx="85">
                  <c:v>-165</c:v>
                </c:pt>
                <c:pt idx="86">
                  <c:v>-164</c:v>
                </c:pt>
                <c:pt idx="87">
                  <c:v>-163</c:v>
                </c:pt>
                <c:pt idx="88">
                  <c:v>-162</c:v>
                </c:pt>
                <c:pt idx="89">
                  <c:v>-161</c:v>
                </c:pt>
                <c:pt idx="90">
                  <c:v>-160</c:v>
                </c:pt>
                <c:pt idx="91">
                  <c:v>-159</c:v>
                </c:pt>
                <c:pt idx="92">
                  <c:v>-158</c:v>
                </c:pt>
                <c:pt idx="93">
                  <c:v>-157</c:v>
                </c:pt>
                <c:pt idx="94">
                  <c:v>-156</c:v>
                </c:pt>
                <c:pt idx="95">
                  <c:v>-155</c:v>
                </c:pt>
                <c:pt idx="96">
                  <c:v>-154</c:v>
                </c:pt>
                <c:pt idx="97">
                  <c:v>-153</c:v>
                </c:pt>
                <c:pt idx="98">
                  <c:v>-152</c:v>
                </c:pt>
                <c:pt idx="99">
                  <c:v>-151</c:v>
                </c:pt>
                <c:pt idx="100">
                  <c:v>-150</c:v>
                </c:pt>
                <c:pt idx="101">
                  <c:v>-149</c:v>
                </c:pt>
                <c:pt idx="102">
                  <c:v>-148</c:v>
                </c:pt>
                <c:pt idx="103">
                  <c:v>-147</c:v>
                </c:pt>
                <c:pt idx="104">
                  <c:v>-146</c:v>
                </c:pt>
                <c:pt idx="105">
                  <c:v>-145</c:v>
                </c:pt>
                <c:pt idx="106">
                  <c:v>-144</c:v>
                </c:pt>
                <c:pt idx="107">
                  <c:v>-143</c:v>
                </c:pt>
                <c:pt idx="108">
                  <c:v>-142</c:v>
                </c:pt>
                <c:pt idx="109">
                  <c:v>-141</c:v>
                </c:pt>
                <c:pt idx="110">
                  <c:v>-140</c:v>
                </c:pt>
                <c:pt idx="111">
                  <c:v>-139</c:v>
                </c:pt>
                <c:pt idx="112">
                  <c:v>-138</c:v>
                </c:pt>
                <c:pt idx="113">
                  <c:v>-137</c:v>
                </c:pt>
                <c:pt idx="114">
                  <c:v>-136</c:v>
                </c:pt>
                <c:pt idx="115">
                  <c:v>-135</c:v>
                </c:pt>
                <c:pt idx="116">
                  <c:v>-134</c:v>
                </c:pt>
                <c:pt idx="117">
                  <c:v>-133</c:v>
                </c:pt>
                <c:pt idx="118">
                  <c:v>-132</c:v>
                </c:pt>
                <c:pt idx="119">
                  <c:v>-131</c:v>
                </c:pt>
                <c:pt idx="120">
                  <c:v>-130</c:v>
                </c:pt>
                <c:pt idx="121">
                  <c:v>-129</c:v>
                </c:pt>
                <c:pt idx="122">
                  <c:v>-128</c:v>
                </c:pt>
                <c:pt idx="123">
                  <c:v>-127</c:v>
                </c:pt>
                <c:pt idx="124">
                  <c:v>-126</c:v>
                </c:pt>
                <c:pt idx="125">
                  <c:v>-125</c:v>
                </c:pt>
                <c:pt idx="126">
                  <c:v>-124</c:v>
                </c:pt>
                <c:pt idx="127">
                  <c:v>-123</c:v>
                </c:pt>
                <c:pt idx="128">
                  <c:v>-122</c:v>
                </c:pt>
                <c:pt idx="129">
                  <c:v>-121</c:v>
                </c:pt>
                <c:pt idx="130">
                  <c:v>-120</c:v>
                </c:pt>
                <c:pt idx="131">
                  <c:v>-119</c:v>
                </c:pt>
                <c:pt idx="132">
                  <c:v>-118</c:v>
                </c:pt>
                <c:pt idx="133">
                  <c:v>-117</c:v>
                </c:pt>
                <c:pt idx="134">
                  <c:v>-116</c:v>
                </c:pt>
                <c:pt idx="135">
                  <c:v>-115</c:v>
                </c:pt>
                <c:pt idx="136">
                  <c:v>-114</c:v>
                </c:pt>
                <c:pt idx="137">
                  <c:v>-113</c:v>
                </c:pt>
                <c:pt idx="138">
                  <c:v>-112</c:v>
                </c:pt>
                <c:pt idx="139">
                  <c:v>-111</c:v>
                </c:pt>
                <c:pt idx="140">
                  <c:v>-110</c:v>
                </c:pt>
                <c:pt idx="141">
                  <c:v>-109</c:v>
                </c:pt>
                <c:pt idx="142">
                  <c:v>-108</c:v>
                </c:pt>
                <c:pt idx="143">
                  <c:v>-107</c:v>
                </c:pt>
                <c:pt idx="144">
                  <c:v>-106</c:v>
                </c:pt>
                <c:pt idx="145">
                  <c:v>-105</c:v>
                </c:pt>
                <c:pt idx="146">
                  <c:v>-104</c:v>
                </c:pt>
                <c:pt idx="147">
                  <c:v>-103</c:v>
                </c:pt>
                <c:pt idx="148">
                  <c:v>-102</c:v>
                </c:pt>
                <c:pt idx="149">
                  <c:v>-101</c:v>
                </c:pt>
                <c:pt idx="150">
                  <c:v>-100</c:v>
                </c:pt>
                <c:pt idx="151">
                  <c:v>-99</c:v>
                </c:pt>
                <c:pt idx="152">
                  <c:v>-98</c:v>
                </c:pt>
                <c:pt idx="153">
                  <c:v>-97</c:v>
                </c:pt>
                <c:pt idx="154">
                  <c:v>-96</c:v>
                </c:pt>
                <c:pt idx="155">
                  <c:v>-95</c:v>
                </c:pt>
                <c:pt idx="156">
                  <c:v>-94</c:v>
                </c:pt>
                <c:pt idx="157">
                  <c:v>-93</c:v>
                </c:pt>
                <c:pt idx="158">
                  <c:v>-92</c:v>
                </c:pt>
                <c:pt idx="159">
                  <c:v>-91</c:v>
                </c:pt>
                <c:pt idx="160">
                  <c:v>-90</c:v>
                </c:pt>
                <c:pt idx="161">
                  <c:v>-89</c:v>
                </c:pt>
                <c:pt idx="162">
                  <c:v>-88</c:v>
                </c:pt>
                <c:pt idx="163">
                  <c:v>-87</c:v>
                </c:pt>
                <c:pt idx="164">
                  <c:v>-86</c:v>
                </c:pt>
                <c:pt idx="165">
                  <c:v>-85</c:v>
                </c:pt>
                <c:pt idx="166">
                  <c:v>-84</c:v>
                </c:pt>
                <c:pt idx="167">
                  <c:v>-83</c:v>
                </c:pt>
                <c:pt idx="168">
                  <c:v>-82</c:v>
                </c:pt>
                <c:pt idx="169">
                  <c:v>-81</c:v>
                </c:pt>
                <c:pt idx="170">
                  <c:v>-80</c:v>
                </c:pt>
                <c:pt idx="171">
                  <c:v>-79</c:v>
                </c:pt>
                <c:pt idx="172">
                  <c:v>-78</c:v>
                </c:pt>
                <c:pt idx="173">
                  <c:v>-77</c:v>
                </c:pt>
                <c:pt idx="174">
                  <c:v>-76</c:v>
                </c:pt>
                <c:pt idx="175">
                  <c:v>-75</c:v>
                </c:pt>
                <c:pt idx="176">
                  <c:v>-74</c:v>
                </c:pt>
                <c:pt idx="177">
                  <c:v>-73</c:v>
                </c:pt>
                <c:pt idx="178">
                  <c:v>-72</c:v>
                </c:pt>
                <c:pt idx="179">
                  <c:v>-71</c:v>
                </c:pt>
                <c:pt idx="180">
                  <c:v>-70</c:v>
                </c:pt>
                <c:pt idx="181">
                  <c:v>-69</c:v>
                </c:pt>
                <c:pt idx="182">
                  <c:v>-68</c:v>
                </c:pt>
                <c:pt idx="183">
                  <c:v>-67</c:v>
                </c:pt>
                <c:pt idx="184">
                  <c:v>-66</c:v>
                </c:pt>
                <c:pt idx="185">
                  <c:v>-65</c:v>
                </c:pt>
                <c:pt idx="186">
                  <c:v>-64</c:v>
                </c:pt>
                <c:pt idx="187">
                  <c:v>-63</c:v>
                </c:pt>
                <c:pt idx="188">
                  <c:v>-62</c:v>
                </c:pt>
                <c:pt idx="189">
                  <c:v>-61</c:v>
                </c:pt>
                <c:pt idx="190">
                  <c:v>-60</c:v>
                </c:pt>
                <c:pt idx="191">
                  <c:v>-59</c:v>
                </c:pt>
                <c:pt idx="192">
                  <c:v>-58</c:v>
                </c:pt>
                <c:pt idx="193">
                  <c:v>-57</c:v>
                </c:pt>
                <c:pt idx="194">
                  <c:v>-56</c:v>
                </c:pt>
                <c:pt idx="195">
                  <c:v>-55</c:v>
                </c:pt>
                <c:pt idx="196">
                  <c:v>-54</c:v>
                </c:pt>
                <c:pt idx="197">
                  <c:v>-53</c:v>
                </c:pt>
                <c:pt idx="198">
                  <c:v>-52</c:v>
                </c:pt>
                <c:pt idx="199">
                  <c:v>-51</c:v>
                </c:pt>
                <c:pt idx="200">
                  <c:v>-50</c:v>
                </c:pt>
                <c:pt idx="201">
                  <c:v>-49</c:v>
                </c:pt>
                <c:pt idx="202">
                  <c:v>-48</c:v>
                </c:pt>
                <c:pt idx="203">
                  <c:v>-47</c:v>
                </c:pt>
                <c:pt idx="204">
                  <c:v>-46</c:v>
                </c:pt>
                <c:pt idx="205">
                  <c:v>-45</c:v>
                </c:pt>
                <c:pt idx="206">
                  <c:v>-44</c:v>
                </c:pt>
                <c:pt idx="207">
                  <c:v>-43</c:v>
                </c:pt>
                <c:pt idx="208">
                  <c:v>-42</c:v>
                </c:pt>
                <c:pt idx="209">
                  <c:v>-41</c:v>
                </c:pt>
                <c:pt idx="210">
                  <c:v>-40</c:v>
                </c:pt>
                <c:pt idx="211">
                  <c:v>-39</c:v>
                </c:pt>
                <c:pt idx="212">
                  <c:v>-38</c:v>
                </c:pt>
                <c:pt idx="213">
                  <c:v>-37</c:v>
                </c:pt>
                <c:pt idx="214">
                  <c:v>-36</c:v>
                </c:pt>
                <c:pt idx="215">
                  <c:v>-35</c:v>
                </c:pt>
                <c:pt idx="216">
                  <c:v>-34</c:v>
                </c:pt>
                <c:pt idx="217">
                  <c:v>-33</c:v>
                </c:pt>
                <c:pt idx="218">
                  <c:v>-32</c:v>
                </c:pt>
                <c:pt idx="219">
                  <c:v>-31</c:v>
                </c:pt>
                <c:pt idx="220">
                  <c:v>-30</c:v>
                </c:pt>
                <c:pt idx="221">
                  <c:v>-29</c:v>
                </c:pt>
                <c:pt idx="222">
                  <c:v>-28</c:v>
                </c:pt>
                <c:pt idx="223">
                  <c:v>-27</c:v>
                </c:pt>
                <c:pt idx="224">
                  <c:v>-26</c:v>
                </c:pt>
                <c:pt idx="225">
                  <c:v>-25</c:v>
                </c:pt>
                <c:pt idx="226">
                  <c:v>-24</c:v>
                </c:pt>
                <c:pt idx="227">
                  <c:v>-23</c:v>
                </c:pt>
                <c:pt idx="228">
                  <c:v>-22</c:v>
                </c:pt>
                <c:pt idx="229">
                  <c:v>-21</c:v>
                </c:pt>
                <c:pt idx="230">
                  <c:v>-20</c:v>
                </c:pt>
                <c:pt idx="231">
                  <c:v>-19</c:v>
                </c:pt>
                <c:pt idx="232">
                  <c:v>-18</c:v>
                </c:pt>
                <c:pt idx="233">
                  <c:v>-17</c:v>
                </c:pt>
                <c:pt idx="234">
                  <c:v>-16</c:v>
                </c:pt>
                <c:pt idx="235">
                  <c:v>-15</c:v>
                </c:pt>
                <c:pt idx="236">
                  <c:v>-14</c:v>
                </c:pt>
                <c:pt idx="237">
                  <c:v>-13</c:v>
                </c:pt>
                <c:pt idx="238">
                  <c:v>-12</c:v>
                </c:pt>
                <c:pt idx="239">
                  <c:v>-11</c:v>
                </c:pt>
                <c:pt idx="240">
                  <c:v>-10</c:v>
                </c:pt>
                <c:pt idx="241">
                  <c:v>-9</c:v>
                </c:pt>
                <c:pt idx="242">
                  <c:v>-8</c:v>
                </c:pt>
                <c:pt idx="243">
                  <c:v>-7</c:v>
                </c:pt>
                <c:pt idx="244">
                  <c:v>-6</c:v>
                </c:pt>
                <c:pt idx="245">
                  <c:v>-5</c:v>
                </c:pt>
                <c:pt idx="246">
                  <c:v>-4</c:v>
                </c:pt>
                <c:pt idx="247">
                  <c:v>-3</c:v>
                </c:pt>
                <c:pt idx="248">
                  <c:v>-2</c:v>
                </c:pt>
                <c:pt idx="249">
                  <c:v>-1</c:v>
                </c:pt>
                <c:pt idx="250">
                  <c:v>0</c:v>
                </c:pt>
                <c:pt idx="251">
                  <c:v>1</c:v>
                </c:pt>
                <c:pt idx="252">
                  <c:v>2</c:v>
                </c:pt>
                <c:pt idx="253">
                  <c:v>3</c:v>
                </c:pt>
                <c:pt idx="254">
                  <c:v>4</c:v>
                </c:pt>
                <c:pt idx="255">
                  <c:v>5</c:v>
                </c:pt>
                <c:pt idx="256">
                  <c:v>6</c:v>
                </c:pt>
                <c:pt idx="257">
                  <c:v>7</c:v>
                </c:pt>
                <c:pt idx="258">
                  <c:v>8</c:v>
                </c:pt>
                <c:pt idx="259">
                  <c:v>9</c:v>
                </c:pt>
                <c:pt idx="260">
                  <c:v>10</c:v>
                </c:pt>
                <c:pt idx="261">
                  <c:v>11</c:v>
                </c:pt>
                <c:pt idx="262">
                  <c:v>12</c:v>
                </c:pt>
                <c:pt idx="263">
                  <c:v>13</c:v>
                </c:pt>
                <c:pt idx="264">
                  <c:v>14</c:v>
                </c:pt>
                <c:pt idx="265">
                  <c:v>15</c:v>
                </c:pt>
                <c:pt idx="266">
                  <c:v>16</c:v>
                </c:pt>
                <c:pt idx="267">
                  <c:v>17</c:v>
                </c:pt>
                <c:pt idx="268">
                  <c:v>18</c:v>
                </c:pt>
                <c:pt idx="269">
                  <c:v>19</c:v>
                </c:pt>
                <c:pt idx="270">
                  <c:v>20</c:v>
                </c:pt>
                <c:pt idx="271">
                  <c:v>21</c:v>
                </c:pt>
                <c:pt idx="272">
                  <c:v>22</c:v>
                </c:pt>
                <c:pt idx="273">
                  <c:v>23</c:v>
                </c:pt>
                <c:pt idx="274">
                  <c:v>24</c:v>
                </c:pt>
                <c:pt idx="275">
                  <c:v>25</c:v>
                </c:pt>
                <c:pt idx="276">
                  <c:v>26</c:v>
                </c:pt>
                <c:pt idx="277">
                  <c:v>27</c:v>
                </c:pt>
                <c:pt idx="278">
                  <c:v>28</c:v>
                </c:pt>
                <c:pt idx="279">
                  <c:v>29</c:v>
                </c:pt>
                <c:pt idx="280">
                  <c:v>30</c:v>
                </c:pt>
                <c:pt idx="281">
                  <c:v>31</c:v>
                </c:pt>
                <c:pt idx="282">
                  <c:v>32</c:v>
                </c:pt>
                <c:pt idx="283">
                  <c:v>33</c:v>
                </c:pt>
                <c:pt idx="284">
                  <c:v>34</c:v>
                </c:pt>
                <c:pt idx="285">
                  <c:v>35</c:v>
                </c:pt>
                <c:pt idx="286">
                  <c:v>36</c:v>
                </c:pt>
                <c:pt idx="287">
                  <c:v>37</c:v>
                </c:pt>
                <c:pt idx="288">
                  <c:v>38</c:v>
                </c:pt>
                <c:pt idx="289">
                  <c:v>39</c:v>
                </c:pt>
                <c:pt idx="290">
                  <c:v>40</c:v>
                </c:pt>
                <c:pt idx="291">
                  <c:v>41</c:v>
                </c:pt>
                <c:pt idx="292">
                  <c:v>42</c:v>
                </c:pt>
                <c:pt idx="293">
                  <c:v>43</c:v>
                </c:pt>
                <c:pt idx="294">
                  <c:v>44</c:v>
                </c:pt>
                <c:pt idx="295">
                  <c:v>45</c:v>
                </c:pt>
                <c:pt idx="296">
                  <c:v>46</c:v>
                </c:pt>
                <c:pt idx="297">
                  <c:v>47</c:v>
                </c:pt>
                <c:pt idx="298">
                  <c:v>48</c:v>
                </c:pt>
                <c:pt idx="299">
                  <c:v>49</c:v>
                </c:pt>
                <c:pt idx="300">
                  <c:v>50</c:v>
                </c:pt>
                <c:pt idx="301">
                  <c:v>51</c:v>
                </c:pt>
                <c:pt idx="302">
                  <c:v>52</c:v>
                </c:pt>
                <c:pt idx="303">
                  <c:v>53</c:v>
                </c:pt>
                <c:pt idx="304">
                  <c:v>54</c:v>
                </c:pt>
                <c:pt idx="305">
                  <c:v>55</c:v>
                </c:pt>
                <c:pt idx="306">
                  <c:v>56</c:v>
                </c:pt>
                <c:pt idx="307">
                  <c:v>57</c:v>
                </c:pt>
                <c:pt idx="308">
                  <c:v>58</c:v>
                </c:pt>
                <c:pt idx="309">
                  <c:v>59</c:v>
                </c:pt>
                <c:pt idx="310">
                  <c:v>60</c:v>
                </c:pt>
                <c:pt idx="311">
                  <c:v>61</c:v>
                </c:pt>
                <c:pt idx="312">
                  <c:v>62</c:v>
                </c:pt>
                <c:pt idx="313">
                  <c:v>63</c:v>
                </c:pt>
                <c:pt idx="314">
                  <c:v>64</c:v>
                </c:pt>
                <c:pt idx="315">
                  <c:v>65</c:v>
                </c:pt>
                <c:pt idx="316">
                  <c:v>66</c:v>
                </c:pt>
                <c:pt idx="317">
                  <c:v>67</c:v>
                </c:pt>
                <c:pt idx="318">
                  <c:v>68</c:v>
                </c:pt>
                <c:pt idx="319">
                  <c:v>69</c:v>
                </c:pt>
                <c:pt idx="320">
                  <c:v>70</c:v>
                </c:pt>
                <c:pt idx="321">
                  <c:v>71</c:v>
                </c:pt>
                <c:pt idx="322">
                  <c:v>72</c:v>
                </c:pt>
                <c:pt idx="323">
                  <c:v>73</c:v>
                </c:pt>
                <c:pt idx="324">
                  <c:v>74</c:v>
                </c:pt>
                <c:pt idx="325">
                  <c:v>75</c:v>
                </c:pt>
                <c:pt idx="326">
                  <c:v>76</c:v>
                </c:pt>
                <c:pt idx="327">
                  <c:v>77</c:v>
                </c:pt>
                <c:pt idx="328">
                  <c:v>78</c:v>
                </c:pt>
                <c:pt idx="329">
                  <c:v>79</c:v>
                </c:pt>
                <c:pt idx="330">
                  <c:v>80</c:v>
                </c:pt>
                <c:pt idx="331">
                  <c:v>81</c:v>
                </c:pt>
                <c:pt idx="332">
                  <c:v>82</c:v>
                </c:pt>
                <c:pt idx="333">
                  <c:v>83</c:v>
                </c:pt>
                <c:pt idx="334">
                  <c:v>84</c:v>
                </c:pt>
                <c:pt idx="335">
                  <c:v>85</c:v>
                </c:pt>
                <c:pt idx="336">
                  <c:v>86</c:v>
                </c:pt>
                <c:pt idx="337">
                  <c:v>87</c:v>
                </c:pt>
                <c:pt idx="338">
                  <c:v>88</c:v>
                </c:pt>
                <c:pt idx="339">
                  <c:v>89</c:v>
                </c:pt>
                <c:pt idx="340">
                  <c:v>90</c:v>
                </c:pt>
                <c:pt idx="341">
                  <c:v>91</c:v>
                </c:pt>
                <c:pt idx="342">
                  <c:v>92</c:v>
                </c:pt>
                <c:pt idx="343">
                  <c:v>93</c:v>
                </c:pt>
                <c:pt idx="344">
                  <c:v>94</c:v>
                </c:pt>
                <c:pt idx="345">
                  <c:v>95</c:v>
                </c:pt>
                <c:pt idx="346">
                  <c:v>96</c:v>
                </c:pt>
                <c:pt idx="347">
                  <c:v>97</c:v>
                </c:pt>
                <c:pt idx="348">
                  <c:v>98</c:v>
                </c:pt>
                <c:pt idx="349">
                  <c:v>99</c:v>
                </c:pt>
                <c:pt idx="350">
                  <c:v>100</c:v>
                </c:pt>
                <c:pt idx="351">
                  <c:v>101</c:v>
                </c:pt>
                <c:pt idx="352">
                  <c:v>102</c:v>
                </c:pt>
                <c:pt idx="353">
                  <c:v>103</c:v>
                </c:pt>
                <c:pt idx="354">
                  <c:v>104</c:v>
                </c:pt>
                <c:pt idx="355">
                  <c:v>105</c:v>
                </c:pt>
                <c:pt idx="356">
                  <c:v>106</c:v>
                </c:pt>
                <c:pt idx="357">
                  <c:v>107</c:v>
                </c:pt>
                <c:pt idx="358">
                  <c:v>108</c:v>
                </c:pt>
                <c:pt idx="359">
                  <c:v>109</c:v>
                </c:pt>
                <c:pt idx="360">
                  <c:v>110</c:v>
                </c:pt>
                <c:pt idx="361">
                  <c:v>111</c:v>
                </c:pt>
                <c:pt idx="362">
                  <c:v>112</c:v>
                </c:pt>
                <c:pt idx="363">
                  <c:v>113</c:v>
                </c:pt>
                <c:pt idx="364">
                  <c:v>114</c:v>
                </c:pt>
                <c:pt idx="365">
                  <c:v>115</c:v>
                </c:pt>
                <c:pt idx="366">
                  <c:v>116</c:v>
                </c:pt>
                <c:pt idx="367">
                  <c:v>117</c:v>
                </c:pt>
                <c:pt idx="368">
                  <c:v>118</c:v>
                </c:pt>
                <c:pt idx="369">
                  <c:v>119</c:v>
                </c:pt>
                <c:pt idx="370">
                  <c:v>120</c:v>
                </c:pt>
                <c:pt idx="371">
                  <c:v>121</c:v>
                </c:pt>
                <c:pt idx="372">
                  <c:v>122</c:v>
                </c:pt>
                <c:pt idx="373">
                  <c:v>123</c:v>
                </c:pt>
                <c:pt idx="374">
                  <c:v>124</c:v>
                </c:pt>
                <c:pt idx="375">
                  <c:v>125</c:v>
                </c:pt>
                <c:pt idx="376">
                  <c:v>126</c:v>
                </c:pt>
                <c:pt idx="377">
                  <c:v>127</c:v>
                </c:pt>
                <c:pt idx="378">
                  <c:v>128</c:v>
                </c:pt>
                <c:pt idx="379">
                  <c:v>129</c:v>
                </c:pt>
                <c:pt idx="380">
                  <c:v>130</c:v>
                </c:pt>
                <c:pt idx="381">
                  <c:v>131</c:v>
                </c:pt>
                <c:pt idx="382">
                  <c:v>132</c:v>
                </c:pt>
                <c:pt idx="383">
                  <c:v>133</c:v>
                </c:pt>
                <c:pt idx="384">
                  <c:v>134</c:v>
                </c:pt>
                <c:pt idx="385">
                  <c:v>135</c:v>
                </c:pt>
                <c:pt idx="386">
                  <c:v>136</c:v>
                </c:pt>
                <c:pt idx="387">
                  <c:v>137</c:v>
                </c:pt>
                <c:pt idx="388">
                  <c:v>138</c:v>
                </c:pt>
                <c:pt idx="389">
                  <c:v>139</c:v>
                </c:pt>
                <c:pt idx="390">
                  <c:v>140</c:v>
                </c:pt>
                <c:pt idx="391">
                  <c:v>141</c:v>
                </c:pt>
                <c:pt idx="392">
                  <c:v>142</c:v>
                </c:pt>
                <c:pt idx="393">
                  <c:v>143</c:v>
                </c:pt>
                <c:pt idx="394">
                  <c:v>144</c:v>
                </c:pt>
                <c:pt idx="395">
                  <c:v>145</c:v>
                </c:pt>
                <c:pt idx="396">
                  <c:v>146</c:v>
                </c:pt>
                <c:pt idx="397">
                  <c:v>147</c:v>
                </c:pt>
                <c:pt idx="398">
                  <c:v>148</c:v>
                </c:pt>
                <c:pt idx="399">
                  <c:v>149</c:v>
                </c:pt>
                <c:pt idx="400">
                  <c:v>150</c:v>
                </c:pt>
                <c:pt idx="401">
                  <c:v>151</c:v>
                </c:pt>
                <c:pt idx="402">
                  <c:v>152</c:v>
                </c:pt>
                <c:pt idx="403">
                  <c:v>153</c:v>
                </c:pt>
                <c:pt idx="404">
                  <c:v>154</c:v>
                </c:pt>
                <c:pt idx="405">
                  <c:v>155</c:v>
                </c:pt>
                <c:pt idx="406">
                  <c:v>156</c:v>
                </c:pt>
                <c:pt idx="407">
                  <c:v>157</c:v>
                </c:pt>
                <c:pt idx="408">
                  <c:v>158</c:v>
                </c:pt>
                <c:pt idx="409">
                  <c:v>159</c:v>
                </c:pt>
                <c:pt idx="410">
                  <c:v>160</c:v>
                </c:pt>
                <c:pt idx="411">
                  <c:v>161</c:v>
                </c:pt>
                <c:pt idx="412">
                  <c:v>162</c:v>
                </c:pt>
                <c:pt idx="413">
                  <c:v>163</c:v>
                </c:pt>
                <c:pt idx="414">
                  <c:v>164</c:v>
                </c:pt>
                <c:pt idx="415">
                  <c:v>165</c:v>
                </c:pt>
                <c:pt idx="416">
                  <c:v>166</c:v>
                </c:pt>
                <c:pt idx="417">
                  <c:v>167</c:v>
                </c:pt>
                <c:pt idx="418">
                  <c:v>168</c:v>
                </c:pt>
                <c:pt idx="419">
                  <c:v>169</c:v>
                </c:pt>
                <c:pt idx="420">
                  <c:v>170</c:v>
                </c:pt>
                <c:pt idx="421">
                  <c:v>171</c:v>
                </c:pt>
                <c:pt idx="422">
                  <c:v>172</c:v>
                </c:pt>
                <c:pt idx="423">
                  <c:v>173</c:v>
                </c:pt>
                <c:pt idx="424">
                  <c:v>174</c:v>
                </c:pt>
                <c:pt idx="425">
                  <c:v>175</c:v>
                </c:pt>
                <c:pt idx="426">
                  <c:v>176</c:v>
                </c:pt>
                <c:pt idx="427">
                  <c:v>177</c:v>
                </c:pt>
                <c:pt idx="428">
                  <c:v>178</c:v>
                </c:pt>
                <c:pt idx="429">
                  <c:v>179</c:v>
                </c:pt>
                <c:pt idx="430">
                  <c:v>180</c:v>
                </c:pt>
                <c:pt idx="431">
                  <c:v>181</c:v>
                </c:pt>
                <c:pt idx="432">
                  <c:v>182</c:v>
                </c:pt>
                <c:pt idx="433">
                  <c:v>183</c:v>
                </c:pt>
                <c:pt idx="434">
                  <c:v>184</c:v>
                </c:pt>
                <c:pt idx="435">
                  <c:v>185</c:v>
                </c:pt>
                <c:pt idx="436">
                  <c:v>186</c:v>
                </c:pt>
                <c:pt idx="437">
                  <c:v>187</c:v>
                </c:pt>
                <c:pt idx="438">
                  <c:v>188</c:v>
                </c:pt>
                <c:pt idx="439">
                  <c:v>189</c:v>
                </c:pt>
                <c:pt idx="440">
                  <c:v>190</c:v>
                </c:pt>
                <c:pt idx="441">
                  <c:v>191</c:v>
                </c:pt>
                <c:pt idx="442">
                  <c:v>192</c:v>
                </c:pt>
                <c:pt idx="443">
                  <c:v>193</c:v>
                </c:pt>
                <c:pt idx="444">
                  <c:v>194</c:v>
                </c:pt>
                <c:pt idx="445">
                  <c:v>195</c:v>
                </c:pt>
                <c:pt idx="446">
                  <c:v>196</c:v>
                </c:pt>
                <c:pt idx="447">
                  <c:v>197</c:v>
                </c:pt>
                <c:pt idx="448">
                  <c:v>198</c:v>
                </c:pt>
                <c:pt idx="449">
                  <c:v>199</c:v>
                </c:pt>
                <c:pt idx="450">
                  <c:v>200</c:v>
                </c:pt>
                <c:pt idx="451">
                  <c:v>201</c:v>
                </c:pt>
                <c:pt idx="452">
                  <c:v>202</c:v>
                </c:pt>
                <c:pt idx="453">
                  <c:v>203</c:v>
                </c:pt>
                <c:pt idx="454">
                  <c:v>204</c:v>
                </c:pt>
                <c:pt idx="455">
                  <c:v>205</c:v>
                </c:pt>
                <c:pt idx="456">
                  <c:v>206</c:v>
                </c:pt>
                <c:pt idx="457">
                  <c:v>207</c:v>
                </c:pt>
                <c:pt idx="458">
                  <c:v>208</c:v>
                </c:pt>
                <c:pt idx="459">
                  <c:v>209</c:v>
                </c:pt>
                <c:pt idx="460">
                  <c:v>210</c:v>
                </c:pt>
                <c:pt idx="461">
                  <c:v>211</c:v>
                </c:pt>
                <c:pt idx="462">
                  <c:v>212</c:v>
                </c:pt>
                <c:pt idx="463">
                  <c:v>213</c:v>
                </c:pt>
                <c:pt idx="464">
                  <c:v>214</c:v>
                </c:pt>
                <c:pt idx="465">
                  <c:v>215</c:v>
                </c:pt>
                <c:pt idx="466">
                  <c:v>216</c:v>
                </c:pt>
                <c:pt idx="467">
                  <c:v>217</c:v>
                </c:pt>
                <c:pt idx="468">
                  <c:v>218</c:v>
                </c:pt>
                <c:pt idx="469">
                  <c:v>219</c:v>
                </c:pt>
                <c:pt idx="470">
                  <c:v>220</c:v>
                </c:pt>
                <c:pt idx="471">
                  <c:v>221</c:v>
                </c:pt>
                <c:pt idx="472">
                  <c:v>222</c:v>
                </c:pt>
                <c:pt idx="473">
                  <c:v>223</c:v>
                </c:pt>
                <c:pt idx="474">
                  <c:v>224</c:v>
                </c:pt>
                <c:pt idx="475">
                  <c:v>225</c:v>
                </c:pt>
                <c:pt idx="476">
                  <c:v>226</c:v>
                </c:pt>
                <c:pt idx="477">
                  <c:v>227</c:v>
                </c:pt>
                <c:pt idx="478">
                  <c:v>228</c:v>
                </c:pt>
                <c:pt idx="479">
                  <c:v>229</c:v>
                </c:pt>
                <c:pt idx="480">
                  <c:v>230</c:v>
                </c:pt>
                <c:pt idx="481">
                  <c:v>231</c:v>
                </c:pt>
                <c:pt idx="482">
                  <c:v>232</c:v>
                </c:pt>
                <c:pt idx="483">
                  <c:v>233</c:v>
                </c:pt>
                <c:pt idx="484">
                  <c:v>234</c:v>
                </c:pt>
                <c:pt idx="485">
                  <c:v>235</c:v>
                </c:pt>
                <c:pt idx="486">
                  <c:v>236</c:v>
                </c:pt>
                <c:pt idx="487">
                  <c:v>237</c:v>
                </c:pt>
                <c:pt idx="488">
                  <c:v>238</c:v>
                </c:pt>
                <c:pt idx="489">
                  <c:v>239</c:v>
                </c:pt>
                <c:pt idx="490">
                  <c:v>240</c:v>
                </c:pt>
                <c:pt idx="491">
                  <c:v>241</c:v>
                </c:pt>
                <c:pt idx="492">
                  <c:v>242</c:v>
                </c:pt>
                <c:pt idx="493">
                  <c:v>243</c:v>
                </c:pt>
                <c:pt idx="494">
                  <c:v>244</c:v>
                </c:pt>
                <c:pt idx="495">
                  <c:v>245</c:v>
                </c:pt>
                <c:pt idx="496">
                  <c:v>246</c:v>
                </c:pt>
                <c:pt idx="497">
                  <c:v>247</c:v>
                </c:pt>
                <c:pt idx="498">
                  <c:v>248</c:v>
                </c:pt>
                <c:pt idx="499">
                  <c:v>249</c:v>
                </c:pt>
              </c:numCache>
            </c:numRef>
          </c:cat>
          <c:val>
            <c:numRef>
              <c:f>Лист1!$D$2:$D$501</c:f>
              <c:numCache>
                <c:formatCode>General</c:formatCode>
                <c:ptCount val="500"/>
                <c:pt idx="0">
                  <c:v>1E-8</c:v>
                </c:pt>
                <c:pt idx="1">
                  <c:v>2.9999999999999997E-8</c:v>
                </c:pt>
                <c:pt idx="2">
                  <c:v>4.0000000000000001E-8</c:v>
                </c:pt>
                <c:pt idx="3">
                  <c:v>4.9999999999999998E-8</c:v>
                </c:pt>
                <c:pt idx="4">
                  <c:v>5.9999999999999995E-8</c:v>
                </c:pt>
                <c:pt idx="5">
                  <c:v>5.9999999999999995E-8</c:v>
                </c:pt>
                <c:pt idx="6">
                  <c:v>4.9999999999999998E-8</c:v>
                </c:pt>
                <c:pt idx="7">
                  <c:v>4.0000000000000001E-8</c:v>
                </c:pt>
                <c:pt idx="8">
                  <c:v>2.9999999999999997E-8</c:v>
                </c:pt>
                <c:pt idx="9">
                  <c:v>1E-8</c:v>
                </c:pt>
                <c:pt idx="10">
                  <c:v>-1E-8</c:v>
                </c:pt>
                <c:pt idx="11">
                  <c:v>-2.9999999999999997E-8</c:v>
                </c:pt>
                <c:pt idx="12">
                  <c:v>-4.9999999999999998E-8</c:v>
                </c:pt>
                <c:pt idx="13">
                  <c:v>-5.9999999999999995E-8</c:v>
                </c:pt>
                <c:pt idx="14">
                  <c:v>-7.0000000000000005E-8</c:v>
                </c:pt>
                <c:pt idx="15">
                  <c:v>-7.0000000000000005E-8</c:v>
                </c:pt>
                <c:pt idx="16">
                  <c:v>-5.9999999999999995E-8</c:v>
                </c:pt>
                <c:pt idx="17">
                  <c:v>-4.9999999999999998E-8</c:v>
                </c:pt>
                <c:pt idx="18">
                  <c:v>-2.9999999999999997E-8</c:v>
                </c:pt>
                <c:pt idx="19">
                  <c:v>-1E-8</c:v>
                </c:pt>
                <c:pt idx="20">
                  <c:v>1E-8</c:v>
                </c:pt>
                <c:pt idx="21">
                  <c:v>2.9999999999999997E-8</c:v>
                </c:pt>
                <c:pt idx="22">
                  <c:v>4.9999999999999998E-8</c:v>
                </c:pt>
                <c:pt idx="23">
                  <c:v>7.0000000000000005E-8</c:v>
                </c:pt>
                <c:pt idx="24">
                  <c:v>8.0000000000000002E-8</c:v>
                </c:pt>
                <c:pt idx="25">
                  <c:v>8.0000000000000002E-8</c:v>
                </c:pt>
                <c:pt idx="26">
                  <c:v>7.0000000000000005E-8</c:v>
                </c:pt>
                <c:pt idx="27">
                  <c:v>5.9999999999999995E-8</c:v>
                </c:pt>
                <c:pt idx="28">
                  <c:v>4.0000000000000001E-8</c:v>
                </c:pt>
                <c:pt idx="29">
                  <c:v>1E-8</c:v>
                </c:pt>
                <c:pt idx="30">
                  <c:v>-1E-8</c:v>
                </c:pt>
                <c:pt idx="31">
                  <c:v>-4.0000000000000001E-8</c:v>
                </c:pt>
                <c:pt idx="32">
                  <c:v>-7.0000000000000005E-8</c:v>
                </c:pt>
                <c:pt idx="33">
                  <c:v>-8.9999999999999999E-8</c:v>
                </c:pt>
                <c:pt idx="34">
                  <c:v>-9.9999999999999995E-8</c:v>
                </c:pt>
                <c:pt idx="35">
                  <c:v>-9.9999999999999995E-8</c:v>
                </c:pt>
                <c:pt idx="36">
                  <c:v>-8.9999999999999999E-8</c:v>
                </c:pt>
                <c:pt idx="37">
                  <c:v>-7.0000000000000005E-8</c:v>
                </c:pt>
                <c:pt idx="38">
                  <c:v>-4.9999999999999998E-8</c:v>
                </c:pt>
                <c:pt idx="39">
                  <c:v>-2E-8</c:v>
                </c:pt>
                <c:pt idx="40">
                  <c:v>2E-8</c:v>
                </c:pt>
                <c:pt idx="41">
                  <c:v>4.9999999999999998E-8</c:v>
                </c:pt>
                <c:pt idx="42">
                  <c:v>8.9999999999999999E-8</c:v>
                </c:pt>
                <c:pt idx="43">
                  <c:v>1.1000000000000001E-7</c:v>
                </c:pt>
                <c:pt idx="44">
                  <c:v>1.3E-7</c:v>
                </c:pt>
                <c:pt idx="45">
                  <c:v>1.3E-7</c:v>
                </c:pt>
                <c:pt idx="46">
                  <c:v>1.1999999999999999E-7</c:v>
                </c:pt>
                <c:pt idx="47">
                  <c:v>9.9999999999999995E-8</c:v>
                </c:pt>
                <c:pt idx="48">
                  <c:v>5.9999999999999995E-8</c:v>
                </c:pt>
                <c:pt idx="49">
                  <c:v>2E-8</c:v>
                </c:pt>
                <c:pt idx="50">
                  <c:v>-2E-8</c:v>
                </c:pt>
                <c:pt idx="51">
                  <c:v>-7.0000000000000005E-8</c:v>
                </c:pt>
                <c:pt idx="52">
                  <c:v>-1.1000000000000001E-7</c:v>
                </c:pt>
                <c:pt idx="53">
                  <c:v>-1.4999999999999999E-7</c:v>
                </c:pt>
                <c:pt idx="54">
                  <c:v>-1.6999999999999999E-7</c:v>
                </c:pt>
                <c:pt idx="55">
                  <c:v>-1.6999999999999999E-7</c:v>
                </c:pt>
                <c:pt idx="56">
                  <c:v>-1.6E-7</c:v>
                </c:pt>
                <c:pt idx="57">
                  <c:v>-1.3E-7</c:v>
                </c:pt>
                <c:pt idx="58">
                  <c:v>-8.0000000000000002E-8</c:v>
                </c:pt>
                <c:pt idx="59">
                  <c:v>-2.9999999999999997E-8</c:v>
                </c:pt>
                <c:pt idx="60">
                  <c:v>2.9999999999999997E-8</c:v>
                </c:pt>
                <c:pt idx="61">
                  <c:v>8.9999999999999999E-8</c:v>
                </c:pt>
                <c:pt idx="62">
                  <c:v>1.4999999999999999E-7</c:v>
                </c:pt>
                <c:pt idx="63">
                  <c:v>1.9000000000000001E-7</c:v>
                </c:pt>
                <c:pt idx="64">
                  <c:v>2.2000000000000001E-7</c:v>
                </c:pt>
                <c:pt idx="65">
                  <c:v>2.2999999999999999E-7</c:v>
                </c:pt>
                <c:pt idx="66">
                  <c:v>2.1E-7</c:v>
                </c:pt>
                <c:pt idx="67">
                  <c:v>1.6999999999999999E-7</c:v>
                </c:pt>
                <c:pt idx="68">
                  <c:v>1.1000000000000001E-7</c:v>
                </c:pt>
                <c:pt idx="69">
                  <c:v>4.0000000000000001E-8</c:v>
                </c:pt>
                <c:pt idx="70">
                  <c:v>-4.0000000000000001E-8</c:v>
                </c:pt>
                <c:pt idx="71">
                  <c:v>-1.3E-7</c:v>
                </c:pt>
                <c:pt idx="72">
                  <c:v>-1.9999999999999999E-7</c:v>
                </c:pt>
                <c:pt idx="73">
                  <c:v>-2.6E-7</c:v>
                </c:pt>
                <c:pt idx="74">
                  <c:v>-2.9999999999999999E-7</c:v>
                </c:pt>
                <c:pt idx="75">
                  <c:v>-3.1E-7</c:v>
                </c:pt>
                <c:pt idx="76">
                  <c:v>-2.8000000000000002E-7</c:v>
                </c:pt>
                <c:pt idx="77">
                  <c:v>-2.2999999999999999E-7</c:v>
                </c:pt>
                <c:pt idx="78">
                  <c:v>-1.4999999999999999E-7</c:v>
                </c:pt>
                <c:pt idx="79">
                  <c:v>-4.9999999999999998E-8</c:v>
                </c:pt>
                <c:pt idx="80">
                  <c:v>5.9999999999999995E-8</c:v>
                </c:pt>
                <c:pt idx="81">
                  <c:v>1.6999999999999999E-7</c:v>
                </c:pt>
                <c:pt idx="82">
                  <c:v>2.7000000000000001E-7</c:v>
                </c:pt>
                <c:pt idx="83">
                  <c:v>3.4999999999999998E-7</c:v>
                </c:pt>
                <c:pt idx="84">
                  <c:v>3.9999999999999998E-7</c:v>
                </c:pt>
                <c:pt idx="85">
                  <c:v>4.2E-7</c:v>
                </c:pt>
                <c:pt idx="86">
                  <c:v>3.9000000000000002E-7</c:v>
                </c:pt>
                <c:pt idx="87">
                  <c:v>3.2000000000000001E-7</c:v>
                </c:pt>
                <c:pt idx="88">
                  <c:v>2.1E-7</c:v>
                </c:pt>
                <c:pt idx="89">
                  <c:v>7.0000000000000005E-8</c:v>
                </c:pt>
                <c:pt idx="90">
                  <c:v>-8.0000000000000002E-8</c:v>
                </c:pt>
                <c:pt idx="91">
                  <c:v>-2.2999999999999999E-7</c:v>
                </c:pt>
                <c:pt idx="92">
                  <c:v>-3.7E-7</c:v>
                </c:pt>
                <c:pt idx="93">
                  <c:v>-4.7999999999999996E-7</c:v>
                </c:pt>
                <c:pt idx="94">
                  <c:v>-5.5000000000000003E-7</c:v>
                </c:pt>
                <c:pt idx="95">
                  <c:v>-5.7000000000000005E-7</c:v>
                </c:pt>
                <c:pt idx="96">
                  <c:v>-5.3000000000000001E-7</c:v>
                </c:pt>
                <c:pt idx="97">
                  <c:v>-4.3000000000000001E-7</c:v>
                </c:pt>
                <c:pt idx="98">
                  <c:v>-2.8999999999999998E-7</c:v>
                </c:pt>
                <c:pt idx="99">
                  <c:v>-9.9999999999999995E-8</c:v>
                </c:pt>
                <c:pt idx="100">
                  <c:v>1.1000000000000001E-7</c:v>
                </c:pt>
                <c:pt idx="101">
                  <c:v>3.2000000000000001E-7</c:v>
                </c:pt>
                <c:pt idx="102">
                  <c:v>5.0999999999999999E-7</c:v>
                </c:pt>
                <c:pt idx="103">
                  <c:v>6.6000000000000003E-7</c:v>
                </c:pt>
                <c:pt idx="104">
                  <c:v>7.6000000000000003E-7</c:v>
                </c:pt>
                <c:pt idx="105">
                  <c:v>7.8000000000000005E-7</c:v>
                </c:pt>
                <c:pt idx="106">
                  <c:v>7.3E-7</c:v>
                </c:pt>
                <c:pt idx="107">
                  <c:v>5.8999999999999996E-7</c:v>
                </c:pt>
                <c:pt idx="108">
                  <c:v>3.9000000000000002E-7</c:v>
                </c:pt>
                <c:pt idx="109">
                  <c:v>1.4000000000000001E-7</c:v>
                </c:pt>
                <c:pt idx="110">
                  <c:v>-1.4999999999999999E-7</c:v>
                </c:pt>
                <c:pt idx="111">
                  <c:v>-4.4000000000000002E-7</c:v>
                </c:pt>
                <c:pt idx="112">
                  <c:v>-6.9999999999999997E-7</c:v>
                </c:pt>
                <c:pt idx="113">
                  <c:v>-9.0999999999999997E-7</c:v>
                </c:pt>
                <c:pt idx="114">
                  <c:v>-1.04E-6</c:v>
                </c:pt>
                <c:pt idx="115">
                  <c:v>-1.08E-6</c:v>
                </c:pt>
                <c:pt idx="116">
                  <c:v>-9.9999999999999995E-7</c:v>
                </c:pt>
                <c:pt idx="117">
                  <c:v>-8.1999999999999998E-7</c:v>
                </c:pt>
                <c:pt idx="118">
                  <c:v>-5.4000000000000002E-7</c:v>
                </c:pt>
                <c:pt idx="119">
                  <c:v>-1.9000000000000001E-7</c:v>
                </c:pt>
                <c:pt idx="120">
                  <c:v>1.9999999999999999E-7</c:v>
                </c:pt>
                <c:pt idx="121">
                  <c:v>6.0999999999999998E-7</c:v>
                </c:pt>
                <c:pt idx="122">
                  <c:v>9.7999999999999993E-7</c:v>
                </c:pt>
                <c:pt idx="123">
                  <c:v>1.2699999999999999E-6</c:v>
                </c:pt>
                <c:pt idx="124">
                  <c:v>1.46E-6</c:v>
                </c:pt>
                <c:pt idx="125">
                  <c:v>1.5099999999999999E-6</c:v>
                </c:pt>
                <c:pt idx="126">
                  <c:v>1.3999999999999999E-6</c:v>
                </c:pt>
                <c:pt idx="127">
                  <c:v>1.15E-6</c:v>
                </c:pt>
                <c:pt idx="128">
                  <c:v>7.6000000000000003E-7</c:v>
                </c:pt>
                <c:pt idx="129">
                  <c:v>2.7000000000000001E-7</c:v>
                </c:pt>
                <c:pt idx="130">
                  <c:v>-2.8999999999999998E-7</c:v>
                </c:pt>
                <c:pt idx="131">
                  <c:v>-8.5000000000000001E-7</c:v>
                </c:pt>
                <c:pt idx="132">
                  <c:v>-1.37E-6</c:v>
                </c:pt>
                <c:pt idx="133">
                  <c:v>-1.79E-6</c:v>
                </c:pt>
                <c:pt idx="134">
                  <c:v>-2.0499999999999999E-6</c:v>
                </c:pt>
                <c:pt idx="135">
                  <c:v>-2.1299999999999999E-6</c:v>
                </c:pt>
                <c:pt idx="136">
                  <c:v>-1.99E-6</c:v>
                </c:pt>
                <c:pt idx="137">
                  <c:v>-1.6300000000000001E-6</c:v>
                </c:pt>
                <c:pt idx="138">
                  <c:v>-1.08E-6</c:v>
                </c:pt>
                <c:pt idx="139">
                  <c:v>-3.8000000000000001E-7</c:v>
                </c:pt>
                <c:pt idx="140">
                  <c:v>4.0999999999999999E-7</c:v>
                </c:pt>
                <c:pt idx="141">
                  <c:v>1.22E-6</c:v>
                </c:pt>
                <c:pt idx="142">
                  <c:v>1.9599999999999999E-6</c:v>
                </c:pt>
                <c:pt idx="143">
                  <c:v>2.5600000000000001E-6</c:v>
                </c:pt>
                <c:pt idx="144">
                  <c:v>2.9399999999999998E-6</c:v>
                </c:pt>
                <c:pt idx="145">
                  <c:v>3.05E-6</c:v>
                </c:pt>
                <c:pt idx="146">
                  <c:v>2.8499999999999998E-6</c:v>
                </c:pt>
                <c:pt idx="147">
                  <c:v>2.3499999999999999E-6</c:v>
                </c:pt>
                <c:pt idx="148">
                  <c:v>1.5600000000000001E-6</c:v>
                </c:pt>
                <c:pt idx="149">
                  <c:v>5.5000000000000003E-7</c:v>
                </c:pt>
                <c:pt idx="150">
                  <c:v>-5.8999999999999996E-7</c:v>
                </c:pt>
                <c:pt idx="151">
                  <c:v>-1.77E-6</c:v>
                </c:pt>
                <c:pt idx="152">
                  <c:v>-2.8499999999999998E-6</c:v>
                </c:pt>
                <c:pt idx="153">
                  <c:v>-3.7299999999999999E-6</c:v>
                </c:pt>
                <c:pt idx="154">
                  <c:v>-4.2899999999999996E-6</c:v>
                </c:pt>
                <c:pt idx="155">
                  <c:v>-4.4599999999999996E-6</c:v>
                </c:pt>
                <c:pt idx="156">
                  <c:v>-4.1799999999999998E-6</c:v>
                </c:pt>
                <c:pt idx="157">
                  <c:v>-3.4400000000000001E-6</c:v>
                </c:pt>
                <c:pt idx="158">
                  <c:v>-2.2900000000000001E-6</c:v>
                </c:pt>
                <c:pt idx="159">
                  <c:v>-8.0999999999999997E-7</c:v>
                </c:pt>
                <c:pt idx="160">
                  <c:v>8.8000000000000004E-7</c:v>
                </c:pt>
                <c:pt idx="161">
                  <c:v>2.6199999999999999E-6</c:v>
                </c:pt>
                <c:pt idx="162">
                  <c:v>4.2400000000000001E-6</c:v>
                </c:pt>
                <c:pt idx="163">
                  <c:v>5.5600000000000001E-6</c:v>
                </c:pt>
                <c:pt idx="164">
                  <c:v>6.4200000000000004E-6</c:v>
                </c:pt>
                <c:pt idx="165">
                  <c:v>6.6900000000000003E-6</c:v>
                </c:pt>
                <c:pt idx="166">
                  <c:v>6.2899999999999999E-6</c:v>
                </c:pt>
                <c:pt idx="167">
                  <c:v>5.2000000000000002E-6</c:v>
                </c:pt>
                <c:pt idx="168">
                  <c:v>3.4699999999999998E-6</c:v>
                </c:pt>
                <c:pt idx="169">
                  <c:v>1.2300000000000001E-6</c:v>
                </c:pt>
                <c:pt idx="170">
                  <c:v>-1.3400000000000001E-6</c:v>
                </c:pt>
                <c:pt idx="171">
                  <c:v>-4.0099999999999997E-6</c:v>
                </c:pt>
                <c:pt idx="172">
                  <c:v>-6.5100000000000004E-6</c:v>
                </c:pt>
                <c:pt idx="173">
                  <c:v>-8.5699999999999993E-6</c:v>
                </c:pt>
                <c:pt idx="174">
                  <c:v>-9.9299999999999998E-6</c:v>
                </c:pt>
                <c:pt idx="175">
                  <c:v>-1.0380000000000001E-5</c:v>
                </c:pt>
                <c:pt idx="176">
                  <c:v>-9.7899999999999994E-6</c:v>
                </c:pt>
                <c:pt idx="177">
                  <c:v>-8.1300000000000001E-6</c:v>
                </c:pt>
                <c:pt idx="178">
                  <c:v>-5.4500000000000003E-6</c:v>
                </c:pt>
                <c:pt idx="179">
                  <c:v>-1.9400000000000001E-6</c:v>
                </c:pt>
                <c:pt idx="180">
                  <c:v>2.1299999999999999E-6</c:v>
                </c:pt>
                <c:pt idx="181">
                  <c:v>6.3899999999999998E-6</c:v>
                </c:pt>
                <c:pt idx="182">
                  <c:v>1.042E-5</c:v>
                </c:pt>
                <c:pt idx="183">
                  <c:v>1.378E-5</c:v>
                </c:pt>
                <c:pt idx="184">
                  <c:v>1.6039999999999999E-5</c:v>
                </c:pt>
                <c:pt idx="185">
                  <c:v>1.6860000000000001E-5</c:v>
                </c:pt>
                <c:pt idx="186">
                  <c:v>1.5990000000000001E-5</c:v>
                </c:pt>
                <c:pt idx="187">
                  <c:v>1.3339999999999999E-5</c:v>
                </c:pt>
                <c:pt idx="188">
                  <c:v>8.9900000000000003E-6</c:v>
                </c:pt>
                <c:pt idx="189">
                  <c:v>3.2100000000000002E-6</c:v>
                </c:pt>
                <c:pt idx="190">
                  <c:v>-3.58E-6</c:v>
                </c:pt>
                <c:pt idx="191">
                  <c:v>-1.077E-5</c:v>
                </c:pt>
                <c:pt idx="192">
                  <c:v>-1.766E-5</c:v>
                </c:pt>
                <c:pt idx="193">
                  <c:v>-2.3499999999999999E-5</c:v>
                </c:pt>
                <c:pt idx="194">
                  <c:v>-2.7549999999999999E-5</c:v>
                </c:pt>
                <c:pt idx="195">
                  <c:v>-2.917E-5</c:v>
                </c:pt>
                <c:pt idx="196">
                  <c:v>-2.7869999999999999E-5</c:v>
                </c:pt>
                <c:pt idx="197">
                  <c:v>-2.3430000000000001E-5</c:v>
                </c:pt>
                <c:pt idx="198">
                  <c:v>-1.592E-5</c:v>
                </c:pt>
                <c:pt idx="199">
                  <c:v>-5.7100000000000004E-6</c:v>
                </c:pt>
                <c:pt idx="200">
                  <c:v>6.4799999999999998E-6</c:v>
                </c:pt>
                <c:pt idx="201">
                  <c:v>1.963E-5</c:v>
                </c:pt>
                <c:pt idx="202">
                  <c:v>3.2480000000000001E-5</c:v>
                </c:pt>
                <c:pt idx="203">
                  <c:v>4.3630000000000001E-5</c:v>
                </c:pt>
                <c:pt idx="204">
                  <c:v>5.1669999999999998E-5</c:v>
                </c:pt>
                <c:pt idx="205">
                  <c:v>5.5279999999999999E-5</c:v>
                </c:pt>
                <c:pt idx="206">
                  <c:v>5.3399999999999997E-5</c:v>
                </c:pt>
                <c:pt idx="207">
                  <c:v>4.5410000000000001E-5</c:v>
                </c:pt>
                <c:pt idx="208">
                  <c:v>3.1189999999999998E-5</c:v>
                </c:pt>
                <c:pt idx="209">
                  <c:v>1.128E-5</c:v>
                </c:pt>
                <c:pt idx="210">
                  <c:v>-1.314E-5</c:v>
                </c:pt>
                <c:pt idx="211">
                  <c:v>-4.0200000000000001E-5</c:v>
                </c:pt>
                <c:pt idx="212">
                  <c:v>-6.7440000000000005E-5</c:v>
                </c:pt>
                <c:pt idx="213">
                  <c:v>-9.1959999999999994E-5</c:v>
                </c:pt>
                <c:pt idx="214">
                  <c:v>-1.1061E-4</c:v>
                </c:pt>
                <c:pt idx="215">
                  <c:v>-1.2029E-4</c:v>
                </c:pt>
                <c:pt idx="216">
                  <c:v>-1.1823E-4</c:v>
                </c:pt>
                <c:pt idx="217">
                  <c:v>-1.0234999999999999E-4</c:v>
                </c:pt>
                <c:pt idx="218">
                  <c:v>-7.1589999999999997E-5</c:v>
                </c:pt>
                <c:pt idx="219">
                  <c:v>-2.6210000000000001E-5</c:v>
                </c:pt>
                <c:pt idx="220">
                  <c:v>3.1909999999999998E-5</c:v>
                </c:pt>
                <c:pt idx="221">
                  <c:v>9.9170000000000001E-5</c:v>
                </c:pt>
                <c:pt idx="222">
                  <c:v>1.7019E-4</c:v>
                </c:pt>
                <c:pt idx="223">
                  <c:v>2.3791E-4</c:v>
                </c:pt>
                <c:pt idx="224">
                  <c:v>2.9388999999999999E-4</c:v>
                </c:pt>
                <c:pt idx="225">
                  <c:v>3.2876999999999998E-4</c:v>
                </c:pt>
                <c:pt idx="226">
                  <c:v>3.3293E-4</c:v>
                </c:pt>
                <c:pt idx="227">
                  <c:v>2.9736999999999998E-4</c:v>
                </c:pt>
                <c:pt idx="228">
                  <c:v>2.1472E-4</c:v>
                </c:pt>
                <c:pt idx="229">
                  <c:v>8.0420000000000006E-5</c:v>
                </c:pt>
                <c:pt idx="230">
                  <c:v>-1.0596E-4</c:v>
                </c:pt>
                <c:pt idx="231">
                  <c:v>-3.3930000000000001E-4</c:v>
                </c:pt>
                <c:pt idx="232">
                  <c:v>-6.0751000000000002E-4</c:v>
                </c:pt>
                <c:pt idx="233">
                  <c:v>-8.9012E-4</c:v>
                </c:pt>
                <c:pt idx="234">
                  <c:v>-1.15694E-3</c:v>
                </c:pt>
                <c:pt idx="235">
                  <c:v>-1.3669699999999999E-3</c:v>
                </c:pt>
                <c:pt idx="236">
                  <c:v>-1.4676400000000001E-3</c:v>
                </c:pt>
                <c:pt idx="237">
                  <c:v>-1.3947199999999999E-3</c:v>
                </c:pt>
                <c:pt idx="238">
                  <c:v>-1.07325E-3</c:v>
                </c:pt>
                <c:pt idx="239">
                  <c:v>-4.2018999999999997E-4</c:v>
                </c:pt>
                <c:pt idx="240">
                  <c:v>6.5008000000000004E-4</c:v>
                </c:pt>
                <c:pt idx="241">
                  <c:v>2.2160499999999998E-3</c:v>
                </c:pt>
                <c:pt idx="242">
                  <c:v>4.3333299999999998E-3</c:v>
                </c:pt>
                <c:pt idx="243">
                  <c:v>7.0113500000000004E-3</c:v>
                </c:pt>
                <c:pt idx="244">
                  <c:v>1.0183340000000001E-2</c:v>
                </c:pt>
                <c:pt idx="245">
                  <c:v>1.3675120000000001E-2</c:v>
                </c:pt>
                <c:pt idx="246">
                  <c:v>1.7186949999999999E-2</c:v>
                </c:pt>
                <c:pt idx="247">
                  <c:v>2.0309710000000002E-2</c:v>
                </c:pt>
                <c:pt idx="248">
                  <c:v>2.2594010000000001E-2</c:v>
                </c:pt>
                <c:pt idx="249">
                  <c:v>2.366621E-2</c:v>
                </c:pt>
                <c:pt idx="250">
                  <c:v>2.33481E-2</c:v>
                </c:pt>
                <c:pt idx="251">
                  <c:v>2.171737E-2</c:v>
                </c:pt>
                <c:pt idx="252">
                  <c:v>1.9073960000000001E-2</c:v>
                </c:pt>
                <c:pt idx="253">
                  <c:v>1.583476E-2</c:v>
                </c:pt>
                <c:pt idx="254">
                  <c:v>1.241571E-2</c:v>
                </c:pt>
                <c:pt idx="255">
                  <c:v>9.15032E-3</c:v>
                </c:pt>
                <c:pt idx="256">
                  <c:v>6.2587199999999997E-3</c:v>
                </c:pt>
                <c:pt idx="257">
                  <c:v>3.8543800000000001E-3</c:v>
                </c:pt>
                <c:pt idx="258">
                  <c:v>1.9685100000000001E-3</c:v>
                </c:pt>
                <c:pt idx="259">
                  <c:v>5.7742999999999998E-4</c:v>
                </c:pt>
                <c:pt idx="260">
                  <c:v>-3.7455000000000002E-4</c:v>
                </c:pt>
                <c:pt idx="261">
                  <c:v>-9.5830000000000004E-4</c:v>
                </c:pt>
                <c:pt idx="262">
                  <c:v>-1.2488099999999999E-3</c:v>
                </c:pt>
                <c:pt idx="263">
                  <c:v>-1.3182199999999999E-3</c:v>
                </c:pt>
                <c:pt idx="264">
                  <c:v>-1.2318299999999999E-3</c:v>
                </c:pt>
                <c:pt idx="265">
                  <c:v>-1.0460300000000001E-3</c:v>
                </c:pt>
                <c:pt idx="266">
                  <c:v>-8.0741000000000005E-4</c:v>
                </c:pt>
                <c:pt idx="267">
                  <c:v>-5.5279999999999999E-4</c:v>
                </c:pt>
                <c:pt idx="268">
                  <c:v>-3.0965000000000002E-4</c:v>
                </c:pt>
                <c:pt idx="269">
                  <c:v>-9.6899999999999997E-5</c:v>
                </c:pt>
                <c:pt idx="270">
                  <c:v>7.3969999999999998E-5</c:v>
                </c:pt>
                <c:pt idx="271">
                  <c:v>1.9782999999999999E-4</c:v>
                </c:pt>
                <c:pt idx="272">
                  <c:v>2.7463999999999999E-4</c:v>
                </c:pt>
                <c:pt idx="273">
                  <c:v>3.0820000000000001E-4</c:v>
                </c:pt>
                <c:pt idx="274">
                  <c:v>3.0504000000000002E-4</c:v>
                </c:pt>
                <c:pt idx="275">
                  <c:v>2.7326E-4</c:v>
                </c:pt>
                <c:pt idx="276">
                  <c:v>2.2167000000000001E-4</c:v>
                </c:pt>
                <c:pt idx="277">
                  <c:v>1.5887E-4</c:v>
                </c:pt>
                <c:pt idx="278">
                  <c:v>9.2739999999999996E-5</c:v>
                </c:pt>
                <c:pt idx="279">
                  <c:v>2.9879999999999999E-5</c:v>
                </c:pt>
                <c:pt idx="280">
                  <c:v>-2.4620000000000001E-5</c:v>
                </c:pt>
                <c:pt idx="281">
                  <c:v>-6.7310000000000004E-5</c:v>
                </c:pt>
                <c:pt idx="282">
                  <c:v>-9.6379999999999995E-5</c:v>
                </c:pt>
                <c:pt idx="283">
                  <c:v>-1.1149E-4</c:v>
                </c:pt>
                <c:pt idx="284">
                  <c:v>-1.1357999999999999E-4</c:v>
                </c:pt>
                <c:pt idx="285">
                  <c:v>-1.0457E-4</c:v>
                </c:pt>
                <c:pt idx="286">
                  <c:v>-8.7039999999999993E-5</c:v>
                </c:pt>
                <c:pt idx="287">
                  <c:v>-6.3899999999999995E-5</c:v>
                </c:pt>
                <c:pt idx="288">
                  <c:v>-3.8130000000000003E-5</c:v>
                </c:pt>
                <c:pt idx="289">
                  <c:v>-1.2480000000000001E-5</c:v>
                </c:pt>
                <c:pt idx="290">
                  <c:v>1.0730000000000001E-5</c:v>
                </c:pt>
                <c:pt idx="291">
                  <c:v>2.9689999999999999E-5</c:v>
                </c:pt>
                <c:pt idx="292">
                  <c:v>4.3260000000000003E-5</c:v>
                </c:pt>
                <c:pt idx="293">
                  <c:v>5.0909999999999999E-5</c:v>
                </c:pt>
                <c:pt idx="294">
                  <c:v>5.274E-5</c:v>
                </c:pt>
                <c:pt idx="295">
                  <c:v>4.9339999999999999E-5</c:v>
                </c:pt>
                <c:pt idx="296">
                  <c:v>4.1699999999999997E-5</c:v>
                </c:pt>
                <c:pt idx="297">
                  <c:v>3.1059999999999997E-5</c:v>
                </c:pt>
                <c:pt idx="298">
                  <c:v>1.878E-5</c:v>
                </c:pt>
                <c:pt idx="299">
                  <c:v>6.1999999999999999E-6</c:v>
                </c:pt>
                <c:pt idx="300">
                  <c:v>-5.4700000000000001E-6</c:v>
                </c:pt>
                <c:pt idx="301">
                  <c:v>-1.5270000000000001E-5</c:v>
                </c:pt>
                <c:pt idx="302">
                  <c:v>-2.249E-5</c:v>
                </c:pt>
                <c:pt idx="303">
                  <c:v>-2.6760000000000001E-5</c:v>
                </c:pt>
                <c:pt idx="304">
                  <c:v>-2.8019999999999999E-5</c:v>
                </c:pt>
                <c:pt idx="305">
                  <c:v>-2.6480000000000001E-5</c:v>
                </c:pt>
                <c:pt idx="306">
                  <c:v>-2.26E-5</c:v>
                </c:pt>
                <c:pt idx="307">
                  <c:v>-1.6990000000000002E-5</c:v>
                </c:pt>
                <c:pt idx="308">
                  <c:v>-1.0370000000000001E-5</c:v>
                </c:pt>
                <c:pt idx="309">
                  <c:v>-3.4400000000000001E-6</c:v>
                </c:pt>
                <c:pt idx="310">
                  <c:v>3.0900000000000001E-6</c:v>
                </c:pt>
                <c:pt idx="311">
                  <c:v>8.67E-6</c:v>
                </c:pt>
                <c:pt idx="312">
                  <c:v>1.287E-5</c:v>
                </c:pt>
                <c:pt idx="313">
                  <c:v>1.5420000000000001E-5</c:v>
                </c:pt>
                <c:pt idx="314">
                  <c:v>1.6269999999999998E-5</c:v>
                </c:pt>
                <c:pt idx="315">
                  <c:v>1.5480000000000001E-5</c:v>
                </c:pt>
                <c:pt idx="316">
                  <c:v>1.33E-5</c:v>
                </c:pt>
                <c:pt idx="317">
                  <c:v>1.007E-5</c:v>
                </c:pt>
                <c:pt idx="318">
                  <c:v>6.1800000000000001E-6</c:v>
                </c:pt>
                <c:pt idx="319">
                  <c:v>2.0600000000000002E-6</c:v>
                </c:pt>
                <c:pt idx="320">
                  <c:v>-1.8700000000000001E-6</c:v>
                </c:pt>
                <c:pt idx="321">
                  <c:v>-5.2700000000000004E-6</c:v>
                </c:pt>
                <c:pt idx="322">
                  <c:v>-7.8599999999999993E-6</c:v>
                </c:pt>
                <c:pt idx="323">
                  <c:v>-9.4800000000000007E-6</c:v>
                </c:pt>
                <c:pt idx="324">
                  <c:v>-1.005E-5</c:v>
                </c:pt>
                <c:pt idx="325">
                  <c:v>-9.6099999999999995E-6</c:v>
                </c:pt>
                <c:pt idx="326">
                  <c:v>-8.3000000000000002E-6</c:v>
                </c:pt>
                <c:pt idx="327">
                  <c:v>-6.3099999999999997E-6</c:v>
                </c:pt>
                <c:pt idx="328">
                  <c:v>-3.89E-6</c:v>
                </c:pt>
                <c:pt idx="329">
                  <c:v>-1.3E-6</c:v>
                </c:pt>
                <c:pt idx="330">
                  <c:v>1.19E-6</c:v>
                </c:pt>
                <c:pt idx="331">
                  <c:v>3.3699999999999999E-6</c:v>
                </c:pt>
                <c:pt idx="332">
                  <c:v>5.04E-6</c:v>
                </c:pt>
                <c:pt idx="333">
                  <c:v>6.1E-6</c:v>
                </c:pt>
                <c:pt idx="334">
                  <c:v>6.4899999999999997E-6</c:v>
                </c:pt>
                <c:pt idx="335">
                  <c:v>6.2299999999999996E-6</c:v>
                </c:pt>
                <c:pt idx="336">
                  <c:v>5.4E-6</c:v>
                </c:pt>
                <c:pt idx="337">
                  <c:v>4.1200000000000004E-6</c:v>
                </c:pt>
                <c:pt idx="338">
                  <c:v>2.5500000000000001E-6</c:v>
                </c:pt>
                <c:pt idx="339">
                  <c:v>8.5000000000000001E-7</c:v>
                </c:pt>
                <c:pt idx="340">
                  <c:v>-7.8999999999999995E-7</c:v>
                </c:pt>
                <c:pt idx="341">
                  <c:v>-2.2299999999999998E-6</c:v>
                </c:pt>
                <c:pt idx="342">
                  <c:v>-3.3500000000000001E-6</c:v>
                </c:pt>
                <c:pt idx="343">
                  <c:v>-4.0600000000000001E-6</c:v>
                </c:pt>
                <c:pt idx="344">
                  <c:v>-4.33E-6</c:v>
                </c:pt>
                <c:pt idx="345">
                  <c:v>-4.1699999999999999E-6</c:v>
                </c:pt>
                <c:pt idx="346">
                  <c:v>-3.6200000000000001E-6</c:v>
                </c:pt>
                <c:pt idx="347">
                  <c:v>-2.7700000000000002E-6</c:v>
                </c:pt>
                <c:pt idx="348">
                  <c:v>-1.72E-6</c:v>
                </c:pt>
                <c:pt idx="349">
                  <c:v>-5.7999999999999995E-7</c:v>
                </c:pt>
                <c:pt idx="350">
                  <c:v>5.4000000000000002E-7</c:v>
                </c:pt>
                <c:pt idx="351">
                  <c:v>1.5200000000000001E-6</c:v>
                </c:pt>
                <c:pt idx="352">
                  <c:v>2.2800000000000002E-6</c:v>
                </c:pt>
                <c:pt idx="353">
                  <c:v>2.7700000000000002E-6</c:v>
                </c:pt>
                <c:pt idx="354">
                  <c:v>2.9699999999999999E-6</c:v>
                </c:pt>
                <c:pt idx="355">
                  <c:v>2.8600000000000001E-6</c:v>
                </c:pt>
                <c:pt idx="356">
                  <c:v>2.4899999999999999E-6</c:v>
                </c:pt>
                <c:pt idx="357">
                  <c:v>1.9099999999999999E-6</c:v>
                </c:pt>
                <c:pt idx="358">
                  <c:v>1.19E-6</c:v>
                </c:pt>
                <c:pt idx="359">
                  <c:v>3.9999999999999998E-7</c:v>
                </c:pt>
                <c:pt idx="360">
                  <c:v>-3.7E-7</c:v>
                </c:pt>
                <c:pt idx="361">
                  <c:v>-1.0499999999999999E-6</c:v>
                </c:pt>
                <c:pt idx="362">
                  <c:v>-1.59E-6</c:v>
                </c:pt>
                <c:pt idx="363">
                  <c:v>-1.9300000000000002E-6</c:v>
                </c:pt>
                <c:pt idx="364">
                  <c:v>-2.0700000000000001E-6</c:v>
                </c:pt>
                <c:pt idx="365">
                  <c:v>-1.9999999999999999E-6</c:v>
                </c:pt>
                <c:pt idx="366">
                  <c:v>-1.75E-6</c:v>
                </c:pt>
                <c:pt idx="367">
                  <c:v>-1.3400000000000001E-6</c:v>
                </c:pt>
                <c:pt idx="368">
                  <c:v>-8.2999999999999999E-7</c:v>
                </c:pt>
                <c:pt idx="369">
                  <c:v>-2.8000000000000002E-7</c:v>
                </c:pt>
                <c:pt idx="370">
                  <c:v>2.6E-7</c:v>
                </c:pt>
                <c:pt idx="371">
                  <c:v>7.4000000000000001E-7</c:v>
                </c:pt>
                <c:pt idx="372">
                  <c:v>1.1200000000000001E-6</c:v>
                </c:pt>
                <c:pt idx="373">
                  <c:v>1.37E-6</c:v>
                </c:pt>
                <c:pt idx="374">
                  <c:v>1.4699999999999999E-6</c:v>
                </c:pt>
                <c:pt idx="375">
                  <c:v>1.42E-6</c:v>
                </c:pt>
                <c:pt idx="376">
                  <c:v>1.24E-6</c:v>
                </c:pt>
                <c:pt idx="377">
                  <c:v>9.5000000000000001E-7</c:v>
                </c:pt>
                <c:pt idx="378">
                  <c:v>5.8999999999999996E-7</c:v>
                </c:pt>
                <c:pt idx="379">
                  <c:v>1.9999999999999999E-7</c:v>
                </c:pt>
                <c:pt idx="380">
                  <c:v>-1.9000000000000001E-7</c:v>
                </c:pt>
                <c:pt idx="381">
                  <c:v>-5.3000000000000001E-7</c:v>
                </c:pt>
                <c:pt idx="382">
                  <c:v>-7.9999999999999996E-7</c:v>
                </c:pt>
                <c:pt idx="383">
                  <c:v>-9.7999999999999993E-7</c:v>
                </c:pt>
                <c:pt idx="384">
                  <c:v>-1.0499999999999999E-6</c:v>
                </c:pt>
                <c:pt idx="385">
                  <c:v>-1.02E-6</c:v>
                </c:pt>
                <c:pt idx="386">
                  <c:v>-8.8999999999999995E-7</c:v>
                </c:pt>
                <c:pt idx="387">
                  <c:v>-6.7999999999999995E-7</c:v>
                </c:pt>
                <c:pt idx="388">
                  <c:v>-4.3000000000000001E-7</c:v>
                </c:pt>
                <c:pt idx="389">
                  <c:v>-1.4000000000000001E-7</c:v>
                </c:pt>
                <c:pt idx="390">
                  <c:v>1.3E-7</c:v>
                </c:pt>
                <c:pt idx="391">
                  <c:v>3.8000000000000001E-7</c:v>
                </c:pt>
                <c:pt idx="392">
                  <c:v>5.7999999999999995E-7</c:v>
                </c:pt>
                <c:pt idx="393">
                  <c:v>7.0999999999999998E-7</c:v>
                </c:pt>
                <c:pt idx="394">
                  <c:v>7.6000000000000003E-7</c:v>
                </c:pt>
                <c:pt idx="395">
                  <c:v>7.4000000000000001E-7</c:v>
                </c:pt>
                <c:pt idx="396">
                  <c:v>6.4000000000000001E-7</c:v>
                </c:pt>
                <c:pt idx="397">
                  <c:v>4.9999999999999998E-7</c:v>
                </c:pt>
                <c:pt idx="398">
                  <c:v>3.1E-7</c:v>
                </c:pt>
                <c:pt idx="399">
                  <c:v>9.9999999999999995E-8</c:v>
                </c:pt>
                <c:pt idx="400">
                  <c:v>-9.9999999999999995E-8</c:v>
                </c:pt>
                <c:pt idx="401">
                  <c:v>-2.8000000000000002E-7</c:v>
                </c:pt>
                <c:pt idx="402">
                  <c:v>-4.2E-7</c:v>
                </c:pt>
                <c:pt idx="403">
                  <c:v>-5.0999999999999999E-7</c:v>
                </c:pt>
                <c:pt idx="404">
                  <c:v>-5.5000000000000003E-7</c:v>
                </c:pt>
                <c:pt idx="405">
                  <c:v>-5.4000000000000002E-7</c:v>
                </c:pt>
                <c:pt idx="406">
                  <c:v>-4.7E-7</c:v>
                </c:pt>
                <c:pt idx="407">
                  <c:v>-3.5999999999999999E-7</c:v>
                </c:pt>
                <c:pt idx="408">
                  <c:v>-2.2999999999999999E-7</c:v>
                </c:pt>
                <c:pt idx="409">
                  <c:v>-8.0000000000000002E-8</c:v>
                </c:pt>
                <c:pt idx="410">
                  <c:v>7.0000000000000005E-8</c:v>
                </c:pt>
                <c:pt idx="411">
                  <c:v>1.9999999999999999E-7</c:v>
                </c:pt>
                <c:pt idx="412">
                  <c:v>3.1E-7</c:v>
                </c:pt>
                <c:pt idx="413">
                  <c:v>3.8000000000000001E-7</c:v>
                </c:pt>
                <c:pt idx="414">
                  <c:v>4.0999999999999999E-7</c:v>
                </c:pt>
                <c:pt idx="415">
                  <c:v>3.9000000000000002E-7</c:v>
                </c:pt>
                <c:pt idx="416">
                  <c:v>3.3999999999999997E-7</c:v>
                </c:pt>
                <c:pt idx="417">
                  <c:v>2.7000000000000001E-7</c:v>
                </c:pt>
                <c:pt idx="418">
                  <c:v>1.6999999999999999E-7</c:v>
                </c:pt>
                <c:pt idx="419">
                  <c:v>5.9999999999999995E-8</c:v>
                </c:pt>
                <c:pt idx="420">
                  <c:v>-4.9999999999999998E-8</c:v>
                </c:pt>
                <c:pt idx="421">
                  <c:v>-1.4999999999999999E-7</c:v>
                </c:pt>
                <c:pt idx="422">
                  <c:v>-2.2999999999999999E-7</c:v>
                </c:pt>
                <c:pt idx="423">
                  <c:v>-2.8000000000000002E-7</c:v>
                </c:pt>
                <c:pt idx="424">
                  <c:v>-2.9999999999999999E-7</c:v>
                </c:pt>
                <c:pt idx="425">
                  <c:v>-2.8999999999999998E-7</c:v>
                </c:pt>
                <c:pt idx="426">
                  <c:v>-2.4999999999999999E-7</c:v>
                </c:pt>
                <c:pt idx="427">
                  <c:v>-1.9999999999999999E-7</c:v>
                </c:pt>
                <c:pt idx="428">
                  <c:v>-1.1999999999999999E-7</c:v>
                </c:pt>
                <c:pt idx="429">
                  <c:v>-4.0000000000000001E-8</c:v>
                </c:pt>
                <c:pt idx="430">
                  <c:v>4.0000000000000001E-8</c:v>
                </c:pt>
                <c:pt idx="431">
                  <c:v>1.1000000000000001E-7</c:v>
                </c:pt>
                <c:pt idx="432">
                  <c:v>1.6999999999999999E-7</c:v>
                </c:pt>
                <c:pt idx="433">
                  <c:v>2.1E-7</c:v>
                </c:pt>
                <c:pt idx="434">
                  <c:v>2.2000000000000001E-7</c:v>
                </c:pt>
                <c:pt idx="435">
                  <c:v>2.2000000000000001E-7</c:v>
                </c:pt>
                <c:pt idx="436">
                  <c:v>1.9000000000000001E-7</c:v>
                </c:pt>
                <c:pt idx="437">
                  <c:v>1.4999999999999999E-7</c:v>
                </c:pt>
                <c:pt idx="438">
                  <c:v>8.9999999999999999E-8</c:v>
                </c:pt>
                <c:pt idx="439">
                  <c:v>2.9999999999999997E-8</c:v>
                </c:pt>
                <c:pt idx="440">
                  <c:v>-2.9999999999999997E-8</c:v>
                </c:pt>
                <c:pt idx="441">
                  <c:v>-8.0000000000000002E-8</c:v>
                </c:pt>
                <c:pt idx="442">
                  <c:v>-1.3E-7</c:v>
                </c:pt>
                <c:pt idx="443">
                  <c:v>-1.4999999999999999E-7</c:v>
                </c:pt>
                <c:pt idx="444">
                  <c:v>-1.6999999999999999E-7</c:v>
                </c:pt>
                <c:pt idx="445">
                  <c:v>-1.6E-7</c:v>
                </c:pt>
                <c:pt idx="446">
                  <c:v>-1.4000000000000001E-7</c:v>
                </c:pt>
                <c:pt idx="447">
                  <c:v>-1.1000000000000001E-7</c:v>
                </c:pt>
                <c:pt idx="448">
                  <c:v>-7.0000000000000005E-8</c:v>
                </c:pt>
                <c:pt idx="449">
                  <c:v>-2E-8</c:v>
                </c:pt>
                <c:pt idx="450">
                  <c:v>2E-8</c:v>
                </c:pt>
                <c:pt idx="451">
                  <c:v>5.9999999999999995E-8</c:v>
                </c:pt>
                <c:pt idx="452">
                  <c:v>9.9999999999999995E-8</c:v>
                </c:pt>
                <c:pt idx="453">
                  <c:v>1.1999999999999999E-7</c:v>
                </c:pt>
                <c:pt idx="454">
                  <c:v>1.3E-7</c:v>
                </c:pt>
                <c:pt idx="455">
                  <c:v>1.1999999999999999E-7</c:v>
                </c:pt>
                <c:pt idx="456">
                  <c:v>1.1000000000000001E-7</c:v>
                </c:pt>
                <c:pt idx="457">
                  <c:v>8.0000000000000002E-8</c:v>
                </c:pt>
                <c:pt idx="458">
                  <c:v>4.9999999999999998E-8</c:v>
                </c:pt>
                <c:pt idx="459">
                  <c:v>2E-8</c:v>
                </c:pt>
                <c:pt idx="460">
                  <c:v>-2E-8</c:v>
                </c:pt>
                <c:pt idx="461">
                  <c:v>-4.9999999999999998E-8</c:v>
                </c:pt>
                <c:pt idx="462">
                  <c:v>-7.0000000000000005E-8</c:v>
                </c:pt>
                <c:pt idx="463">
                  <c:v>-8.9999999999999999E-8</c:v>
                </c:pt>
                <c:pt idx="464">
                  <c:v>-9.9999999999999995E-8</c:v>
                </c:pt>
                <c:pt idx="465">
                  <c:v>-9.9999999999999995E-8</c:v>
                </c:pt>
                <c:pt idx="466">
                  <c:v>-8.0000000000000002E-8</c:v>
                </c:pt>
                <c:pt idx="467">
                  <c:v>-7.0000000000000005E-8</c:v>
                </c:pt>
                <c:pt idx="468">
                  <c:v>-4.0000000000000001E-8</c:v>
                </c:pt>
                <c:pt idx="469">
                  <c:v>-1E-8</c:v>
                </c:pt>
                <c:pt idx="470">
                  <c:v>1E-8</c:v>
                </c:pt>
                <c:pt idx="471">
                  <c:v>4.0000000000000001E-8</c:v>
                </c:pt>
                <c:pt idx="472">
                  <c:v>5.9999999999999995E-8</c:v>
                </c:pt>
                <c:pt idx="473">
                  <c:v>7.0000000000000005E-8</c:v>
                </c:pt>
                <c:pt idx="474">
                  <c:v>8.0000000000000002E-8</c:v>
                </c:pt>
                <c:pt idx="475">
                  <c:v>8.0000000000000002E-8</c:v>
                </c:pt>
                <c:pt idx="476">
                  <c:v>7.0000000000000005E-8</c:v>
                </c:pt>
                <c:pt idx="477">
                  <c:v>4.9999999999999998E-8</c:v>
                </c:pt>
                <c:pt idx="478">
                  <c:v>2.9999999999999997E-8</c:v>
                </c:pt>
                <c:pt idx="479">
                  <c:v>1E-8</c:v>
                </c:pt>
                <c:pt idx="480">
                  <c:v>-1E-8</c:v>
                </c:pt>
                <c:pt idx="481">
                  <c:v>-2.9999999999999997E-8</c:v>
                </c:pt>
                <c:pt idx="482">
                  <c:v>-4.9999999999999998E-8</c:v>
                </c:pt>
                <c:pt idx="483">
                  <c:v>-5.9999999999999995E-8</c:v>
                </c:pt>
                <c:pt idx="484">
                  <c:v>-7.0000000000000005E-8</c:v>
                </c:pt>
                <c:pt idx="485">
                  <c:v>-7.0000000000000005E-8</c:v>
                </c:pt>
                <c:pt idx="486">
                  <c:v>-5.9999999999999995E-8</c:v>
                </c:pt>
                <c:pt idx="487">
                  <c:v>-4.9999999999999998E-8</c:v>
                </c:pt>
                <c:pt idx="488">
                  <c:v>-2.9999999999999997E-8</c:v>
                </c:pt>
                <c:pt idx="489">
                  <c:v>-1E-8</c:v>
                </c:pt>
                <c:pt idx="490">
                  <c:v>1E-8</c:v>
                </c:pt>
                <c:pt idx="491">
                  <c:v>2.9999999999999997E-8</c:v>
                </c:pt>
                <c:pt idx="492">
                  <c:v>4.0000000000000001E-8</c:v>
                </c:pt>
                <c:pt idx="493">
                  <c:v>4.9999999999999998E-8</c:v>
                </c:pt>
                <c:pt idx="494">
                  <c:v>5.9999999999999995E-8</c:v>
                </c:pt>
                <c:pt idx="495">
                  <c:v>5.9999999999999995E-8</c:v>
                </c:pt>
                <c:pt idx="496">
                  <c:v>4.9999999999999998E-8</c:v>
                </c:pt>
                <c:pt idx="497">
                  <c:v>4.0000000000000001E-8</c:v>
                </c:pt>
                <c:pt idx="498">
                  <c:v>2.9999999999999997E-8</c:v>
                </c:pt>
                <c:pt idx="499">
                  <c:v>0</c:v>
                </c:pt>
              </c:numCache>
            </c:numRef>
          </c:val>
          <c:smooth val="0"/>
          <c:extLst>
            <c:ext xmlns:c16="http://schemas.microsoft.com/office/drawing/2014/chart" uri="{C3380CC4-5D6E-409C-BE32-E72D297353CC}">
              <c16:uniqueId val="{00000000-DE4D-488F-B50C-1B4A876B4631}"/>
            </c:ext>
          </c:extLst>
        </c:ser>
        <c:dLbls>
          <c:showLegendKey val="0"/>
          <c:showVal val="0"/>
          <c:showCatName val="0"/>
          <c:showSerName val="0"/>
          <c:showPercent val="0"/>
          <c:showBubbleSize val="0"/>
        </c:dLbls>
        <c:smooth val="0"/>
        <c:axId val="47323631"/>
        <c:axId val="47318639"/>
      </c:lineChart>
      <c:catAx>
        <c:axId val="473236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318639"/>
        <c:crosses val="autoZero"/>
        <c:auto val="1"/>
        <c:lblAlgn val="ctr"/>
        <c:lblOffset val="100"/>
        <c:noMultiLvlLbl val="0"/>
      </c:catAx>
      <c:valAx>
        <c:axId val="47318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732363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accent1"/>
      </a:solidFill>
      <a:round/>
    </a:ln>
    <a:effectLst/>
  </c:spPr>
  <c:txPr>
    <a:bodyPr/>
    <a:lstStyle/>
    <a:p>
      <a:pPr>
        <a:defRPr/>
      </a:pPr>
      <a:endParaRPr lang="ru-RU"/>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withinLinearReversed" id="26">
  <a:schemeClr val="accent6"/>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withinLinearReversed" id="26">
  <a:schemeClr val="accent6"/>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D36C68-DDAB-4D09-8E72-8E937BD7768C}" type="datetimeFigureOut">
              <a:rPr lang="ru-RU" smtClean="0"/>
              <a:t>05.04.2021</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48289E-2F4B-4BDB-9E3D-307BE649A8BF}" type="slidenum">
              <a:rPr lang="ru-RU" smtClean="0"/>
              <a:t>‹#›</a:t>
            </a:fld>
            <a:endParaRPr lang="ru-RU"/>
          </a:p>
        </p:txBody>
      </p:sp>
    </p:spTree>
    <p:extLst>
      <p:ext uri="{BB962C8B-B14F-4D97-AF65-F5344CB8AC3E}">
        <p14:creationId xmlns:p14="http://schemas.microsoft.com/office/powerpoint/2010/main" val="9405794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1. В сфере Информационной Безопасности часто возникает необходимость в использовании изображений высокого разрешения. Такая потребность может возникать в программно-аппаратных средствах контроля доступа (например, при распознавании объектов, снятых на видео), либо же в сфере криминалистики, как средство, обеспечивающее восстановление </a:t>
            </a:r>
            <a:r>
              <a:rPr lang="ru-RU" b="0" i="0" dirty="0">
                <a:solidFill>
                  <a:srgbClr val="000000"/>
                </a:solidFill>
                <a:effectLst/>
                <a:latin typeface="REG"/>
              </a:rPr>
              <a:t>доказательственной, ориентирующей </a:t>
            </a:r>
            <a:r>
              <a:rPr lang="ru-RU" dirty="0"/>
              <a:t>информации в целях </a:t>
            </a:r>
            <a:r>
              <a:rPr lang="ru-RU" b="0" i="0" dirty="0">
                <a:solidFill>
                  <a:srgbClr val="000000"/>
                </a:solidFill>
                <a:effectLst/>
                <a:latin typeface="REG"/>
              </a:rPr>
              <a:t>досудебного производства и предварительного расследования. Не всегда средства фотосъёмки могут обеспечить требуемое качество. Для повышения качества могут быть применены методы сверхразрешения.  </a:t>
            </a:r>
            <a:r>
              <a:rPr lang="ru-RU" b="0" i="0" dirty="0">
                <a:solidFill>
                  <a:srgbClr val="191000"/>
                </a:solidFill>
                <a:effectLst/>
                <a:latin typeface="Lora"/>
              </a:rPr>
              <a:t>Сверхразрешение - это результат получения изображения с высоким разрешением (HR) из одного или нескольких изображений низкого разрешения (LR).</a:t>
            </a: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2. Методы сверхразрешения успешно применяются в следующих областях:</a:t>
            </a:r>
          </a:p>
          <a:p>
            <a:pPr marL="285750" indent="-285750">
              <a:buFontTx/>
              <a:buChar char="-"/>
            </a:pPr>
            <a:r>
              <a:rPr lang="ru-RU" dirty="0"/>
              <a:t>Медицина;</a:t>
            </a:r>
          </a:p>
          <a:p>
            <a:pPr marL="285750" indent="-285750">
              <a:buFontTx/>
              <a:buChar char="-"/>
            </a:pPr>
            <a:r>
              <a:rPr lang="ru-RU" dirty="0"/>
              <a:t>Астрономия;</a:t>
            </a:r>
          </a:p>
          <a:p>
            <a:pPr marL="285750" indent="-285750">
              <a:buFontTx/>
              <a:buChar char="-"/>
            </a:pPr>
            <a:r>
              <a:rPr lang="ru-RU" dirty="0"/>
              <a:t>Микроскопия;</a:t>
            </a:r>
          </a:p>
          <a:p>
            <a:pPr marL="285750" indent="-285750">
              <a:buFontTx/>
              <a:buChar char="-"/>
            </a:pPr>
            <a:r>
              <a:rPr lang="ru-RU" dirty="0"/>
              <a:t>Обработка данных дистанционного зондирования Земли;</a:t>
            </a:r>
          </a:p>
          <a:p>
            <a:pPr marL="285750" indent="-285750">
              <a:buFontTx/>
              <a:buChar char="-"/>
            </a:pPr>
            <a:r>
              <a:rPr lang="ru-RU" dirty="0"/>
              <a:t>Компьютерное зрение;</a:t>
            </a:r>
          </a:p>
          <a:p>
            <a:pPr marL="285750" indent="-285750">
              <a:buFontTx/>
              <a:buChar char="-"/>
            </a:pPr>
            <a:r>
              <a:rPr lang="ru-RU" dirty="0"/>
              <a:t>Криминалистика и др.</a:t>
            </a:r>
          </a:p>
          <a:p>
            <a:pPr marL="0" marR="0" lvl="0" indent="0" algn="l" defTabSz="914400" rtl="0" eaLnBrk="1" fontAlgn="auto" latinLnBrk="0" hangingPunct="1">
              <a:lnSpc>
                <a:spcPct val="100000"/>
              </a:lnSpc>
              <a:spcBef>
                <a:spcPts val="0"/>
              </a:spcBef>
              <a:spcAft>
                <a:spcPts val="0"/>
              </a:spcAft>
              <a:buClrTx/>
              <a:buSzTx/>
              <a:buFontTx/>
              <a:buNone/>
              <a:tabLst/>
              <a:defRPr/>
            </a:pPr>
            <a:r>
              <a:rPr lang="ru-RU" b="0" i="0" dirty="0">
                <a:solidFill>
                  <a:srgbClr val="000000"/>
                </a:solidFill>
                <a:effectLst/>
                <a:latin typeface="REG"/>
              </a:rPr>
              <a:t>3. Существует множество различных методов получения сверхразрешения. Выделяют методы на основе искусственного интеллекта, </a:t>
            </a:r>
            <a:r>
              <a:rPr lang="ru-RU" dirty="0">
                <a:solidFill>
                  <a:srgbClr val="191000"/>
                </a:solidFill>
                <a:latin typeface="Lora"/>
              </a:rPr>
              <a:t>вейвлет-преобразования, проекции на выпуклые множества, адаптивной фильтрации, а также других «классических» методов преобразований Фурье.</a:t>
            </a:r>
            <a:endParaRPr lang="ru-RU" b="0" i="0" dirty="0">
              <a:solidFill>
                <a:srgbClr val="000000"/>
              </a:solidFill>
              <a:effectLst/>
              <a:latin typeface="REG"/>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www.ee.iisc.ac.in/people/faculty/soma.biswas/STIP_pdf/SR_overview.pdf</a:t>
            </a:r>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t>2</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Промежуточные результаты работы:</a:t>
            </a:r>
          </a:p>
          <a:p>
            <a:pPr marL="285750" indent="-285750">
              <a:buFontTx/>
              <a:buChar char="-"/>
            </a:pPr>
            <a:r>
              <a:rPr lang="ru-RU" dirty="0"/>
              <a:t>Реализован полный алгоритм получения изображения высокого качества по серии кадров низкого качества;</a:t>
            </a:r>
          </a:p>
          <a:p>
            <a:pPr marL="285750" indent="-285750">
              <a:buFontTx/>
              <a:buChar char="-"/>
            </a:pPr>
            <a:r>
              <a:rPr lang="ru-RU" dirty="0"/>
              <a:t>Алгоритм протестирован на тестовой серии кадров. Результат работы алгоритма совпадает с ожидаемым, но отличается от запланированног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Для достижения запланированной цели необходимо программно реализовать оптимальный фильтр. В теории этот фильтр должен работать эффективнее классического фильтра Винера. Новый фильтр позволит получить более чёткое не размытое изображение.</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На данный момент рассчитаны приблизительные значения импульсной характеристики такого фильтра. Результаты приведены на графиках.</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Статья Максимова и Сергеева</a:t>
            </a:r>
          </a:p>
        </p:txBody>
      </p:sp>
      <p:sp>
        <p:nvSpPr>
          <p:cNvPr id="4" name="Номер слайда 3"/>
          <p:cNvSpPr>
            <a:spLocks noGrp="1"/>
          </p:cNvSpPr>
          <p:nvPr>
            <p:ph type="sldNum" sz="quarter" idx="5"/>
          </p:nvPr>
        </p:nvSpPr>
        <p:spPr/>
        <p:txBody>
          <a:bodyPr/>
          <a:lstStyle/>
          <a:p>
            <a:fld id="{0048289E-2F4B-4BDB-9E3D-307BE649A8BF}" type="slidenum">
              <a:rPr lang="ru-RU" smtClean="0"/>
              <a:t>11</a:t>
            </a:fld>
            <a:endParaRPr lang="ru-RU"/>
          </a:p>
        </p:txBody>
      </p:sp>
    </p:spTree>
    <p:extLst>
      <p:ext uri="{BB962C8B-B14F-4D97-AF65-F5344CB8AC3E}">
        <p14:creationId xmlns:p14="http://schemas.microsoft.com/office/powerpoint/2010/main" val="15533142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Проблема существующих методов в том, что они могут только визуально улучшить качество, но не могут обеспечить оптимального восстановления.</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В моей работе рассматривается новый метод, предполагающий использование </a:t>
            </a:r>
            <a:r>
              <a:rPr lang="ru-RU" dirty="0">
                <a:solidFill>
                  <a:srgbClr val="191000"/>
                </a:solidFill>
                <a:latin typeface="Lora"/>
              </a:rPr>
              <a:t>«классических» методов преобразований Фурье</a:t>
            </a:r>
            <a:r>
              <a:rPr lang="ru-RU" dirty="0"/>
              <a:t>. Метод состоит из следующих шагов:</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b="0" i="0" dirty="0">
                <a:solidFill>
                  <a:srgbClr val="191000"/>
                </a:solidFill>
                <a:effectLst/>
                <a:latin typeface="Lora"/>
              </a:rPr>
              <a:t>На вход принимаются кадры видео-последовательности, для которых необходимо увеличить сетку пикселов с интерполяцией значений. </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b="0" i="0" dirty="0">
                <a:solidFill>
                  <a:srgbClr val="191000"/>
                </a:solidFill>
                <a:effectLst/>
                <a:latin typeface="Lora"/>
              </a:rPr>
              <a:t>Затем следует добавить дополнительные каналы для кадров и записать в них поля дисперсии ошибок интерполяции. </a:t>
            </a:r>
            <a:r>
              <a:rPr lang="ru-RU" sz="1800" b="0" i="0" u="none" strike="noStrike" baseline="0" dirty="0">
                <a:latin typeface="Times New Roman" panose="02020603050405020304" pitchFamily="18" charset="0"/>
              </a:rPr>
              <a:t>Данный канал используется для вычисления значений отсчетов восстанавливаемого изображения. </a:t>
            </a:r>
            <a:endParaRPr lang="ru-RU" b="0" i="0" dirty="0">
              <a:solidFill>
                <a:srgbClr val="191000"/>
              </a:solidFill>
              <a:effectLst/>
              <a:latin typeface="Lora"/>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b="0" i="0" dirty="0">
                <a:solidFill>
                  <a:srgbClr val="191000"/>
                </a:solidFill>
                <a:effectLst/>
                <a:latin typeface="Lora"/>
              </a:rPr>
              <a:t>На третьем шаге должно быть произведено геометрическое согласование.</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b="0" i="0" dirty="0">
                <a:solidFill>
                  <a:srgbClr val="191000"/>
                </a:solidFill>
                <a:effectLst/>
                <a:latin typeface="Lora"/>
              </a:rPr>
              <a:t>И на последнем шаге происходит взвешенное суммирование согласованных кадров. Результатом суммирования и будет искомое изображение.</a:t>
            </a:r>
          </a:p>
        </p:txBody>
      </p:sp>
      <p:sp>
        <p:nvSpPr>
          <p:cNvPr id="4" name="Номер слайда 3"/>
          <p:cNvSpPr>
            <a:spLocks noGrp="1"/>
          </p:cNvSpPr>
          <p:nvPr>
            <p:ph type="sldNum" sz="quarter" idx="5"/>
          </p:nvPr>
        </p:nvSpPr>
        <p:spPr/>
        <p:txBody>
          <a:bodyPr/>
          <a:lstStyle/>
          <a:p>
            <a:fld id="{0048289E-2F4B-4BDB-9E3D-307BE649A8BF}" type="slidenum">
              <a:rPr lang="ru-RU" smtClean="0"/>
              <a:t>3</a:t>
            </a:fld>
            <a:endParaRPr lang="ru-RU"/>
          </a:p>
        </p:txBody>
      </p:sp>
    </p:spTree>
    <p:extLst>
      <p:ext uri="{BB962C8B-B14F-4D97-AF65-F5344CB8AC3E}">
        <p14:creationId xmlns:p14="http://schemas.microsoft.com/office/powerpoint/2010/main" val="33570228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Цель моей работы – программно реализовать алгоритм оптимального сверхразрешения. Такой алгоритм должен обеспечивать минимальную ошибку восстановления. </a:t>
            </a:r>
          </a:p>
          <a:p>
            <a:r>
              <a:rPr lang="ru-RU" b="0" i="0" dirty="0">
                <a:solidFill>
                  <a:srgbClr val="191000"/>
                </a:solidFill>
                <a:effectLst/>
                <a:latin typeface="Lora"/>
              </a:rPr>
              <a:t>В ходе презентации будет подробно рассмотрено:</a:t>
            </a:r>
          </a:p>
          <a:p>
            <a:pPr marL="285750" indent="-285750">
              <a:buFontTx/>
              <a:buChar char="-"/>
            </a:pPr>
            <a:r>
              <a:rPr lang="ru-RU" dirty="0"/>
              <a:t>Модель наблюдения. Восстановление в кадре;</a:t>
            </a:r>
          </a:p>
          <a:p>
            <a:pPr marL="285750" indent="-285750">
              <a:buFontTx/>
              <a:buChar char="-"/>
            </a:pPr>
            <a:r>
              <a:rPr lang="ru-RU" dirty="0"/>
              <a:t>Геометрическое согласование. Сравнительное исследование методов согласования;</a:t>
            </a:r>
          </a:p>
          <a:p>
            <a:pPr marL="285750" indent="-285750">
              <a:buFontTx/>
              <a:buChar char="-"/>
            </a:pPr>
            <a:r>
              <a:rPr lang="ru-RU" dirty="0"/>
              <a:t>Комплексирование;</a:t>
            </a:r>
          </a:p>
          <a:p>
            <a:pPr marL="285750" indent="-285750">
              <a:buFontTx/>
              <a:buChar char="-"/>
            </a:pPr>
            <a:r>
              <a:rPr lang="ru-RU" dirty="0"/>
              <a:t>Текущие результаты;</a:t>
            </a:r>
          </a:p>
          <a:p>
            <a:pPr marL="285750" indent="-285750">
              <a:buFontTx/>
              <a:buChar char="-"/>
            </a:pPr>
            <a:r>
              <a:rPr lang="ru-RU" dirty="0"/>
              <a:t>Нерешенные задачи и прогноз их решения.</a:t>
            </a:r>
          </a:p>
          <a:p>
            <a:r>
              <a:rPr lang="ru-RU" dirty="0"/>
              <a:t>--------------</a:t>
            </a:r>
          </a:p>
          <a:p>
            <a:r>
              <a:rPr lang="en-US" dirty="0"/>
              <a:t>http://www.ee.iisc.ac.in/people/faculty/soma.biswas/STIP_pdf/SR_overview.pdf</a:t>
            </a:r>
            <a:endParaRPr lang="ru-RU" dirty="0"/>
          </a:p>
        </p:txBody>
      </p:sp>
      <p:sp>
        <p:nvSpPr>
          <p:cNvPr id="4" name="Номер слайда 3"/>
          <p:cNvSpPr>
            <a:spLocks noGrp="1"/>
          </p:cNvSpPr>
          <p:nvPr>
            <p:ph type="sldNum" sz="quarter" idx="5"/>
          </p:nvPr>
        </p:nvSpPr>
        <p:spPr/>
        <p:txBody>
          <a:bodyPr/>
          <a:lstStyle/>
          <a:p>
            <a:fld id="{0048289E-2F4B-4BDB-9E3D-307BE649A8BF}" type="slidenum">
              <a:rPr lang="ru-RU" smtClean="0"/>
              <a:t>4</a:t>
            </a:fld>
            <a:endParaRPr lang="ru-RU"/>
          </a:p>
        </p:txBody>
      </p:sp>
    </p:spTree>
    <p:extLst>
      <p:ext uri="{BB962C8B-B14F-4D97-AF65-F5344CB8AC3E}">
        <p14:creationId xmlns:p14="http://schemas.microsoft.com/office/powerpoint/2010/main" val="42275723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b="0" i="0" dirty="0">
                <a:solidFill>
                  <a:srgbClr val="191000"/>
                </a:solidFill>
                <a:effectLst/>
                <a:latin typeface="Lora"/>
              </a:rPr>
              <a:t>Современные средства видеозаписи позволяют достаточно точно фиксировать изображения, однако изображение всегда подвергается различным искажениям. В процессе съёмки сигнал искажается и </a:t>
            </a:r>
            <a:r>
              <a:rPr lang="ru-RU" b="0" i="0" dirty="0" err="1">
                <a:solidFill>
                  <a:srgbClr val="191000"/>
                </a:solidFill>
                <a:effectLst/>
                <a:latin typeface="Lora"/>
              </a:rPr>
              <a:t>дискретизируется</a:t>
            </a:r>
            <a:r>
              <a:rPr lang="ru-RU" b="0" i="0" dirty="0">
                <a:solidFill>
                  <a:srgbClr val="191000"/>
                </a:solidFill>
                <a:effectLst/>
                <a:latin typeface="Lora"/>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b="0" i="0" dirty="0">
                <a:solidFill>
                  <a:srgbClr val="191000"/>
                </a:solidFill>
                <a:effectLst/>
                <a:latin typeface="Lora"/>
              </a:rPr>
              <a:t>Для начала нужно получить наблюдаемую модель, над которой будут производиться расчёты. На левом рисунке вы видите оригинальное видео, полученное на камере. Примем полученную последовательность кадров за непрерывную. Это нужно для того, чтобы оценить результат работы алгоритма. </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b="0" i="0" dirty="0">
                <a:solidFill>
                  <a:srgbClr val="191000"/>
                </a:solidFill>
                <a:effectLst/>
                <a:latin typeface="Lora"/>
              </a:rPr>
              <a:t>Применим для имеющейся последовательности кадров динамические искажения. Они могут быть реализованы в виде непрерывной свёртки. Формула 1.</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dirty="0"/>
              <a:t>Перейдём от непрерывной модели наблюдения к дискретной. Формула 2.</a:t>
            </a:r>
            <a:endParaRPr lang="en-US" dirty="0"/>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sz="1800" dirty="0">
                <a:effectLst/>
                <a:latin typeface="Times New Roman" panose="02020603050405020304" pitchFamily="18" charset="0"/>
                <a:ea typeface="Times New Roman" panose="02020603050405020304" pitchFamily="18" charset="0"/>
              </a:rPr>
              <a:t>Далее, искаженный непрерывный сигнал </a:t>
            </a:r>
            <a:r>
              <a:rPr lang="ru-RU" sz="1800" dirty="0" err="1">
                <a:effectLst/>
                <a:latin typeface="Times New Roman" panose="02020603050405020304" pitchFamily="18" charset="0"/>
                <a:ea typeface="Times New Roman" panose="02020603050405020304" pitchFamily="18" charset="0"/>
              </a:rPr>
              <a:t>дискретизируется</a:t>
            </a:r>
            <a:r>
              <a:rPr lang="ru-RU" sz="1800" dirty="0">
                <a:effectLst/>
                <a:latin typeface="Times New Roman" panose="02020603050405020304" pitchFamily="18" charset="0"/>
                <a:ea typeface="Times New Roman" panose="02020603050405020304" pitchFamily="18" charset="0"/>
              </a:rPr>
              <a:t> с шагом </a:t>
            </a:r>
            <a:r>
              <a:rPr lang="en-US" sz="1800" i="1" dirty="0">
                <a:effectLst/>
                <a:latin typeface="Times New Roman" panose="02020603050405020304" pitchFamily="18" charset="0"/>
                <a:ea typeface="Times New Roman" panose="02020603050405020304" pitchFamily="18" charset="0"/>
              </a:rPr>
              <a:t>T</a:t>
            </a:r>
            <a:r>
              <a:rPr lang="en-US" sz="1800" dirty="0">
                <a:effectLst/>
                <a:latin typeface="Times New Roman" panose="02020603050405020304" pitchFamily="18" charset="0"/>
                <a:ea typeface="Times New Roman" panose="02020603050405020304" pitchFamily="18" charset="0"/>
              </a:rPr>
              <a:t> </a:t>
            </a:r>
            <a:r>
              <a:rPr lang="ru-RU" sz="1800" dirty="0">
                <a:effectLst/>
                <a:latin typeface="Times New Roman" panose="02020603050405020304" pitchFamily="18" charset="0"/>
                <a:ea typeface="Times New Roman" panose="02020603050405020304" pitchFamily="18" charset="0"/>
              </a:rPr>
              <a:t>и к его отсчетам дополнительно добавляется случайный шум. Формула 3.</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sz="1800" b="0" i="0" dirty="0">
                <a:solidFill>
                  <a:srgbClr val="191000"/>
                </a:solidFill>
                <a:effectLst/>
                <a:latin typeface="Times New Roman" panose="02020603050405020304" pitchFamily="18" charset="0"/>
              </a:rPr>
              <a:t>Объединяя все формулы можно получить непрерывно-дискретную модель наблюдения сигнала. Формула 4.</a:t>
            </a:r>
            <a:endParaRPr lang="ru-RU" b="0" i="0" dirty="0">
              <a:solidFill>
                <a:srgbClr val="191000"/>
              </a:solidFill>
              <a:effectLst/>
              <a:latin typeface="Lora"/>
            </a:endParaRPr>
          </a:p>
        </p:txBody>
      </p:sp>
      <p:sp>
        <p:nvSpPr>
          <p:cNvPr id="4" name="Номер слайда 3"/>
          <p:cNvSpPr>
            <a:spLocks noGrp="1"/>
          </p:cNvSpPr>
          <p:nvPr>
            <p:ph type="sldNum" sz="quarter" idx="5"/>
          </p:nvPr>
        </p:nvSpPr>
        <p:spPr/>
        <p:txBody>
          <a:bodyPr/>
          <a:lstStyle/>
          <a:p>
            <a:fld id="{0048289E-2F4B-4BDB-9E3D-307BE649A8BF}" type="slidenum">
              <a:rPr lang="ru-RU" smtClean="0"/>
              <a:t>5</a:t>
            </a:fld>
            <a:endParaRPr lang="ru-RU"/>
          </a:p>
        </p:txBody>
      </p:sp>
    </p:spTree>
    <p:extLst>
      <p:ext uri="{BB962C8B-B14F-4D97-AF65-F5344CB8AC3E}">
        <p14:creationId xmlns:p14="http://schemas.microsoft.com/office/powerpoint/2010/main" val="2751344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Первым шагом в алгоритме получения сверхразрешения необходимо отфильтровать и увеличить все кадры. Фильтрация будет осуществляться с помощью оптимальным фильтром. На данном этапе работы для фильтра только рассчитаны формулы частотной и импульсной характеристик. Для вывода формул использовались формула связи дискретного и непрерывного сигналов при</a:t>
            </a:r>
            <a:r>
              <a:rPr lang="ru-RU" sz="1800" dirty="0">
                <a:effectLst/>
                <a:latin typeface="Times New Roman" panose="02020603050405020304" pitchFamily="18" charset="0"/>
                <a:ea typeface="Times New Roman" panose="02020603050405020304" pitchFamily="18" charset="0"/>
              </a:rPr>
              <a:t> условии минимизации дисперсии ошибки. За основу вычислений взята бесконечная система уравнений Винера-Хопфа.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1800" dirty="0">
                <a:effectLst/>
                <a:latin typeface="Times New Roman" panose="02020603050405020304" pitchFamily="18" charset="0"/>
              </a:rPr>
              <a:t>Данный фильтр позволит получить квази-непрерывный сигнал из дискретного, что позволит решить задачу </a:t>
            </a:r>
            <a:r>
              <a:rPr lang="ru-RU" sz="1800" dirty="0" err="1">
                <a:effectLst/>
                <a:latin typeface="Times New Roman" panose="02020603050405020304" pitchFamily="18" charset="0"/>
              </a:rPr>
              <a:t>сверхразрешающего</a:t>
            </a:r>
            <a:r>
              <a:rPr lang="ru-RU" sz="1800" dirty="0">
                <a:effectLst/>
                <a:latin typeface="Times New Roman" panose="02020603050405020304" pitchFamily="18" charset="0"/>
              </a:rPr>
              <a:t> восстановления.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1800" dirty="0">
                <a:effectLst/>
                <a:latin typeface="Times New Roman" panose="02020603050405020304" pitchFamily="18" charset="0"/>
              </a:rPr>
              <a:t>Сейчас в реализации применяется классический фильтр Винера. Недостаток данного фильтра в том, что он не производит перевод дискретного сигнала в квази-непрерывный.</a:t>
            </a: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5"/>
          </p:nvPr>
        </p:nvSpPr>
        <p:spPr/>
        <p:txBody>
          <a:bodyPr/>
          <a:lstStyle/>
          <a:p>
            <a:fld id="{0048289E-2F4B-4BDB-9E3D-307BE649A8BF}" type="slidenum">
              <a:rPr lang="ru-RU" smtClean="0"/>
              <a:t>6</a:t>
            </a:fld>
            <a:endParaRPr lang="ru-RU"/>
          </a:p>
        </p:txBody>
      </p:sp>
    </p:spTree>
    <p:extLst>
      <p:ext uri="{BB962C8B-B14F-4D97-AF65-F5344CB8AC3E}">
        <p14:creationId xmlns:p14="http://schemas.microsoft.com/office/powerpoint/2010/main" val="15145075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800" dirty="0">
                <a:effectLst/>
                <a:latin typeface="Times New Roman" panose="02020603050405020304" pitchFamily="18" charset="0"/>
                <a:ea typeface="Calibri" panose="020F0502020204030204" pitchFamily="34" charset="0"/>
              </a:rPr>
              <a:t>Следующим этапом сверхразрешения является геометрическое согласование кадров.</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 Кадры необходимо согласовать с высокой точностью, так как ошибка согласования оказывает существенное влияние на результирующее изображение.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800" dirty="0">
                <a:solidFill>
                  <a:srgbClr val="191000"/>
                </a:solidFill>
                <a:latin typeface="Lora"/>
              </a:rPr>
              <a:t>Рассмотрим наиболее значимые группы методов:</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2800" dirty="0">
                <a:solidFill>
                  <a:srgbClr val="191000"/>
                </a:solidFill>
                <a:effectLst/>
                <a:latin typeface="Lora"/>
                <a:ea typeface="Calibri" panose="020F0502020204030204" pitchFamily="34" charset="0"/>
                <a:cs typeface="Times New Roman" panose="02020603050405020304" pitchFamily="18" charset="0"/>
              </a:rPr>
              <a:t>Методы, основанные на детектировании особых точек. На изображении происходит поиск наиболее значимых точек. Существует множество алгоритмов отбора таких точек. Точки находятся с помощью детекторов и описываются с помощью дескрипторов. Дескрипторы описывают характеристики данной точки, необходимые для её сопоставления со следующим кадром. </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2800" dirty="0">
                <a:effectLst/>
                <a:latin typeface="Times New Roman" panose="02020603050405020304" pitchFamily="18" charset="0"/>
                <a:ea typeface="Times New Roman" panose="02020603050405020304" pitchFamily="18" charset="0"/>
                <a:cs typeface="Times New Roman" panose="02020603050405020304" pitchFamily="18" charset="0"/>
              </a:rPr>
              <a:t>Методы, </a:t>
            </a:r>
            <a:r>
              <a:rPr lang="ru-RU" sz="2800" dirty="0">
                <a:effectLst/>
                <a:latin typeface="Times New Roman" panose="02020603050405020304" pitchFamily="18" charset="0"/>
                <a:ea typeface="Calibri" panose="020F0502020204030204" pitchFamily="34" charset="0"/>
              </a:rPr>
              <a:t>основанные на пирамидальном подходе - используют различные модели искажения кадра – перемещение, перемещение и поворот, перемещение-масштаб-поворот, аффинное преобразование (сдвиг), билинейное (нелинейное) преобразование.</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2800" dirty="0">
                <a:effectLst/>
                <a:latin typeface="Times New Roman" panose="02020603050405020304" pitchFamily="18" charset="0"/>
                <a:ea typeface="Calibri" panose="020F0502020204030204" pitchFamily="34" charset="0"/>
                <a:cs typeface="Times New Roman" panose="02020603050405020304" pitchFamily="18" charset="0"/>
              </a:rPr>
              <a:t>Методы, использующие пики взаимной корреляционной функции (ВКФ) двух изображений – классический вариант и модификация, использующая χ</a:t>
            </a:r>
            <a:r>
              <a:rPr lang="ru-RU" sz="2800" baseline="30000" dirty="0">
                <a:effectLst/>
                <a:latin typeface="Times New Roman" panose="02020603050405020304" pitchFamily="18" charset="0"/>
                <a:ea typeface="Calibri" panose="020F0502020204030204" pitchFamily="34" charset="0"/>
                <a:cs typeface="Times New Roman" panose="02020603050405020304" pitchFamily="18" charset="0"/>
              </a:rPr>
              <a:t>2</a:t>
            </a:r>
            <a:r>
              <a:rPr lang="ru-RU" sz="2800" dirty="0">
                <a:effectLst/>
                <a:latin typeface="Times New Roman" panose="02020603050405020304" pitchFamily="18" charset="0"/>
                <a:ea typeface="Calibri" panose="020F0502020204030204" pitchFamily="34" charset="0"/>
                <a:cs typeface="Times New Roman" panose="02020603050405020304" pitchFamily="18" charset="0"/>
              </a:rPr>
              <a:t>-меру.</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2800" dirty="0">
                <a:effectLst/>
                <a:latin typeface="Times New Roman" panose="02020603050405020304" pitchFamily="18" charset="0"/>
                <a:ea typeface="Calibri" panose="020F0502020204030204" pitchFamily="34" charset="0"/>
                <a:cs typeface="Times New Roman" panose="02020603050405020304" pitchFamily="18" charset="0"/>
              </a:rPr>
              <a:t>Метод, на основе </a:t>
            </a:r>
            <a:r>
              <a:rPr lang="ru-RU" sz="2800" dirty="0">
                <a:effectLst/>
              </a:rPr>
              <a:t>использования оптического потока</a:t>
            </a:r>
            <a:r>
              <a:rPr lang="ru-RU"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ru-RU" sz="4000" b="0" i="0" dirty="0">
                <a:solidFill>
                  <a:srgbClr val="222222"/>
                </a:solidFill>
                <a:effectLst/>
                <a:latin typeface="-apple-system"/>
              </a:rPr>
              <a:t>Оптический поток – изображение видимого движения, представляющее собой сдвиг каждой точки между двумя изображениями. Суть оптического потока в том, что он не ищет какие-то особенные точки, а по параметрам изображений пытается определить, куда сместилась произвольная точка</a:t>
            </a:r>
            <a:r>
              <a:rPr lang="en-US" sz="4000" b="0" i="0" dirty="0">
                <a:solidFill>
                  <a:srgbClr val="222222"/>
                </a:solidFill>
                <a:effectLst/>
                <a:latin typeface="-apple-system"/>
              </a:rPr>
              <a:t>/</a:t>
            </a:r>
            <a:endParaRPr lang="en-US" sz="2800" dirty="0">
              <a:solidFill>
                <a:srgbClr val="191000"/>
              </a:solidFill>
              <a:latin typeface="Lor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См. предыдущий НИРС – там ссылки на источники</a:t>
            </a:r>
          </a:p>
        </p:txBody>
      </p:sp>
      <p:sp>
        <p:nvSpPr>
          <p:cNvPr id="4" name="Номер слайда 3"/>
          <p:cNvSpPr>
            <a:spLocks noGrp="1"/>
          </p:cNvSpPr>
          <p:nvPr>
            <p:ph type="sldNum" sz="quarter" idx="5"/>
          </p:nvPr>
        </p:nvSpPr>
        <p:spPr/>
        <p:txBody>
          <a:bodyPr/>
          <a:lstStyle/>
          <a:p>
            <a:fld id="{0048289E-2F4B-4BDB-9E3D-307BE649A8BF}" type="slidenum">
              <a:rPr lang="ru-RU" smtClean="0"/>
              <a:t>7</a:t>
            </a:fld>
            <a:endParaRPr lang="ru-RU"/>
          </a:p>
        </p:txBody>
      </p:sp>
    </p:spTree>
    <p:extLst>
      <p:ext uri="{BB962C8B-B14F-4D97-AF65-F5344CB8AC3E}">
        <p14:creationId xmlns:p14="http://schemas.microsoft.com/office/powerpoint/2010/main" val="31028046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На сегодняшний день разработано большое количество методов геометрического согласования изображений. В связи с этим был проведен сравнительный анализ различных алгоритмов геометрического согласования.</a:t>
            </a:r>
            <a:r>
              <a:rPr lang="ru-RU" sz="1800" dirty="0">
                <a:effectLst/>
                <a:latin typeface="Times New Roman" panose="02020603050405020304" pitchFamily="18" charset="0"/>
                <a:ea typeface="Times New Roman" panose="02020603050405020304" pitchFamily="18" charset="0"/>
              </a:rPr>
              <a:t> В моей работе мерой эффективности работы алгоритма было принято считать среднеквадратичное отклонение (СКО). </a:t>
            </a:r>
            <a:r>
              <a:rPr lang="ru-RU" sz="1200" dirty="0">
                <a:solidFill>
                  <a:srgbClr val="191000"/>
                </a:solidFill>
                <a:latin typeface="Lora"/>
              </a:rPr>
              <a:t>В данной работе были исследованы 12 алгоритмов геометрического согласования. Расчёты проводились на тестовой последовательности кадров.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1200" dirty="0">
                <a:solidFill>
                  <a:srgbClr val="191000"/>
                </a:solidFill>
                <a:latin typeface="Lora"/>
              </a:rPr>
              <a:t>Сравнительное исследование:</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2800" dirty="0">
                <a:solidFill>
                  <a:srgbClr val="191000"/>
                </a:solidFill>
                <a:effectLst/>
                <a:latin typeface="Lora"/>
                <a:ea typeface="Calibri" panose="020F0502020204030204" pitchFamily="34" charset="0"/>
                <a:cs typeface="Times New Roman" panose="02020603050405020304" pitchFamily="18" charset="0"/>
              </a:rPr>
              <a:t>Методы, основанные на детектировании особых точек показали не самые точные результаты.</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Методы, </a:t>
            </a:r>
            <a:r>
              <a:rPr lang="ru-RU" sz="1800" dirty="0">
                <a:effectLst/>
                <a:latin typeface="Times New Roman" panose="02020603050405020304" pitchFamily="18" charset="0"/>
                <a:ea typeface="Calibri" panose="020F0502020204030204" pitchFamily="34" charset="0"/>
              </a:rPr>
              <a:t>основанные на пирамидальном подходе: на практике наибольшую пользу принесли аффинное и билинейное преобразования. </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Методы, использующие пики ВКФ </a:t>
            </a:r>
            <a:r>
              <a:rPr lang="ru-RU" sz="1800" dirty="0">
                <a:effectLst/>
              </a:rPr>
              <a:t>показали средний результат</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Методы, использующие </a:t>
            </a:r>
            <a:r>
              <a:rPr lang="ru-RU" sz="1800" dirty="0">
                <a:effectLst/>
              </a:rPr>
              <a:t>оптический поток дали наихудший результат.</a:t>
            </a:r>
          </a:p>
          <a:p>
            <a:pPr marL="0" marR="0" lvl="0" indent="0" algn="just" defTabSz="914400" rtl="0" eaLnBrk="1" fontAlgn="auto" latinLnBrk="0" hangingPunct="1">
              <a:lnSpc>
                <a:spcPct val="150000"/>
              </a:lnSpc>
              <a:spcBef>
                <a:spcPts val="0"/>
              </a:spcBef>
              <a:spcAft>
                <a:spcPts val="800"/>
              </a:spcAft>
              <a:buClrTx/>
              <a:buSzTx/>
              <a:buFontTx/>
              <a:buNone/>
              <a:tabLst/>
              <a:defRPr/>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Для реализации алгоритма я выбрал метод аффинных преобразований, так как у этого метода наименьшая СКО.</a:t>
            </a:r>
          </a:p>
          <a:p>
            <a:pPr marL="0" indent="0" algn="just">
              <a:lnSpc>
                <a:spcPct val="150000"/>
              </a:lnSpc>
              <a:spcAft>
                <a:spcPts val="800"/>
              </a:spcAft>
              <a:buFontTx/>
              <a:buNone/>
            </a:pPr>
            <a:endParaRPr lang="ru-RU" dirty="0"/>
          </a:p>
          <a:p>
            <a:pPr marL="0" indent="0" algn="just">
              <a:lnSpc>
                <a:spcPct val="150000"/>
              </a:lnSpc>
              <a:spcAft>
                <a:spcPts val="800"/>
              </a:spcAft>
              <a:buFontTx/>
              <a:buNone/>
            </a:pPr>
            <a:r>
              <a:rPr lang="ru-RU" dirty="0"/>
              <a:t>Более подробные детали исследования представлены мной совместно с Максимовым А.И. на Всероссийской научной конференции молодых ученых «Наука. Технологии. Инновации».</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5"/>
          </p:nvPr>
        </p:nvSpPr>
        <p:spPr/>
        <p:txBody>
          <a:bodyPr/>
          <a:lstStyle/>
          <a:p>
            <a:fld id="{0048289E-2F4B-4BDB-9E3D-307BE649A8BF}" type="slidenum">
              <a:rPr lang="ru-RU" smtClean="0"/>
              <a:t>8</a:t>
            </a:fld>
            <a:endParaRPr lang="ru-RU"/>
          </a:p>
        </p:txBody>
      </p:sp>
    </p:spTree>
    <p:extLst>
      <p:ext uri="{BB962C8B-B14F-4D97-AF65-F5344CB8AC3E}">
        <p14:creationId xmlns:p14="http://schemas.microsoft.com/office/powerpoint/2010/main" val="20935059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800" dirty="0">
                    <a:effectLst/>
                    <a:latin typeface="Times New Roman" panose="02020603050405020304" pitchFamily="18" charset="0"/>
                    <a:ea typeface="Times New Roman" panose="02020603050405020304" pitchFamily="18" charset="0"/>
                  </a:rPr>
                  <a:t>1. Полученный набор сигналов в цифровом виде обладает всеми числовыми характеристиками, присущими любой случайной величине: математическим ожиданием (</a:t>
                </a:r>
                <a14:m>
                  <m:oMath xmlns:m="http://schemas.openxmlformats.org/officeDocument/2006/math">
                    <m:r>
                      <a:rPr lang="ru-RU" sz="1800" i="1" kern="100">
                        <a:effectLst/>
                        <a:latin typeface="Cambria Math" panose="02040503050406030204" pitchFamily="18" charset="0"/>
                        <a:ea typeface="SimSun" panose="02010600030101010101" pitchFamily="2" charset="-122"/>
                        <a:cs typeface="Calibri" panose="020F0502020204030204" pitchFamily="34" charset="0"/>
                      </a:rPr>
                      <m:t>𝑀</m:t>
                    </m:r>
                  </m:oMath>
                </a14:m>
                <a:r>
                  <a:rPr lang="ru-RU" sz="1800" dirty="0">
                    <a:effectLst/>
                    <a:latin typeface="Times New Roman" panose="02020603050405020304" pitchFamily="18" charset="0"/>
                    <a:ea typeface="Times New Roman" panose="02020603050405020304" pitchFamily="18" charset="0"/>
                  </a:rPr>
                  <a:t>), дисперсией (</a:t>
                </a:r>
                <a14:m>
                  <m:oMath xmlns:m="http://schemas.openxmlformats.org/officeDocument/2006/math">
                    <m:r>
                      <a:rPr lang="ru-RU" sz="1800" i="1" kern="100">
                        <a:effectLst/>
                        <a:latin typeface="Cambria Math" panose="02040503050406030204" pitchFamily="18" charset="0"/>
                        <a:ea typeface="SimSun" panose="02010600030101010101" pitchFamily="2" charset="-122"/>
                        <a:cs typeface="Calibri" panose="020F0502020204030204" pitchFamily="34" charset="0"/>
                      </a:rPr>
                      <m:t>𝐷</m:t>
                    </m:r>
                  </m:oMath>
                </a14:m>
                <a:r>
                  <a:rPr lang="ru-RU" sz="1800" dirty="0">
                    <a:effectLst/>
                    <a:latin typeface="Times New Roman" panose="02020603050405020304" pitchFamily="18" charset="0"/>
                    <a:ea typeface="Times New Roman" panose="02020603050405020304" pitchFamily="18" charset="0"/>
                  </a:rPr>
                  <a:t>), средним квадратическим отклонением (</a:t>
                </a:r>
                <a:r>
                  <a:rPr lang="ru-RU" sz="1800" i="1" dirty="0">
                    <a:effectLst/>
                    <a:latin typeface="Times New Roman" panose="02020603050405020304" pitchFamily="18" charset="0"/>
                    <a:ea typeface="Times New Roman" panose="02020603050405020304" pitchFamily="18" charset="0"/>
                  </a:rPr>
                  <a:t>СКО</a:t>
                </a:r>
                <a:r>
                  <a:rPr lang="ru-RU" sz="1800" dirty="0">
                    <a:effectLst/>
                    <a:latin typeface="Times New Roman" panose="02020603050405020304" pitchFamily="18" charset="0"/>
                    <a:ea typeface="Times New Roman" panose="02020603050405020304" pitchFamily="18" charset="0"/>
                  </a:rPr>
                  <a:t>). </a:t>
                </a:r>
                <a:r>
                  <a:rPr lang="ru-RU" sz="1200" b="0" i="0" u="none" strike="noStrike" kern="1200" baseline="0" dirty="0">
                    <a:solidFill>
                      <a:schemeClr val="tx1"/>
                    </a:solidFill>
                    <a:latin typeface="+mn-lt"/>
                    <a:ea typeface="+mn-ea"/>
                    <a:cs typeface="+mn-cs"/>
                  </a:rPr>
                  <a:t>Рассмотрим задачу суммирования неравноточных измерений. </a:t>
                </a:r>
                <a:r>
                  <a:rPr lang="ru-RU" sz="1800" b="0" i="0" u="none" strike="noStrike" baseline="0" dirty="0">
                    <a:latin typeface="Times New Roman" panose="02020603050405020304" pitchFamily="18" charset="0"/>
                  </a:rPr>
                  <a:t>Необходимо построить линейную оценку, обеспечивающую наибольшую точность в терминах среднеквадратической ошибки. Оценка будет строиться с использованием мат ожидания, дисперсии и СК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2. Комплексирование – это взвешенное суммирование согласованного набора изображений.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3. Для взвешенного суммирования необходимо </a:t>
                </a:r>
                <a:r>
                  <a:rPr lang="ru-RU" sz="1800" dirty="0">
                    <a:effectLst/>
                    <a:latin typeface="Times New Roman" panose="02020603050405020304" pitchFamily="18" charset="0"/>
                    <a:ea typeface="Times New Roman" panose="02020603050405020304" pitchFamily="18" charset="0"/>
                  </a:rPr>
                  <a:t>построить линейную оценку, обеспечивающую наибольшую точность в терминах среднеквадратической ошибки. В формуле </a:t>
                </a:r>
                <a14:m>
                  <m:oMath xmlns:m="http://schemas.openxmlformats.org/officeDocument/2006/math">
                    <m:sSub>
                      <m:sSubPr>
                        <m:ctrlPr>
                          <a:rPr lang="ru-RU" sz="1800" i="1" kern="100" smtClean="0">
                            <a:effectLst/>
                            <a:latin typeface="Cambria Math" panose="02040503050406030204" pitchFamily="18" charset="0"/>
                            <a:ea typeface="SimSun" panose="02010600030101010101" pitchFamily="2" charset="-122"/>
                            <a:cs typeface="Calibri" panose="020F0502020204030204" pitchFamily="34" charset="0"/>
                          </a:rPr>
                        </m:ctrlPr>
                      </m:sSubPr>
                      <m:e>
                        <m:r>
                          <a:rPr lang="ru-RU" sz="1800" i="1" kern="100">
                            <a:effectLst/>
                            <a:latin typeface="Cambria Math" panose="02040503050406030204" pitchFamily="18" charset="0"/>
                            <a:ea typeface="SimSun" panose="02010600030101010101" pitchFamily="2" charset="-122"/>
                            <a:cs typeface="Calibri" panose="020F0502020204030204" pitchFamily="34" charset="0"/>
                          </a:rPr>
                          <m:t>𝑎</m:t>
                        </m:r>
                      </m:e>
                      <m:sub>
                        <m:r>
                          <a:rPr lang="ru-RU" sz="1800" i="1" kern="100">
                            <a:effectLst/>
                            <a:latin typeface="Cambria Math" panose="02040503050406030204" pitchFamily="18" charset="0"/>
                            <a:ea typeface="SimSun" panose="02010600030101010101" pitchFamily="2" charset="-122"/>
                            <a:cs typeface="Calibri" panose="020F0502020204030204" pitchFamily="34" charset="0"/>
                          </a:rPr>
                          <m:t>𝑖</m:t>
                        </m:r>
                      </m:sub>
                    </m:sSub>
                  </m:oMath>
                </a14:m>
                <a:r>
                  <a:rPr lang="ru-RU" sz="1800" kern="100" dirty="0">
                    <a:effectLst/>
                    <a:latin typeface="Times New Roman" panose="02020603050405020304" pitchFamily="18" charset="0"/>
                    <a:ea typeface="SimSun" panose="02010600030101010101" pitchFamily="2" charset="-122"/>
                    <a:cs typeface="Calibri" panose="020F0502020204030204" pitchFamily="34" charset="0"/>
                  </a:rPr>
                  <a:t> – весовая функция суммирования.</a:t>
                </a:r>
                <a:endParaRPr lang="ru-RU" sz="18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4. Для получения итоговой формулы оценки необходимо вычислить коэффициент </a:t>
                </a:r>
                <a14:m>
                  <m:oMath xmlns:m="http://schemas.openxmlformats.org/officeDocument/2006/math">
                    <m:sSub>
                      <m:sSubPr>
                        <m:ctrlPr>
                          <a:rPr lang="ru-RU" sz="1200" i="1" kern="100" smtClean="0">
                            <a:effectLst/>
                            <a:latin typeface="Cambria Math" panose="02040503050406030204" pitchFamily="18" charset="0"/>
                            <a:ea typeface="SimSun" panose="02010600030101010101" pitchFamily="2" charset="-122"/>
                            <a:cs typeface="Calibri" panose="020F0502020204030204" pitchFamily="34" charset="0"/>
                          </a:rPr>
                        </m:ctrlPr>
                      </m:sSubPr>
                      <m:e>
                        <m:r>
                          <a:rPr lang="ru-RU" sz="1200" i="1" kern="100">
                            <a:effectLst/>
                            <a:latin typeface="Cambria Math" panose="02040503050406030204" pitchFamily="18" charset="0"/>
                            <a:ea typeface="SimSun" panose="02010600030101010101" pitchFamily="2" charset="-122"/>
                            <a:cs typeface="Calibri" panose="020F0502020204030204" pitchFamily="34" charset="0"/>
                          </a:rPr>
                          <m:t>𝑎</m:t>
                        </m:r>
                      </m:e>
                      <m:sub>
                        <m:r>
                          <a:rPr lang="ru-RU" sz="1200" i="1" kern="100">
                            <a:effectLst/>
                            <a:latin typeface="Cambria Math" panose="02040503050406030204" pitchFamily="18" charset="0"/>
                            <a:ea typeface="SimSun" panose="02010600030101010101" pitchFamily="2" charset="-122"/>
                            <a:cs typeface="Calibri" panose="020F0502020204030204" pitchFamily="34" charset="0"/>
                          </a:rPr>
                          <m:t>𝑖</m:t>
                        </m:r>
                      </m:sub>
                    </m:sSub>
                  </m:oMath>
                </a14:m>
                <a:r>
                  <a:rPr lang="ru-RU" sz="1200" kern="100" dirty="0">
                    <a:effectLst/>
                    <a:latin typeface="Times New Roman" panose="02020603050405020304" pitchFamily="18" charset="0"/>
                    <a:ea typeface="SimSun" panose="02010600030101010101" pitchFamily="2" charset="-122"/>
                    <a:cs typeface="Calibri" panose="020F0502020204030204" pitchFamily="34" charset="0"/>
                  </a:rPr>
                  <a:t> минимизируя</a:t>
                </a:r>
                <a:r>
                  <a:rPr lang="ru-RU" sz="1200" kern="100" baseline="0" dirty="0">
                    <a:effectLst/>
                    <a:latin typeface="Times New Roman" panose="02020603050405020304" pitchFamily="18" charset="0"/>
                    <a:ea typeface="SimSun" panose="02010600030101010101" pitchFamily="2" charset="-122"/>
                    <a:cs typeface="Calibri" panose="020F0502020204030204" pitchFamily="34" charset="0"/>
                  </a:rPr>
                  <a:t> дисперсию ошибки, затем дифференцируя формулу СКО </a:t>
                </a:r>
                <a14:m>
                  <m:oMath xmlns:m="http://schemas.openxmlformats.org/officeDocument/2006/math">
                    <m:sSubSup>
                      <m:sSubSupPr>
                        <m:ctrlPr>
                          <a:rPr lang="ru-RU" i="1" smtClean="0">
                            <a:solidFill>
                              <a:srgbClr val="836967"/>
                            </a:solidFill>
                            <a:latin typeface="Cambria Math" panose="02040503050406030204" pitchFamily="18" charset="0"/>
                          </a:rPr>
                        </m:ctrlPr>
                      </m:sSubSupPr>
                      <m:e>
                        <m:r>
                          <a:rPr lang="ru-RU" i="1">
                            <a:latin typeface="Cambria Math" panose="02040503050406030204" pitchFamily="18" charset="0"/>
                          </a:rPr>
                          <m:t>𝜀</m:t>
                        </m:r>
                      </m:e>
                      <m:sub>
                        <m:r>
                          <a:rPr lang="ru-RU" i="0">
                            <a:latin typeface="Cambria Math" panose="02040503050406030204" pitchFamily="18" charset="0"/>
                          </a:rPr>
                          <m:t>кв</m:t>
                        </m:r>
                      </m:sub>
                      <m:sup>
                        <m:r>
                          <a:rPr lang="ru-RU" i="0">
                            <a:latin typeface="Cambria Math" panose="02040503050406030204" pitchFamily="18" charset="0"/>
                          </a:rPr>
                          <m:t>2</m:t>
                        </m:r>
                      </m:sup>
                    </m:sSubSup>
                    <m:r>
                      <a:rPr lang="ru-RU" i="0">
                        <a:latin typeface="Cambria Math" panose="02040503050406030204" pitchFamily="18" charset="0"/>
                      </a:rPr>
                      <m:t> </m:t>
                    </m:r>
                  </m:oMath>
                </a14:m>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2 НИРС. Статья Максимова и Сергеева</a:t>
                </a:r>
              </a:p>
            </p:txBody>
          </p:sp>
        </mc:Choice>
        <mc:Fallback xmlns="">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800" dirty="0">
                    <a:effectLst/>
                    <a:latin typeface="Times New Roman" panose="02020603050405020304" pitchFamily="18" charset="0"/>
                    <a:ea typeface="Times New Roman" panose="02020603050405020304" pitchFamily="18" charset="0"/>
                  </a:rPr>
                  <a:t>1. Современные устройства фото и видео записи представляют изображения в цифровом виде. Полученный набор сигналов в таком случае обладает всеми числовыми характеристиками, присущими любой случайной величине: математическим ожиданием (</a:t>
                </a:r>
                <a:r>
                  <a:rPr lang="ru-RU" sz="1800" i="0" kern="100">
                    <a:effectLst/>
                    <a:latin typeface="Cambria Math" panose="02040503050406030204" pitchFamily="18" charset="0"/>
                    <a:ea typeface="SimSun" panose="02010600030101010101" pitchFamily="2" charset="-122"/>
                    <a:cs typeface="Calibri" panose="020F0502020204030204" pitchFamily="34" charset="0"/>
                  </a:rPr>
                  <a:t>𝑀</a:t>
                </a:r>
                <a:r>
                  <a:rPr lang="ru-RU" sz="1800" dirty="0">
                    <a:effectLst/>
                    <a:latin typeface="Times New Roman" panose="02020603050405020304" pitchFamily="18" charset="0"/>
                    <a:ea typeface="Times New Roman" panose="02020603050405020304" pitchFamily="18" charset="0"/>
                  </a:rPr>
                  <a:t>), дисперсией (</a:t>
                </a:r>
                <a:r>
                  <a:rPr lang="ru-RU" sz="1800" i="0" kern="100">
                    <a:effectLst/>
                    <a:latin typeface="Cambria Math" panose="02040503050406030204" pitchFamily="18" charset="0"/>
                    <a:ea typeface="SimSun" panose="02010600030101010101" pitchFamily="2" charset="-122"/>
                    <a:cs typeface="Calibri" panose="020F0502020204030204" pitchFamily="34" charset="0"/>
                  </a:rPr>
                  <a:t>𝐷</a:t>
                </a:r>
                <a:r>
                  <a:rPr lang="ru-RU" sz="1800" dirty="0">
                    <a:effectLst/>
                    <a:latin typeface="Times New Roman" panose="02020603050405020304" pitchFamily="18" charset="0"/>
                    <a:ea typeface="Times New Roman" panose="02020603050405020304" pitchFamily="18" charset="0"/>
                  </a:rPr>
                  <a:t>), средним квадратическим отклонением (</a:t>
                </a:r>
                <a:r>
                  <a:rPr lang="ru-RU" sz="1800" i="1" dirty="0">
                    <a:effectLst/>
                    <a:latin typeface="Times New Roman" panose="02020603050405020304" pitchFamily="18" charset="0"/>
                    <a:ea typeface="Times New Roman" panose="02020603050405020304" pitchFamily="18" charset="0"/>
                  </a:rPr>
                  <a:t>СКО</a:t>
                </a:r>
                <a:r>
                  <a:rPr lang="ru-RU" sz="1800" dirty="0">
                    <a:effectLst/>
                    <a:latin typeface="Times New Roman" panose="02020603050405020304" pitchFamily="18" charset="0"/>
                    <a:ea typeface="Times New Roman" panose="02020603050405020304" pitchFamily="18" charset="0"/>
                  </a:rPr>
                  <a:t>). </a:t>
                </a:r>
                <a:r>
                  <a:rPr lang="ru-RU" sz="1200" b="0" i="0" u="none" strike="noStrike" kern="1200" baseline="0" dirty="0">
                    <a:solidFill>
                      <a:schemeClr val="tx1"/>
                    </a:solidFill>
                    <a:latin typeface="+mn-lt"/>
                    <a:ea typeface="+mn-ea"/>
                    <a:cs typeface="+mn-cs"/>
                  </a:rPr>
                  <a:t>Рассмотрим задачу суммирования неравноточных измерений. </a:t>
                </a:r>
                <a:r>
                  <a:rPr lang="ru-RU" sz="1800" b="0" i="0" u="none" strike="noStrike" baseline="0" dirty="0">
                    <a:latin typeface="Times New Roman" panose="02020603050405020304" pitchFamily="18" charset="0"/>
                  </a:rPr>
                  <a:t>Необходимо построить линейную оценку, обеспечивающую наибольшую точность в терминах среднеквадратической ошибки. Оценка будет строиться с использованием мат ожидания, дисперсии и СК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2. Комплексирование – это взвешенное суммирование согласованного набора изображений.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3. Для взвешенного суммирования нам необходимо </a:t>
                </a:r>
                <a:r>
                  <a:rPr lang="ru-RU" sz="1800" dirty="0">
                    <a:effectLst/>
                    <a:latin typeface="Times New Roman" panose="02020603050405020304" pitchFamily="18" charset="0"/>
                    <a:ea typeface="Times New Roman" panose="02020603050405020304" pitchFamily="18" charset="0"/>
                  </a:rPr>
                  <a:t>построить линейную оценку, обеспечивающую наибольшую точность в терминах среднеквадратической ошибки. В формуле </a:t>
                </a:r>
                <a:r>
                  <a:rPr lang="ru-RU" sz="1800" i="0" kern="100">
                    <a:effectLst/>
                    <a:latin typeface="Cambria Math" panose="02040503050406030204" pitchFamily="18" charset="0"/>
                    <a:ea typeface="SimSun" panose="02010600030101010101" pitchFamily="2" charset="-122"/>
                    <a:cs typeface="Calibri" panose="020F0502020204030204" pitchFamily="34" charset="0"/>
                  </a:rPr>
                  <a:t>𝑎_𝑖</a:t>
                </a:r>
                <a:r>
                  <a:rPr lang="ru-RU" sz="1800" kern="100" dirty="0">
                    <a:effectLst/>
                    <a:latin typeface="Times New Roman" panose="02020603050405020304" pitchFamily="18" charset="0"/>
                    <a:ea typeface="SimSun" panose="02010600030101010101" pitchFamily="2" charset="-122"/>
                    <a:cs typeface="Calibri" panose="020F0502020204030204" pitchFamily="34" charset="0"/>
                  </a:rPr>
                  <a:t> – весовая функция суммирования.</a:t>
                </a:r>
                <a:endParaRPr lang="ru-RU" sz="18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4. Для получения итоговой формулы оценки необходимо вычислить коэффициент </a:t>
                </a:r>
                <a:r>
                  <a:rPr lang="ru-RU" sz="1200" i="0" kern="100">
                    <a:effectLst/>
                    <a:latin typeface="Cambria Math" panose="02040503050406030204" pitchFamily="18" charset="0"/>
                    <a:ea typeface="SimSun" panose="02010600030101010101" pitchFamily="2" charset="-122"/>
                    <a:cs typeface="Calibri" panose="020F0502020204030204" pitchFamily="34" charset="0"/>
                  </a:rPr>
                  <a:t>𝑎_𝑖</a:t>
                </a:r>
                <a:r>
                  <a:rPr lang="ru-RU" sz="1200" kern="100" dirty="0">
                    <a:effectLst/>
                    <a:latin typeface="Times New Roman" panose="02020603050405020304" pitchFamily="18" charset="0"/>
                    <a:ea typeface="SimSun" panose="02010600030101010101" pitchFamily="2" charset="-122"/>
                    <a:cs typeface="Calibri" panose="020F0502020204030204" pitchFamily="34" charset="0"/>
                  </a:rPr>
                  <a:t> минимизируя</a:t>
                </a:r>
                <a:r>
                  <a:rPr lang="ru-RU" sz="1200" kern="100" baseline="0" dirty="0">
                    <a:effectLst/>
                    <a:latin typeface="Times New Roman" panose="02020603050405020304" pitchFamily="18" charset="0"/>
                    <a:ea typeface="SimSun" panose="02010600030101010101" pitchFamily="2" charset="-122"/>
                    <a:cs typeface="Calibri" panose="020F0502020204030204" pitchFamily="34" charset="0"/>
                  </a:rPr>
                  <a:t> дисперсию ошибки, затем дифференцируя формулу СКО </a:t>
                </a:r>
                <a:r>
                  <a:rPr lang="ru-RU" i="0">
                    <a:latin typeface="Cambria Math" panose="02040503050406030204" pitchFamily="18" charset="0"/>
                  </a:rPr>
                  <a:t>𝜀</a:t>
                </a:r>
                <a:r>
                  <a:rPr lang="ru-RU" i="0">
                    <a:solidFill>
                      <a:srgbClr val="836967"/>
                    </a:solidFill>
                    <a:latin typeface="Cambria Math" panose="02040503050406030204" pitchFamily="18" charset="0"/>
                  </a:rPr>
                  <a:t>_</a:t>
                </a:r>
                <a:r>
                  <a:rPr lang="ru-RU" i="0">
                    <a:latin typeface="Cambria Math" panose="02040503050406030204" pitchFamily="18" charset="0"/>
                  </a:rPr>
                  <a:t>кв^2  </a:t>
                </a: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2 НИРС. Статья Максимова и Сергеева</a:t>
                </a:r>
              </a:p>
            </p:txBody>
          </p:sp>
        </mc:Fallback>
      </mc:AlternateContent>
      <p:sp>
        <p:nvSpPr>
          <p:cNvPr id="4" name="Номер слайда 3"/>
          <p:cNvSpPr>
            <a:spLocks noGrp="1"/>
          </p:cNvSpPr>
          <p:nvPr>
            <p:ph type="sldNum" sz="quarter" idx="5"/>
          </p:nvPr>
        </p:nvSpPr>
        <p:spPr/>
        <p:txBody>
          <a:bodyPr/>
          <a:lstStyle/>
          <a:p>
            <a:fld id="{0048289E-2F4B-4BDB-9E3D-307BE649A8BF}" type="slidenum">
              <a:rPr lang="ru-RU" smtClean="0"/>
              <a:t>9</a:t>
            </a:fld>
            <a:endParaRPr lang="ru-RU"/>
          </a:p>
        </p:txBody>
      </p:sp>
    </p:spTree>
    <p:extLst>
      <p:ext uri="{BB962C8B-B14F-4D97-AF65-F5344CB8AC3E}">
        <p14:creationId xmlns:p14="http://schemas.microsoft.com/office/powerpoint/2010/main" val="4831766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1. Применив предыдущую формулу на согласованную серию кадров, я получил новое изображение, по качеству превосходящее наблюдаемую модель.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2. </a:t>
            </a:r>
            <a:r>
              <a:rPr lang="ru-RU" b="0" i="0" dirty="0">
                <a:solidFill>
                  <a:srgbClr val="191000"/>
                </a:solidFill>
                <a:effectLst/>
                <a:latin typeface="Lora"/>
              </a:rPr>
              <a:t>В результате работы алгоритма генерируется частично восстановленное изображение с разрешением, соответствующим исходным файлам.</a:t>
            </a: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3. Тем не менее полученный результат визуально отличается по качеству от эталона.</a:t>
            </a:r>
            <a:r>
              <a:rPr lang="ru-RU" b="0" i="0" dirty="0">
                <a:solidFill>
                  <a:srgbClr val="191000"/>
                </a:solidFill>
                <a:effectLst/>
                <a:latin typeface="Lora"/>
              </a:rPr>
              <a:t> Несовершенство применяемого фильтра даёт видимую погрешность при восстановлении искаженных изображений, вследствие чего возникает визуальное размытие результирующего изображения. И всё же в конечном итоге алгоритм позволяет избавиться от шума и децимации и в целом работает качественнее обычной фильтрации.</a:t>
            </a: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5"/>
          </p:nvPr>
        </p:nvSpPr>
        <p:spPr/>
        <p:txBody>
          <a:bodyPr/>
          <a:lstStyle/>
          <a:p>
            <a:fld id="{0048289E-2F4B-4BDB-9E3D-307BE649A8BF}" type="slidenum">
              <a:rPr lang="ru-RU" smtClean="0"/>
              <a:t>10</a:t>
            </a:fld>
            <a:endParaRPr lang="ru-RU"/>
          </a:p>
        </p:txBody>
      </p:sp>
    </p:spTree>
    <p:extLst>
      <p:ext uri="{BB962C8B-B14F-4D97-AF65-F5344CB8AC3E}">
        <p14:creationId xmlns:p14="http://schemas.microsoft.com/office/powerpoint/2010/main" val="21177781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0CD2006A-6BE7-43E8-8AD6-C09FC266B36F}" type="datetime1">
              <a:rPr lang="ru-RU" smtClean="0"/>
              <a:t>05.04.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t>‹#›</a:t>
            </a:fld>
            <a:endParaRPr lang="ru-RU"/>
          </a:p>
        </p:txBody>
      </p:sp>
    </p:spTree>
    <p:extLst>
      <p:ext uri="{BB962C8B-B14F-4D97-AF65-F5344CB8AC3E}">
        <p14:creationId xmlns:p14="http://schemas.microsoft.com/office/powerpoint/2010/main" val="26818446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DCFD85EE-4AB9-42CD-8126-E74FE77A9ED8}" type="datetime1">
              <a:rPr lang="ru-RU" smtClean="0"/>
              <a:t>05.04.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t>‹#›</a:t>
            </a:fld>
            <a:endParaRPr lang="ru-RU"/>
          </a:p>
        </p:txBody>
      </p:sp>
    </p:spTree>
    <p:extLst>
      <p:ext uri="{BB962C8B-B14F-4D97-AF65-F5344CB8AC3E}">
        <p14:creationId xmlns:p14="http://schemas.microsoft.com/office/powerpoint/2010/main" val="9667342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560B916C-83BE-4CC1-8A21-D05CD30C43DB}" type="datetime1">
              <a:rPr lang="ru-RU" smtClean="0"/>
              <a:t>05.04.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t>‹#›</a:t>
            </a:fld>
            <a:endParaRPr lang="ru-RU"/>
          </a:p>
        </p:txBody>
      </p:sp>
    </p:spTree>
    <p:extLst>
      <p:ext uri="{BB962C8B-B14F-4D97-AF65-F5344CB8AC3E}">
        <p14:creationId xmlns:p14="http://schemas.microsoft.com/office/powerpoint/2010/main" val="2940180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D2E13183-B2A1-4784-80CE-65A33D52CB0B}" type="datetime1">
              <a:rPr lang="ru-RU" smtClean="0"/>
              <a:t>05.04.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t>‹#›</a:t>
            </a:fld>
            <a:endParaRPr lang="ru-RU"/>
          </a:p>
        </p:txBody>
      </p:sp>
    </p:spTree>
    <p:extLst>
      <p:ext uri="{BB962C8B-B14F-4D97-AF65-F5344CB8AC3E}">
        <p14:creationId xmlns:p14="http://schemas.microsoft.com/office/powerpoint/2010/main" val="1749801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DEA388E9-D2C3-4436-BFEE-5F0C2E0896FE}" type="datetime1">
              <a:rPr lang="ru-RU" smtClean="0"/>
              <a:t>05.04.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t>‹#›</a:t>
            </a:fld>
            <a:endParaRPr lang="ru-RU"/>
          </a:p>
        </p:txBody>
      </p:sp>
    </p:spTree>
    <p:extLst>
      <p:ext uri="{BB962C8B-B14F-4D97-AF65-F5344CB8AC3E}">
        <p14:creationId xmlns:p14="http://schemas.microsoft.com/office/powerpoint/2010/main" val="2998742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13A15BC7-66CE-44BA-84C4-ADF5D358A8E5}" type="datetime1">
              <a:rPr lang="ru-RU" smtClean="0"/>
              <a:t>05.04.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320F9EB-2112-4866-8AFC-0758B0B74D1C}" type="slidenum">
              <a:rPr lang="ru-RU" smtClean="0"/>
              <a:t>‹#›</a:t>
            </a:fld>
            <a:endParaRPr lang="ru-RU"/>
          </a:p>
        </p:txBody>
      </p:sp>
    </p:spTree>
    <p:extLst>
      <p:ext uri="{BB962C8B-B14F-4D97-AF65-F5344CB8AC3E}">
        <p14:creationId xmlns:p14="http://schemas.microsoft.com/office/powerpoint/2010/main" val="4259502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ru-RU"/>
              <a:t>Образец заголовка</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8C55F641-8A7B-48BB-9924-29525D09D843}" type="datetime1">
              <a:rPr lang="ru-RU" smtClean="0"/>
              <a:t>05.04.2021</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3320F9EB-2112-4866-8AFC-0758B0B74D1C}" type="slidenum">
              <a:rPr lang="ru-RU" smtClean="0"/>
              <a:t>‹#›</a:t>
            </a:fld>
            <a:endParaRPr lang="ru-RU"/>
          </a:p>
        </p:txBody>
      </p:sp>
    </p:spTree>
    <p:extLst>
      <p:ext uri="{BB962C8B-B14F-4D97-AF65-F5344CB8AC3E}">
        <p14:creationId xmlns:p14="http://schemas.microsoft.com/office/powerpoint/2010/main" val="3962410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28C4CC1A-CDB1-4CBC-83A8-3EB958439194}" type="datetime1">
              <a:rPr lang="ru-RU" smtClean="0"/>
              <a:t>05.04.2021</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3320F9EB-2112-4866-8AFC-0758B0B74D1C}" type="slidenum">
              <a:rPr lang="ru-RU" smtClean="0"/>
              <a:t>‹#›</a:t>
            </a:fld>
            <a:endParaRPr lang="ru-RU"/>
          </a:p>
        </p:txBody>
      </p:sp>
    </p:spTree>
    <p:extLst>
      <p:ext uri="{BB962C8B-B14F-4D97-AF65-F5344CB8AC3E}">
        <p14:creationId xmlns:p14="http://schemas.microsoft.com/office/powerpoint/2010/main" val="2666169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A5C5F1-78C0-4305-B0EC-8CEF047F6C93}" type="datetime1">
              <a:rPr lang="ru-RU" smtClean="0"/>
              <a:t>05.04.2021</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3320F9EB-2112-4866-8AFC-0758B0B74D1C}" type="slidenum">
              <a:rPr lang="ru-RU" smtClean="0"/>
              <a:t>‹#›</a:t>
            </a:fld>
            <a:endParaRPr lang="ru-RU"/>
          </a:p>
        </p:txBody>
      </p:sp>
    </p:spTree>
    <p:extLst>
      <p:ext uri="{BB962C8B-B14F-4D97-AF65-F5344CB8AC3E}">
        <p14:creationId xmlns:p14="http://schemas.microsoft.com/office/powerpoint/2010/main" val="26141420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8FF670FB-17C0-4434-90C8-A4668EF13565}" type="datetime1">
              <a:rPr lang="ru-RU" smtClean="0"/>
              <a:t>05.04.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320F9EB-2112-4866-8AFC-0758B0B74D1C}" type="slidenum">
              <a:rPr lang="ru-RU" smtClean="0"/>
              <a:t>‹#›</a:t>
            </a:fld>
            <a:endParaRPr lang="ru-RU"/>
          </a:p>
        </p:txBody>
      </p:sp>
    </p:spTree>
    <p:extLst>
      <p:ext uri="{BB962C8B-B14F-4D97-AF65-F5344CB8AC3E}">
        <p14:creationId xmlns:p14="http://schemas.microsoft.com/office/powerpoint/2010/main" val="8252461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5FA5D1FD-3FC4-47EA-B2EB-FF46800F6009}" type="datetime1">
              <a:rPr lang="ru-RU" smtClean="0"/>
              <a:t>05.04.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320F9EB-2112-4866-8AFC-0758B0B74D1C}" type="slidenum">
              <a:rPr lang="ru-RU" smtClean="0"/>
              <a:t>‹#›</a:t>
            </a:fld>
            <a:endParaRPr lang="ru-RU"/>
          </a:p>
        </p:txBody>
      </p:sp>
    </p:spTree>
    <p:extLst>
      <p:ext uri="{BB962C8B-B14F-4D97-AF65-F5344CB8AC3E}">
        <p14:creationId xmlns:p14="http://schemas.microsoft.com/office/powerpoint/2010/main" val="3442027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109404-ED28-47FE-9DC5-C6BCEA110D1D}" type="datetime1">
              <a:rPr lang="ru-RU" smtClean="0"/>
              <a:t>05.04.2021</a:t>
            </a:fld>
            <a:endParaRPr lang="ru-RU"/>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20F9EB-2112-4866-8AFC-0758B0B74D1C}" type="slidenum">
              <a:rPr lang="ru-RU" smtClean="0"/>
              <a:t>‹#›</a:t>
            </a:fld>
            <a:endParaRPr lang="ru-RU"/>
          </a:p>
        </p:txBody>
      </p:sp>
    </p:spTree>
    <p:extLst>
      <p:ext uri="{BB962C8B-B14F-4D97-AF65-F5344CB8AC3E}">
        <p14:creationId xmlns:p14="http://schemas.microsoft.com/office/powerpoint/2010/main" val="369856241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42.jpe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8.gif"/><Relationship Id="rId5" Type="http://schemas.microsoft.com/office/2007/relationships/hdphoto" Target="../media/hdphoto3.wdp"/><Relationship Id="rId4" Type="http://schemas.openxmlformats.org/officeDocument/2006/relationships/image" Target="../media/image41.png"/></Relationships>
</file>

<file path=ppt/slides/_rels/slide1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chart" Target="../charts/chart4.xml"/><Relationship Id="rId4" Type="http://schemas.openxmlformats.org/officeDocument/2006/relationships/chart" Target="../charts/chart3.xml"/></Relationships>
</file>

<file path=ppt/slides/_rels/slide12.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image" Target="../media/image14.png"/><Relationship Id="rId3" Type="http://schemas.openxmlformats.org/officeDocument/2006/relationships/image" Target="../media/image2.jpg"/><Relationship Id="rId7" Type="http://schemas.openxmlformats.org/officeDocument/2006/relationships/image" Target="../media/image8.emf"/><Relationship Id="rId12"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7.emf"/><Relationship Id="rId11" Type="http://schemas.openxmlformats.org/officeDocument/2006/relationships/image" Target="../media/image12.emf"/><Relationship Id="rId5" Type="http://schemas.openxmlformats.org/officeDocument/2006/relationships/image" Target="../media/image6.png"/><Relationship Id="rId15" Type="http://schemas.openxmlformats.org/officeDocument/2006/relationships/image" Target="../media/image16.emf"/><Relationship Id="rId10" Type="http://schemas.openxmlformats.org/officeDocument/2006/relationships/image" Target="../media/image11.emf"/><Relationship Id="rId4" Type="http://schemas.openxmlformats.org/officeDocument/2006/relationships/image" Target="../media/image5.emf"/><Relationship Id="rId9" Type="http://schemas.openxmlformats.org/officeDocument/2006/relationships/image" Target="../media/image10.emf"/><Relationship Id="rId14"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3" Type="http://schemas.openxmlformats.org/officeDocument/2006/relationships/image" Target="../media/image2.jpg"/><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9.gif"/><Relationship Id="rId11" Type="http://schemas.openxmlformats.org/officeDocument/2006/relationships/image" Target="../media/image24.png"/><Relationship Id="rId5" Type="http://schemas.openxmlformats.org/officeDocument/2006/relationships/image" Target="../media/image18.gif"/><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33.wmf"/><Relationship Id="rId3" Type="http://schemas.openxmlformats.org/officeDocument/2006/relationships/image" Target="../media/image2.jpg"/><Relationship Id="rId7" Type="http://schemas.openxmlformats.org/officeDocument/2006/relationships/image" Target="../media/image30.jpeg"/><Relationship Id="rId12"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29.jpeg"/><Relationship Id="rId11" Type="http://schemas.openxmlformats.org/officeDocument/2006/relationships/chart" Target="../charts/chart2.xml"/><Relationship Id="rId5" Type="http://schemas.openxmlformats.org/officeDocument/2006/relationships/image" Target="../media/image28.jpeg"/><Relationship Id="rId10" Type="http://schemas.openxmlformats.org/officeDocument/2006/relationships/chart" Target="../charts/chart1.xml"/><Relationship Id="rId4" Type="http://schemas.openxmlformats.org/officeDocument/2006/relationships/image" Target="../media/image27.jpeg"/><Relationship Id="rId9" Type="http://schemas.openxmlformats.org/officeDocument/2006/relationships/image" Target="../media/image32.jpeg"/></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35.png"/><Relationship Id="rId4" Type="http://schemas.openxmlformats.org/officeDocument/2006/relationships/image" Target="../media/image34.gif"/></Relationships>
</file>

<file path=ppt/slides/_rels/slide8.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2.jpg"/><Relationship Id="rId7"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427"/>
            <a:ext cx="12192000" cy="6854573"/>
          </a:xfrm>
          <a:prstGeom prst="rect">
            <a:avLst/>
          </a:prstGeom>
        </p:spPr>
      </p:pic>
      <p:sp>
        <p:nvSpPr>
          <p:cNvPr id="7" name="TextBox 6"/>
          <p:cNvSpPr txBox="1"/>
          <p:nvPr/>
        </p:nvSpPr>
        <p:spPr>
          <a:xfrm>
            <a:off x="6606758" y="2979257"/>
            <a:ext cx="3831772" cy="1015663"/>
          </a:xfrm>
          <a:prstGeom prst="rect">
            <a:avLst/>
          </a:prstGeom>
          <a:noFill/>
        </p:spPr>
        <p:txBody>
          <a:bodyPr wrap="square" rtlCol="0" anchor="ctr" anchorCtr="1">
            <a:spAutoFit/>
          </a:bodyPr>
          <a:lstStyle/>
          <a:p>
            <a:pPr algn="ctr"/>
            <a:r>
              <a:rPr lang="ru-RU" sz="2000" dirty="0">
                <a:solidFill>
                  <a:schemeClr val="bg1"/>
                </a:solidFill>
                <a:latin typeface="Elektra Text Pro" panose="02000503030000020004" pitchFamily="50" charset="-52"/>
              </a:rPr>
              <a:t>Повышение качества видео для задач криминалистической экспертизы</a:t>
            </a:r>
          </a:p>
        </p:txBody>
      </p:sp>
      <p:sp>
        <p:nvSpPr>
          <p:cNvPr id="8" name="TextBox 7"/>
          <p:cNvSpPr txBox="1"/>
          <p:nvPr/>
        </p:nvSpPr>
        <p:spPr>
          <a:xfrm>
            <a:off x="6599501" y="4790021"/>
            <a:ext cx="3846286" cy="738664"/>
          </a:xfrm>
          <a:prstGeom prst="rect">
            <a:avLst/>
          </a:prstGeom>
          <a:noFill/>
        </p:spPr>
        <p:txBody>
          <a:bodyPr wrap="square" rtlCol="0" anchor="ctr" anchorCtr="1">
            <a:spAutoFit/>
          </a:bodyPr>
          <a:lstStyle/>
          <a:p>
            <a:pPr algn="ctr"/>
            <a:r>
              <a:rPr lang="ru-RU" sz="1400" dirty="0">
                <a:solidFill>
                  <a:schemeClr val="bg1"/>
                </a:solidFill>
                <a:latin typeface="Elektra Text Pro" panose="02000503030000020004" pitchFamily="50" charset="-52"/>
              </a:rPr>
              <a:t>Студент гр.6511-100503</a:t>
            </a:r>
            <a:r>
              <a:rPr lang="en-US" sz="1400" dirty="0">
                <a:solidFill>
                  <a:schemeClr val="bg1"/>
                </a:solidFill>
                <a:latin typeface="Elektra Text Pro" panose="02000503030000020004" pitchFamily="50" charset="-52"/>
              </a:rPr>
              <a:t>D</a:t>
            </a:r>
            <a:r>
              <a:rPr lang="ru-RU" sz="1400" dirty="0">
                <a:solidFill>
                  <a:schemeClr val="bg1"/>
                </a:solidFill>
                <a:latin typeface="Elektra Text Pro" panose="02000503030000020004" pitchFamily="50" charset="-52"/>
              </a:rPr>
              <a:t>,</a:t>
            </a:r>
          </a:p>
          <a:p>
            <a:pPr algn="ctr"/>
            <a:r>
              <a:rPr lang="ru-RU" sz="1400" dirty="0">
                <a:solidFill>
                  <a:schemeClr val="bg1"/>
                </a:solidFill>
                <a:latin typeface="Elektra Text Pro" panose="02000503030000020004" pitchFamily="50" charset="-52"/>
              </a:rPr>
              <a:t>Цой Глеб Владимирович</a:t>
            </a:r>
          </a:p>
          <a:p>
            <a:pPr algn="ctr"/>
            <a:r>
              <a:rPr lang="ru-RU" sz="1400" dirty="0">
                <a:solidFill>
                  <a:schemeClr val="bg1"/>
                </a:solidFill>
                <a:latin typeface="Elektra Text Pro" panose="02000503030000020004" pitchFamily="50" charset="-52"/>
              </a:rPr>
              <a:t>Руководитель – Максимов Алексей Игоревич</a:t>
            </a:r>
          </a:p>
        </p:txBody>
      </p:sp>
      <p:sp>
        <p:nvSpPr>
          <p:cNvPr id="6" name="TextBox 5"/>
          <p:cNvSpPr txBox="1"/>
          <p:nvPr/>
        </p:nvSpPr>
        <p:spPr>
          <a:xfrm>
            <a:off x="6599501" y="5985597"/>
            <a:ext cx="3846286" cy="523220"/>
          </a:xfrm>
          <a:prstGeom prst="rect">
            <a:avLst/>
          </a:prstGeom>
          <a:noFill/>
        </p:spPr>
        <p:txBody>
          <a:bodyPr wrap="square" rtlCol="0" anchor="ctr" anchorCtr="1">
            <a:spAutoFit/>
          </a:bodyPr>
          <a:lstStyle/>
          <a:p>
            <a:pPr algn="ctr"/>
            <a:r>
              <a:rPr lang="ru-RU" sz="1400" dirty="0">
                <a:solidFill>
                  <a:schemeClr val="bg1"/>
                </a:solidFill>
                <a:latin typeface="Elektra Text Pro" panose="02000503030000020004" pitchFamily="50" charset="-52"/>
              </a:rPr>
              <a:t>Самара</a:t>
            </a:r>
          </a:p>
          <a:p>
            <a:pPr algn="ctr"/>
            <a:r>
              <a:rPr lang="ru-RU" sz="1400" dirty="0">
                <a:solidFill>
                  <a:schemeClr val="bg1"/>
                </a:solidFill>
                <a:latin typeface="Elektra Text Pro" panose="02000503030000020004" pitchFamily="50" charset="-52"/>
              </a:rPr>
              <a:t>2021</a:t>
            </a:r>
          </a:p>
        </p:txBody>
      </p:sp>
    </p:spTree>
    <p:extLst>
      <p:ext uri="{BB962C8B-B14F-4D97-AF65-F5344CB8AC3E}">
        <p14:creationId xmlns:p14="http://schemas.microsoft.com/office/powerpoint/2010/main" val="3482473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26E3636-BCA3-4628-9B1F-46F1C1392316}"/>
              </a:ext>
            </a:extLst>
          </p:cNvPr>
          <p:cNvSpPr txBox="1"/>
          <p:nvPr/>
        </p:nvSpPr>
        <p:spPr>
          <a:xfrm>
            <a:off x="2351321"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Текущие результаты</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t>10</a:t>
            </a:fld>
            <a:endParaRPr lang="ru-RU" dirty="0">
              <a:solidFill>
                <a:schemeClr val="bg1"/>
              </a:solidFill>
              <a:latin typeface="Elektra Medium Pro" panose="02000803000000020004" pitchFamily="50" charset="-52"/>
            </a:endParaRPr>
          </a:p>
        </p:txBody>
      </p:sp>
      <p:sp>
        <p:nvSpPr>
          <p:cNvPr id="6" name="TextBox 5">
            <a:extLst>
              <a:ext uri="{FF2B5EF4-FFF2-40B4-BE49-F238E27FC236}">
                <a16:creationId xmlns:a16="http://schemas.microsoft.com/office/drawing/2014/main" id="{02FD4413-7509-40F7-98A6-725590471F64}"/>
              </a:ext>
            </a:extLst>
          </p:cNvPr>
          <p:cNvSpPr txBox="1"/>
          <p:nvPr/>
        </p:nvSpPr>
        <p:spPr>
          <a:xfrm>
            <a:off x="1907179" y="1195312"/>
            <a:ext cx="8411390" cy="646331"/>
          </a:xfrm>
          <a:prstGeom prst="rect">
            <a:avLst/>
          </a:prstGeom>
          <a:noFill/>
        </p:spPr>
        <p:txBody>
          <a:bodyPr wrap="square" rtlCol="0" anchor="t">
            <a:spAutoFit/>
          </a:bodyPr>
          <a:lstStyle/>
          <a:p>
            <a:r>
              <a:rPr lang="ru-RU" b="0" i="0" dirty="0">
                <a:solidFill>
                  <a:srgbClr val="191000"/>
                </a:solidFill>
                <a:effectLst/>
                <a:latin typeface="Lora"/>
              </a:rPr>
              <a:t>В результате работы алгоритма генерируется частично восстановленное изображение с разрешением, соответствующим исходным файлам.</a:t>
            </a:r>
            <a:endParaRPr lang="ru-RU" dirty="0"/>
          </a:p>
        </p:txBody>
      </p:sp>
      <p:pic>
        <p:nvPicPr>
          <p:cNvPr id="9" name="Рисунок 8">
            <a:extLst>
              <a:ext uri="{FF2B5EF4-FFF2-40B4-BE49-F238E27FC236}">
                <a16:creationId xmlns:a16="http://schemas.microsoft.com/office/drawing/2014/main" id="{FBA073E5-3A59-46EE-9ED0-C8F27F670175}"/>
              </a:ext>
            </a:extLst>
          </p:cNvPr>
          <p:cNvPicPr>
            <a:picLocks noChangeAspect="1"/>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8120151" y="3512705"/>
            <a:ext cx="2540238" cy="2540238"/>
          </a:xfrm>
          <a:prstGeom prst="rect">
            <a:avLst/>
          </a:prstGeom>
        </p:spPr>
      </p:pic>
      <p:sp>
        <p:nvSpPr>
          <p:cNvPr id="12" name="TextBox 11">
            <a:extLst>
              <a:ext uri="{FF2B5EF4-FFF2-40B4-BE49-F238E27FC236}">
                <a16:creationId xmlns:a16="http://schemas.microsoft.com/office/drawing/2014/main" id="{275D2F95-1BD3-4F6F-91DF-45ED69CB0F08}"/>
              </a:ext>
            </a:extLst>
          </p:cNvPr>
          <p:cNvSpPr txBox="1"/>
          <p:nvPr/>
        </p:nvSpPr>
        <p:spPr>
          <a:xfrm>
            <a:off x="1907179" y="1841643"/>
            <a:ext cx="8411390" cy="1200329"/>
          </a:xfrm>
          <a:prstGeom prst="rect">
            <a:avLst/>
          </a:prstGeom>
          <a:noFill/>
        </p:spPr>
        <p:txBody>
          <a:bodyPr wrap="square" rtlCol="0" anchor="t">
            <a:spAutoFit/>
          </a:bodyPr>
          <a:lstStyle/>
          <a:p>
            <a:r>
              <a:rPr lang="ru-RU" b="0" i="0" dirty="0">
                <a:solidFill>
                  <a:srgbClr val="191000"/>
                </a:solidFill>
                <a:effectLst/>
                <a:latin typeface="Lora"/>
              </a:rPr>
              <a:t>Несовершенство применяемого фильтра даёт видимую погрешность при восстановлении искаженных изображений, вследствие чего возникает визуальное размытие полученного изображения. Тем не менее алгоритм позволяет избавиться от шума и децимации и в целом работает качественнее обычной фильтрации.</a:t>
            </a:r>
            <a:endParaRPr lang="ru-RU" dirty="0"/>
          </a:p>
        </p:txBody>
      </p:sp>
      <p:pic>
        <p:nvPicPr>
          <p:cNvPr id="8" name="Рисунок 7">
            <a:extLst>
              <a:ext uri="{FF2B5EF4-FFF2-40B4-BE49-F238E27FC236}">
                <a16:creationId xmlns:a16="http://schemas.microsoft.com/office/drawing/2014/main" id="{266B54F5-89BA-4E0B-82DA-FF8656FAC62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31611" y="3512705"/>
            <a:ext cx="2540238" cy="2540238"/>
          </a:xfrm>
          <a:prstGeom prst="rect">
            <a:avLst/>
          </a:prstGeom>
        </p:spPr>
      </p:pic>
      <p:pic>
        <p:nvPicPr>
          <p:cNvPr id="16" name="Рисунок 15">
            <a:extLst>
              <a:ext uri="{FF2B5EF4-FFF2-40B4-BE49-F238E27FC236}">
                <a16:creationId xmlns:a16="http://schemas.microsoft.com/office/drawing/2014/main" id="{6899FDB2-CC4E-4CC7-81C0-AAA481D32E70}"/>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25881" y="3512705"/>
            <a:ext cx="2540238" cy="2540238"/>
          </a:xfrm>
          <a:prstGeom prst="rect">
            <a:avLst/>
          </a:prstGeom>
          <a:noFill/>
          <a:ln>
            <a:noFill/>
          </a:ln>
        </p:spPr>
      </p:pic>
      <p:sp>
        <p:nvSpPr>
          <p:cNvPr id="2" name="TextBox 1">
            <a:extLst>
              <a:ext uri="{FF2B5EF4-FFF2-40B4-BE49-F238E27FC236}">
                <a16:creationId xmlns:a16="http://schemas.microsoft.com/office/drawing/2014/main" id="{299CC0B6-A96F-4D1A-B1FC-79A5170FA48E}"/>
              </a:ext>
            </a:extLst>
          </p:cNvPr>
          <p:cNvSpPr txBox="1"/>
          <p:nvPr/>
        </p:nvSpPr>
        <p:spPr>
          <a:xfrm>
            <a:off x="1475977" y="6052943"/>
            <a:ext cx="2540238" cy="276999"/>
          </a:xfrm>
          <a:prstGeom prst="rect">
            <a:avLst/>
          </a:prstGeom>
          <a:noFill/>
        </p:spPr>
        <p:txBody>
          <a:bodyPr wrap="square" rtlCol="0">
            <a:spAutoFit/>
          </a:bodyPr>
          <a:lstStyle/>
          <a:p>
            <a:pPr algn="ctr"/>
            <a:r>
              <a:rPr lang="ru-RU" sz="1200" dirty="0"/>
              <a:t>Наблюдаемая модель</a:t>
            </a:r>
          </a:p>
        </p:txBody>
      </p:sp>
      <p:sp>
        <p:nvSpPr>
          <p:cNvPr id="15" name="TextBox 14">
            <a:extLst>
              <a:ext uri="{FF2B5EF4-FFF2-40B4-BE49-F238E27FC236}">
                <a16:creationId xmlns:a16="http://schemas.microsoft.com/office/drawing/2014/main" id="{4EAEFC06-8F70-4E12-B180-BE427A72B684}"/>
              </a:ext>
            </a:extLst>
          </p:cNvPr>
          <p:cNvSpPr txBox="1"/>
          <p:nvPr/>
        </p:nvSpPr>
        <p:spPr>
          <a:xfrm>
            <a:off x="4770247" y="6035811"/>
            <a:ext cx="2540238" cy="276999"/>
          </a:xfrm>
          <a:prstGeom prst="rect">
            <a:avLst/>
          </a:prstGeom>
          <a:noFill/>
        </p:spPr>
        <p:txBody>
          <a:bodyPr wrap="square" rtlCol="0">
            <a:spAutoFit/>
          </a:bodyPr>
          <a:lstStyle/>
          <a:p>
            <a:pPr algn="ctr"/>
            <a:r>
              <a:rPr lang="ru-RU" sz="1200" dirty="0"/>
              <a:t>Результат работы</a:t>
            </a:r>
          </a:p>
        </p:txBody>
      </p:sp>
      <p:sp>
        <p:nvSpPr>
          <p:cNvPr id="17" name="TextBox 16">
            <a:extLst>
              <a:ext uri="{FF2B5EF4-FFF2-40B4-BE49-F238E27FC236}">
                <a16:creationId xmlns:a16="http://schemas.microsoft.com/office/drawing/2014/main" id="{BDD9F1F1-FB3B-49BF-8DE6-28B59D6C5400}"/>
              </a:ext>
            </a:extLst>
          </p:cNvPr>
          <p:cNvSpPr txBox="1"/>
          <p:nvPr/>
        </p:nvSpPr>
        <p:spPr>
          <a:xfrm>
            <a:off x="8008883" y="6035810"/>
            <a:ext cx="2651506" cy="276999"/>
          </a:xfrm>
          <a:prstGeom prst="rect">
            <a:avLst/>
          </a:prstGeom>
          <a:noFill/>
        </p:spPr>
        <p:txBody>
          <a:bodyPr wrap="square" rtlCol="0">
            <a:spAutoFit/>
          </a:bodyPr>
          <a:lstStyle/>
          <a:p>
            <a:pPr algn="ctr"/>
            <a:r>
              <a:rPr lang="ru-RU" sz="1200" dirty="0"/>
              <a:t>Эталонное изображение (ч/б)</a:t>
            </a:r>
          </a:p>
        </p:txBody>
      </p:sp>
    </p:spTree>
    <p:extLst>
      <p:ext uri="{BB962C8B-B14F-4D97-AF65-F5344CB8AC3E}">
        <p14:creationId xmlns:p14="http://schemas.microsoft.com/office/powerpoint/2010/main" val="40047061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26E3636-BCA3-4628-9B1F-46F1C1392316}"/>
              </a:ext>
            </a:extLst>
          </p:cNvPr>
          <p:cNvSpPr txBox="1"/>
          <p:nvPr/>
        </p:nvSpPr>
        <p:spPr>
          <a:xfrm>
            <a:off x="2351321"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Нерешенные задачи и прогноз их решения</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t>11</a:t>
            </a:fld>
            <a:endParaRPr lang="ru-RU" dirty="0">
              <a:solidFill>
                <a:schemeClr val="bg1"/>
              </a:solidFill>
              <a:latin typeface="Elektra Medium Pro" panose="02000803000000020004" pitchFamily="50" charset="-52"/>
            </a:endParaRPr>
          </a:p>
        </p:txBody>
      </p:sp>
      <p:graphicFrame>
        <p:nvGraphicFramePr>
          <p:cNvPr id="9" name="Диаграмма 8">
            <a:extLst>
              <a:ext uri="{FF2B5EF4-FFF2-40B4-BE49-F238E27FC236}">
                <a16:creationId xmlns:a16="http://schemas.microsoft.com/office/drawing/2014/main" id="{1CFCF1F1-21F5-4F05-A006-AC3FF7671AFA}"/>
              </a:ext>
            </a:extLst>
          </p:cNvPr>
          <p:cNvGraphicFramePr>
            <a:graphicFrameLocks/>
          </p:cNvGraphicFramePr>
          <p:nvPr>
            <p:extLst>
              <p:ext uri="{D42A27DB-BD31-4B8C-83A1-F6EECF244321}">
                <p14:modId xmlns:p14="http://schemas.microsoft.com/office/powerpoint/2010/main" val="1156555584"/>
              </p:ext>
            </p:extLst>
          </p:nvPr>
        </p:nvGraphicFramePr>
        <p:xfrm>
          <a:off x="6215748" y="2672640"/>
          <a:ext cx="2723600" cy="3231654"/>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 name="Диаграмма 9">
            <a:extLst>
              <a:ext uri="{FF2B5EF4-FFF2-40B4-BE49-F238E27FC236}">
                <a16:creationId xmlns:a16="http://schemas.microsoft.com/office/drawing/2014/main" id="{0811BA30-AD8E-40A2-B918-4A5F4BFFF3AB}"/>
              </a:ext>
            </a:extLst>
          </p:cNvPr>
          <p:cNvGraphicFramePr>
            <a:graphicFrameLocks/>
          </p:cNvGraphicFramePr>
          <p:nvPr>
            <p:extLst>
              <p:ext uri="{D42A27DB-BD31-4B8C-83A1-F6EECF244321}">
                <p14:modId xmlns:p14="http://schemas.microsoft.com/office/powerpoint/2010/main" val="3765477818"/>
              </p:ext>
            </p:extLst>
          </p:nvPr>
        </p:nvGraphicFramePr>
        <p:xfrm>
          <a:off x="9059097" y="2672639"/>
          <a:ext cx="2723600" cy="3231653"/>
        </p:xfrm>
        <a:graphic>
          <a:graphicData uri="http://schemas.openxmlformats.org/drawingml/2006/chart">
            <c:chart xmlns:c="http://schemas.openxmlformats.org/drawingml/2006/chart" xmlns:r="http://schemas.openxmlformats.org/officeDocument/2006/relationships" r:id="rId5"/>
          </a:graphicData>
        </a:graphic>
      </p:graphicFrame>
      <p:sp>
        <p:nvSpPr>
          <p:cNvPr id="8" name="TextBox 7">
            <a:extLst>
              <a:ext uri="{FF2B5EF4-FFF2-40B4-BE49-F238E27FC236}">
                <a16:creationId xmlns:a16="http://schemas.microsoft.com/office/drawing/2014/main" id="{7DB3E345-25EA-4052-A4EB-9CB9443710D6}"/>
              </a:ext>
            </a:extLst>
          </p:cNvPr>
          <p:cNvSpPr txBox="1"/>
          <p:nvPr/>
        </p:nvSpPr>
        <p:spPr>
          <a:xfrm>
            <a:off x="1907179" y="1195312"/>
            <a:ext cx="8411390" cy="1477328"/>
          </a:xfrm>
          <a:prstGeom prst="rect">
            <a:avLst/>
          </a:prstGeom>
          <a:noFill/>
        </p:spPr>
        <p:txBody>
          <a:bodyPr wrap="square" rtlCol="0" anchor="t">
            <a:spAutoFit/>
          </a:bodyPr>
          <a:lstStyle/>
          <a:p>
            <a:r>
              <a:rPr lang="ru-RU" dirty="0"/>
              <a:t>Промежуточные результаты работы:</a:t>
            </a:r>
          </a:p>
          <a:p>
            <a:pPr marL="285750" indent="-285750">
              <a:buFontTx/>
              <a:buChar char="-"/>
            </a:pPr>
            <a:r>
              <a:rPr lang="ru-RU" dirty="0"/>
              <a:t>Реализован полный алгоритм получения изображения высокого качества по серии кадров низкого качества;</a:t>
            </a:r>
          </a:p>
          <a:p>
            <a:pPr marL="285750" indent="-285750">
              <a:buFontTx/>
              <a:buChar char="-"/>
            </a:pPr>
            <a:r>
              <a:rPr lang="ru-RU" dirty="0"/>
              <a:t>Алгоритм протестирован на тестовой серии кадров. Результат работы алгоритма совпадает с ожидаемым, но отличается от запланированного.</a:t>
            </a:r>
          </a:p>
        </p:txBody>
      </p:sp>
      <p:sp>
        <p:nvSpPr>
          <p:cNvPr id="2" name="TextBox 1">
            <a:extLst>
              <a:ext uri="{FF2B5EF4-FFF2-40B4-BE49-F238E27FC236}">
                <a16:creationId xmlns:a16="http://schemas.microsoft.com/office/drawing/2014/main" id="{DB1B9859-B771-4452-A677-F03C65399086}"/>
              </a:ext>
            </a:extLst>
          </p:cNvPr>
          <p:cNvSpPr txBox="1"/>
          <p:nvPr/>
        </p:nvSpPr>
        <p:spPr>
          <a:xfrm>
            <a:off x="1907179" y="2672640"/>
            <a:ext cx="4188822" cy="2031325"/>
          </a:xfrm>
          <a:prstGeom prst="rect">
            <a:avLst/>
          </a:prstGeom>
          <a:noFill/>
        </p:spPr>
        <p:txBody>
          <a:bodyPr wrap="square" rtlCol="0">
            <a:spAutoFit/>
          </a:bodyPr>
          <a:lstStyle/>
          <a:p>
            <a:r>
              <a:rPr lang="ru-RU" dirty="0"/>
              <a:t>Для достижения запланированной цели необходимо программно реализовать оптимальный фильтр. В теории этот фильтр должен работать эффективнее классического фильтра Винера. Он позволит перейти от дискретного изображения к квази-непрерывному.</a:t>
            </a:r>
          </a:p>
        </p:txBody>
      </p:sp>
      <p:sp>
        <p:nvSpPr>
          <p:cNvPr id="5" name="TextBox 4">
            <a:extLst>
              <a:ext uri="{FF2B5EF4-FFF2-40B4-BE49-F238E27FC236}">
                <a16:creationId xmlns:a16="http://schemas.microsoft.com/office/drawing/2014/main" id="{3F7CD147-2D76-4B58-A92B-079FC7D2BEC4}"/>
              </a:ext>
            </a:extLst>
          </p:cNvPr>
          <p:cNvSpPr txBox="1"/>
          <p:nvPr/>
        </p:nvSpPr>
        <p:spPr>
          <a:xfrm>
            <a:off x="1907179" y="4703965"/>
            <a:ext cx="4188821" cy="1200329"/>
          </a:xfrm>
          <a:prstGeom prst="rect">
            <a:avLst/>
          </a:prstGeom>
          <a:noFill/>
        </p:spPr>
        <p:txBody>
          <a:bodyPr wrap="square" rtlCol="0">
            <a:spAutoFit/>
          </a:bodyPr>
          <a:lstStyle/>
          <a:p>
            <a:r>
              <a:rPr lang="ru-RU" dirty="0"/>
              <a:t>На данный момент рассчитаны формулы импульсной характеристики такого фильтра. Результаты приведены на графиках.</a:t>
            </a:r>
          </a:p>
        </p:txBody>
      </p:sp>
    </p:spTree>
    <p:extLst>
      <p:ext uri="{BB962C8B-B14F-4D97-AF65-F5344CB8AC3E}">
        <p14:creationId xmlns:p14="http://schemas.microsoft.com/office/powerpoint/2010/main" val="25581830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Рисунок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713"/>
            <a:ext cx="12192000" cy="6854573"/>
          </a:xfrm>
          <a:prstGeom prst="rect">
            <a:avLst/>
          </a:prstGeom>
        </p:spPr>
      </p:pic>
      <p:sp>
        <p:nvSpPr>
          <p:cNvPr id="5" name="TextBox 4"/>
          <p:cNvSpPr txBox="1"/>
          <p:nvPr/>
        </p:nvSpPr>
        <p:spPr>
          <a:xfrm>
            <a:off x="6627734" y="2613399"/>
            <a:ext cx="3831772" cy="830997"/>
          </a:xfrm>
          <a:prstGeom prst="rect">
            <a:avLst/>
          </a:prstGeom>
          <a:noFill/>
        </p:spPr>
        <p:txBody>
          <a:bodyPr wrap="square" rtlCol="0" anchor="ctr" anchorCtr="1">
            <a:spAutoFit/>
          </a:bodyPr>
          <a:lstStyle/>
          <a:p>
            <a:pPr algn="ctr"/>
            <a:r>
              <a:rPr lang="ru-RU" sz="2400" b="1" dirty="0">
                <a:solidFill>
                  <a:schemeClr val="bg1"/>
                </a:solidFill>
                <a:latin typeface="Elektra Text Pro" panose="02000503030000020004" pitchFamily="50" charset="-52"/>
              </a:rPr>
              <a:t>БЛАГОДАРЮ </a:t>
            </a:r>
          </a:p>
          <a:p>
            <a:pPr algn="ctr"/>
            <a:r>
              <a:rPr lang="ru-RU" sz="2400" b="1" dirty="0">
                <a:solidFill>
                  <a:schemeClr val="bg1"/>
                </a:solidFill>
                <a:latin typeface="Elektra Text Pro" panose="02000503030000020004" pitchFamily="50" charset="-52"/>
              </a:rPr>
              <a:t>ЗА ВНИМАНИЕ</a:t>
            </a:r>
          </a:p>
        </p:txBody>
      </p:sp>
    </p:spTree>
    <p:extLst>
      <p:ext uri="{BB962C8B-B14F-4D97-AF65-F5344CB8AC3E}">
        <p14:creationId xmlns:p14="http://schemas.microsoft.com/office/powerpoint/2010/main" val="4512463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890304" y="1195312"/>
            <a:ext cx="8411390" cy="646331"/>
          </a:xfrm>
          <a:prstGeom prst="rect">
            <a:avLst/>
          </a:prstGeom>
          <a:noFill/>
        </p:spPr>
        <p:txBody>
          <a:bodyPr wrap="square" rtlCol="0" anchor="t">
            <a:spAutoFit/>
          </a:bodyPr>
          <a:lstStyle/>
          <a:p>
            <a:r>
              <a:rPr lang="ru-RU" b="0" i="0" dirty="0">
                <a:solidFill>
                  <a:srgbClr val="191000"/>
                </a:solidFill>
                <a:effectLst/>
                <a:latin typeface="Lora"/>
              </a:rPr>
              <a:t>Сверхразрешение - это результат получения изображения с высоким разрешением (HR) из одного или нескольких изображений низкого разрешения (LR).</a:t>
            </a:r>
            <a:endParaRPr lang="ru-RU" dirty="0"/>
          </a:p>
        </p:txBody>
      </p:sp>
      <p:sp>
        <p:nvSpPr>
          <p:cNvPr id="7" name="TextBox 6"/>
          <p:cNvSpPr txBox="1"/>
          <p:nvPr/>
        </p:nvSpPr>
        <p:spPr>
          <a:xfrm>
            <a:off x="2146662"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Что такое сверхразрешение и где оно применяется</a:t>
            </a:r>
          </a:p>
        </p:txBody>
      </p:sp>
      <p:sp>
        <p:nvSpPr>
          <p:cNvPr id="8" name="TextBox 7"/>
          <p:cNvSpPr txBox="1"/>
          <p:nvPr/>
        </p:nvSpPr>
        <p:spPr>
          <a:xfrm>
            <a:off x="11105759" y="6341149"/>
            <a:ext cx="469107" cy="369332"/>
          </a:xfrm>
          <a:prstGeom prst="rect">
            <a:avLst/>
          </a:prstGeom>
          <a:noFill/>
        </p:spPr>
        <p:txBody>
          <a:bodyPr wrap="square" rtlCol="0">
            <a:spAutoFit/>
          </a:bodyPr>
          <a:lstStyle/>
          <a:p>
            <a:pPr algn="ctr"/>
            <a:fld id="{9E79BFED-6ECD-4563-B483-CEA192FFFCCF}" type="slidenum">
              <a:rPr lang="ru-RU">
                <a:solidFill>
                  <a:schemeClr val="bg1"/>
                </a:solidFill>
                <a:latin typeface="Elektra Medium Pro" panose="02000803000000020004" pitchFamily="50" charset="-52"/>
              </a:rPr>
              <a:t>2</a:t>
            </a:fld>
            <a:endParaRPr lang="ru-RU" dirty="0">
              <a:solidFill>
                <a:schemeClr val="bg1"/>
              </a:solidFill>
              <a:latin typeface="Elektra Medium Pro" panose="02000803000000020004" pitchFamily="50" charset="-52"/>
            </a:endParaRPr>
          </a:p>
        </p:txBody>
      </p:sp>
      <p:sp>
        <p:nvSpPr>
          <p:cNvPr id="10" name="TextBox 9">
            <a:extLst>
              <a:ext uri="{FF2B5EF4-FFF2-40B4-BE49-F238E27FC236}">
                <a16:creationId xmlns:a16="http://schemas.microsoft.com/office/drawing/2014/main" id="{4D7B300B-FE94-4722-A6D3-14C2C612B89D}"/>
              </a:ext>
            </a:extLst>
          </p:cNvPr>
          <p:cNvSpPr txBox="1"/>
          <p:nvPr/>
        </p:nvSpPr>
        <p:spPr>
          <a:xfrm>
            <a:off x="1890304" y="1841643"/>
            <a:ext cx="7341924" cy="2031325"/>
          </a:xfrm>
          <a:prstGeom prst="rect">
            <a:avLst/>
          </a:prstGeom>
          <a:noFill/>
        </p:spPr>
        <p:txBody>
          <a:bodyPr wrap="square" rtlCol="0">
            <a:spAutoFit/>
          </a:bodyPr>
          <a:lstStyle/>
          <a:p>
            <a:r>
              <a:rPr lang="ru-RU" dirty="0"/>
              <a:t>Методы сверхразрешения успешно применяются в следующих областях:</a:t>
            </a:r>
          </a:p>
          <a:p>
            <a:pPr marL="285750" indent="-285750">
              <a:buFontTx/>
              <a:buChar char="-"/>
            </a:pPr>
            <a:r>
              <a:rPr lang="ru-RU" dirty="0"/>
              <a:t>Медицина;</a:t>
            </a:r>
          </a:p>
          <a:p>
            <a:pPr marL="285750" indent="-285750">
              <a:buFontTx/>
              <a:buChar char="-"/>
            </a:pPr>
            <a:r>
              <a:rPr lang="ru-RU" dirty="0"/>
              <a:t>Астрономия;</a:t>
            </a:r>
          </a:p>
          <a:p>
            <a:pPr marL="285750" indent="-285750">
              <a:buFontTx/>
              <a:buChar char="-"/>
            </a:pPr>
            <a:r>
              <a:rPr lang="ru-RU" dirty="0"/>
              <a:t>Микроскопия;</a:t>
            </a:r>
          </a:p>
          <a:p>
            <a:pPr marL="285750" indent="-285750">
              <a:buFontTx/>
              <a:buChar char="-"/>
            </a:pPr>
            <a:r>
              <a:rPr lang="ru-RU" dirty="0"/>
              <a:t>Обработка данных дистанционного зондирования Земли;</a:t>
            </a:r>
          </a:p>
          <a:p>
            <a:pPr marL="285750" indent="-285750">
              <a:buFontTx/>
              <a:buChar char="-"/>
            </a:pPr>
            <a:r>
              <a:rPr lang="ru-RU" dirty="0"/>
              <a:t>Компьютерное зрение;</a:t>
            </a:r>
          </a:p>
          <a:p>
            <a:pPr marL="285750" indent="-285750">
              <a:buFontTx/>
              <a:buChar char="-"/>
            </a:pPr>
            <a:r>
              <a:rPr lang="ru-RU" dirty="0"/>
              <a:t>Криминалистика и др.</a:t>
            </a:r>
          </a:p>
        </p:txBody>
      </p:sp>
      <p:sp>
        <p:nvSpPr>
          <p:cNvPr id="11" name="TextBox 10">
            <a:extLst>
              <a:ext uri="{FF2B5EF4-FFF2-40B4-BE49-F238E27FC236}">
                <a16:creationId xmlns:a16="http://schemas.microsoft.com/office/drawing/2014/main" id="{C5BEA8BE-4593-4137-84DB-226DE73A6CCA}"/>
              </a:ext>
            </a:extLst>
          </p:cNvPr>
          <p:cNvSpPr txBox="1"/>
          <p:nvPr/>
        </p:nvSpPr>
        <p:spPr>
          <a:xfrm>
            <a:off x="1890304" y="3872967"/>
            <a:ext cx="5071690" cy="2308324"/>
          </a:xfrm>
          <a:prstGeom prst="rect">
            <a:avLst/>
          </a:prstGeom>
          <a:noFill/>
        </p:spPr>
        <p:txBody>
          <a:bodyPr wrap="square" rtlCol="0">
            <a:spAutoFit/>
          </a:bodyPr>
          <a:lstStyle/>
          <a:p>
            <a:r>
              <a:rPr lang="ru-RU" dirty="0">
                <a:solidFill>
                  <a:srgbClr val="191000"/>
                </a:solidFill>
                <a:latin typeface="Lora"/>
              </a:rPr>
              <a:t>Изображения в </a:t>
            </a:r>
            <a:r>
              <a:rPr lang="ru-RU" dirty="0" err="1">
                <a:solidFill>
                  <a:srgbClr val="191000"/>
                </a:solidFill>
                <a:latin typeface="Lora"/>
              </a:rPr>
              <a:t>сверхразрешении</a:t>
            </a:r>
            <a:r>
              <a:rPr lang="ru-RU" dirty="0">
                <a:solidFill>
                  <a:srgbClr val="191000"/>
                </a:solidFill>
                <a:latin typeface="Lora"/>
              </a:rPr>
              <a:t> можно получить из одного кадра, применяя искусственный интеллект, а также из серии изображений, применяя методы интерполяции, вейвлет-преобразования, проекции на выпуклые множества, адаптивную фильтрацию, а также другие «классические» методы на основе преобразований Фурье.</a:t>
            </a:r>
          </a:p>
        </p:txBody>
      </p:sp>
      <p:pic>
        <p:nvPicPr>
          <p:cNvPr id="1026" name="Picture 2">
            <a:extLst>
              <a:ext uri="{FF2B5EF4-FFF2-40B4-BE49-F238E27FC236}">
                <a16:creationId xmlns:a16="http://schemas.microsoft.com/office/drawing/2014/main" id="{A3387857-972E-4B35-A58B-44B36D666526}"/>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7993369" y="3872966"/>
            <a:ext cx="2308325" cy="2308325"/>
          </a:xfrm>
          <a:prstGeom prst="rect">
            <a:avLst/>
          </a:prstGeom>
          <a:noFill/>
          <a:extLst>
            <a:ext uri="{909E8E84-426E-40DD-AFC4-6F175D3DCCD1}">
              <a14:hiddenFill xmlns:a14="http://schemas.microsoft.com/office/drawing/2010/main">
                <a:solidFill>
                  <a:srgbClr val="FFFFFF"/>
                </a:solidFill>
              </a14:hiddenFill>
            </a:ext>
          </a:extLst>
        </p:spPr>
      </p:pic>
      <p:pic>
        <p:nvPicPr>
          <p:cNvPr id="15" name="Рисунок 14">
            <a:extLst>
              <a:ext uri="{FF2B5EF4-FFF2-40B4-BE49-F238E27FC236}">
                <a16:creationId xmlns:a16="http://schemas.microsoft.com/office/drawing/2014/main" id="{832568B0-5319-496D-A84F-705E50D488AB}"/>
              </a:ext>
            </a:extLst>
          </p:cNvPr>
          <p:cNvPicPr>
            <a:picLocks noChangeAspect="1"/>
          </p:cNvPicPr>
          <p:nvPr/>
        </p:nvPicPr>
        <p:blipFill rotWithShape="1">
          <a:blip r:embed="rId6">
            <a:extLst>
              <a:ext uri="{BEBA8EAE-BF5A-486C-A8C5-ECC9F3942E4B}">
                <a14:imgProps xmlns:a14="http://schemas.microsoft.com/office/drawing/2010/main">
                  <a14:imgLayer r:embed="rId7">
                    <a14:imgEffect>
                      <a14:brightnessContrast contrast="-40000"/>
                    </a14:imgEffect>
                  </a14:imgLayer>
                </a14:imgProps>
              </a:ext>
            </a:extLst>
          </a:blip>
          <a:srcRect r="1157" b="1147"/>
          <a:stretch/>
        </p:blipFill>
        <p:spPr>
          <a:xfrm>
            <a:off x="6961994" y="3429000"/>
            <a:ext cx="1415714" cy="1407902"/>
          </a:xfrm>
          <a:prstGeom prst="rect">
            <a:avLst/>
          </a:prstGeom>
        </p:spPr>
      </p:pic>
    </p:spTree>
    <p:extLst>
      <p:ext uri="{BB962C8B-B14F-4D97-AF65-F5344CB8AC3E}">
        <p14:creationId xmlns:p14="http://schemas.microsoft.com/office/powerpoint/2010/main" val="1806022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36" name="Рисунок 335">
            <a:extLst>
              <a:ext uri="{FF2B5EF4-FFF2-40B4-BE49-F238E27FC236}">
                <a16:creationId xmlns:a16="http://schemas.microsoft.com/office/drawing/2014/main" id="{284B51A8-F8E4-4B05-9157-9E6198120B89}"/>
              </a:ext>
            </a:extLst>
          </p:cNvPr>
          <p:cNvPicPr>
            <a:picLocks noChangeAspect="1"/>
          </p:cNvPicPr>
          <p:nvPr/>
        </p:nvPicPr>
        <p:blipFill>
          <a:blip r:embed="rId4"/>
          <a:stretch>
            <a:fillRect/>
          </a:stretch>
        </p:blipFill>
        <p:spPr>
          <a:xfrm>
            <a:off x="8907259" y="5225905"/>
            <a:ext cx="662524" cy="662524"/>
          </a:xfrm>
          <a:prstGeom prst="rect">
            <a:avLst/>
          </a:prstGeom>
          <a:ln>
            <a:solidFill>
              <a:srgbClr val="00B050"/>
            </a:solidFill>
          </a:ln>
        </p:spPr>
      </p:pic>
      <p:sp>
        <p:nvSpPr>
          <p:cNvPr id="344" name="TextBox 343">
            <a:extLst>
              <a:ext uri="{FF2B5EF4-FFF2-40B4-BE49-F238E27FC236}">
                <a16:creationId xmlns:a16="http://schemas.microsoft.com/office/drawing/2014/main" id="{F9E1F72B-B444-4DD7-8D74-18C2E4776871}"/>
              </a:ext>
            </a:extLst>
          </p:cNvPr>
          <p:cNvSpPr txBox="1"/>
          <p:nvPr/>
        </p:nvSpPr>
        <p:spPr>
          <a:xfrm>
            <a:off x="1890305" y="1210000"/>
            <a:ext cx="8411390" cy="369332"/>
          </a:xfrm>
          <a:prstGeom prst="rect">
            <a:avLst/>
          </a:prstGeom>
          <a:noFill/>
        </p:spPr>
        <p:txBody>
          <a:bodyPr wrap="square" rtlCol="0" anchor="t">
            <a:spAutoFit/>
          </a:bodyPr>
          <a:lstStyle/>
          <a:p>
            <a:r>
              <a:rPr lang="ru-RU" dirty="0"/>
              <a:t>Схема предлагаемого метода</a:t>
            </a:r>
          </a:p>
        </p:txBody>
      </p:sp>
      <p:cxnSp>
        <p:nvCxnSpPr>
          <p:cNvPr id="297" name="Прямая со стрелкой 296">
            <a:extLst>
              <a:ext uri="{FF2B5EF4-FFF2-40B4-BE49-F238E27FC236}">
                <a16:creationId xmlns:a16="http://schemas.microsoft.com/office/drawing/2014/main" id="{42A0DD9A-BA1E-47ED-AFD6-AFA2B2564ADB}"/>
              </a:ext>
            </a:extLst>
          </p:cNvPr>
          <p:cNvCxnSpPr>
            <a:cxnSpLocks/>
            <a:stCxn id="239" idx="2"/>
            <a:endCxn id="296" idx="0"/>
          </p:cNvCxnSpPr>
          <p:nvPr/>
        </p:nvCxnSpPr>
        <p:spPr>
          <a:xfrm flipH="1">
            <a:off x="9238887" y="2837442"/>
            <a:ext cx="1228" cy="1522983"/>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326E3636-BCA3-4628-9B1F-46F1C1392316}"/>
              </a:ext>
            </a:extLst>
          </p:cNvPr>
          <p:cNvSpPr txBox="1"/>
          <p:nvPr/>
        </p:nvSpPr>
        <p:spPr>
          <a:xfrm>
            <a:off x="2146662"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Общее описание алгоритма</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t>3</a:t>
            </a:fld>
            <a:endParaRPr lang="ru-RU" dirty="0">
              <a:solidFill>
                <a:schemeClr val="bg1"/>
              </a:solidFill>
              <a:latin typeface="Elektra Medium Pro" panose="02000803000000020004" pitchFamily="50" charset="-52"/>
            </a:endParaRPr>
          </a:p>
        </p:txBody>
      </p:sp>
      <p:sp>
        <p:nvSpPr>
          <p:cNvPr id="200" name="Прямоугольник 199">
            <a:extLst>
              <a:ext uri="{FF2B5EF4-FFF2-40B4-BE49-F238E27FC236}">
                <a16:creationId xmlns:a16="http://schemas.microsoft.com/office/drawing/2014/main" id="{4C44B0C1-0A4A-4C14-95D9-9CFFEA3234C4}"/>
              </a:ext>
            </a:extLst>
          </p:cNvPr>
          <p:cNvSpPr/>
          <p:nvPr/>
        </p:nvSpPr>
        <p:spPr>
          <a:xfrm>
            <a:off x="2395123" y="2679636"/>
            <a:ext cx="1565364"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Учащение сетки матрицы</a:t>
            </a:r>
          </a:p>
        </p:txBody>
      </p:sp>
      <p:cxnSp>
        <p:nvCxnSpPr>
          <p:cNvPr id="201" name="Прямая со стрелкой 200">
            <a:extLst>
              <a:ext uri="{FF2B5EF4-FFF2-40B4-BE49-F238E27FC236}">
                <a16:creationId xmlns:a16="http://schemas.microsoft.com/office/drawing/2014/main" id="{76A7E3C2-F2C4-49B2-A5F4-F11EBE28F24B}"/>
              </a:ext>
            </a:extLst>
          </p:cNvPr>
          <p:cNvCxnSpPr>
            <a:cxnSpLocks/>
            <a:stCxn id="238" idx="2"/>
            <a:endCxn id="200" idx="0"/>
          </p:cNvCxnSpPr>
          <p:nvPr/>
        </p:nvCxnSpPr>
        <p:spPr>
          <a:xfrm>
            <a:off x="3177805" y="2445161"/>
            <a:ext cx="0" cy="234475"/>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Прямая со стрелкой 211">
            <a:extLst>
              <a:ext uri="{FF2B5EF4-FFF2-40B4-BE49-F238E27FC236}">
                <a16:creationId xmlns:a16="http://schemas.microsoft.com/office/drawing/2014/main" id="{9A7FD872-223F-4EC2-9F87-7335EC5B4F17}"/>
              </a:ext>
            </a:extLst>
          </p:cNvPr>
          <p:cNvCxnSpPr>
            <a:cxnSpLocks/>
            <a:stCxn id="200" idx="2"/>
            <a:endCxn id="249" idx="0"/>
          </p:cNvCxnSpPr>
          <p:nvPr/>
        </p:nvCxnSpPr>
        <p:spPr>
          <a:xfrm flipH="1">
            <a:off x="3174144" y="3255130"/>
            <a:ext cx="3661" cy="240043"/>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15" name="Прямоугольник 214">
            <a:extLst>
              <a:ext uri="{FF2B5EF4-FFF2-40B4-BE49-F238E27FC236}">
                <a16:creationId xmlns:a16="http://schemas.microsoft.com/office/drawing/2014/main" id="{6E598CED-D681-4FF6-A1D1-0F5A2A3AE377}"/>
              </a:ext>
            </a:extLst>
          </p:cNvPr>
          <p:cNvSpPr/>
          <p:nvPr/>
        </p:nvSpPr>
        <p:spPr>
          <a:xfrm>
            <a:off x="2308394" y="4360425"/>
            <a:ext cx="1731500"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Дополнительный канал обработки</a:t>
            </a:r>
          </a:p>
        </p:txBody>
      </p:sp>
      <p:cxnSp>
        <p:nvCxnSpPr>
          <p:cNvPr id="216" name="Прямая со стрелкой 215">
            <a:extLst>
              <a:ext uri="{FF2B5EF4-FFF2-40B4-BE49-F238E27FC236}">
                <a16:creationId xmlns:a16="http://schemas.microsoft.com/office/drawing/2014/main" id="{6DAF4557-339C-48FE-B4DC-ADBD9A3E5B87}"/>
              </a:ext>
            </a:extLst>
          </p:cNvPr>
          <p:cNvCxnSpPr>
            <a:cxnSpLocks/>
            <a:stCxn id="249" idx="2"/>
            <a:endCxn id="215" idx="0"/>
          </p:cNvCxnSpPr>
          <p:nvPr/>
        </p:nvCxnSpPr>
        <p:spPr>
          <a:xfrm>
            <a:off x="3174144" y="4129130"/>
            <a:ext cx="0" cy="231295"/>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Прямая со стрелкой 219">
            <a:extLst>
              <a:ext uri="{FF2B5EF4-FFF2-40B4-BE49-F238E27FC236}">
                <a16:creationId xmlns:a16="http://schemas.microsoft.com/office/drawing/2014/main" id="{EF3D937B-558F-46BD-9F69-4212918C744B}"/>
              </a:ext>
            </a:extLst>
          </p:cNvPr>
          <p:cNvCxnSpPr>
            <a:cxnSpLocks/>
            <a:stCxn id="215" idx="2"/>
          </p:cNvCxnSpPr>
          <p:nvPr/>
        </p:nvCxnSpPr>
        <p:spPr>
          <a:xfrm>
            <a:off x="3174144" y="4935919"/>
            <a:ext cx="0" cy="30031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37" name="Прямоугольник 136">
                <a:extLst>
                  <a:ext uri="{FF2B5EF4-FFF2-40B4-BE49-F238E27FC236}">
                    <a16:creationId xmlns:a16="http://schemas.microsoft.com/office/drawing/2014/main" id="{3C9C84B3-00CB-464A-9025-E29EC67886C6}"/>
                  </a:ext>
                </a:extLst>
              </p:cNvPr>
              <p:cNvSpPr/>
              <p:nvPr/>
            </p:nvSpPr>
            <p:spPr>
              <a:xfrm>
                <a:off x="3177805" y="5212802"/>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en-US" sz="2400" b="0" i="1" smtClean="0">
                              <a:latin typeface="Cambria Math" panose="02040503050406030204" pitchFamily="18" charset="0"/>
                              <a:ea typeface="Cambria Math" panose="02040503050406030204" pitchFamily="18" charset="0"/>
                            </a:rPr>
                            <m:t>𝑠𝑞</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p:sp>
            <p:nvSpPr>
              <p:cNvPr id="137" name="Прямоугольник 136">
                <a:extLst>
                  <a:ext uri="{FF2B5EF4-FFF2-40B4-BE49-F238E27FC236}">
                    <a16:creationId xmlns:a16="http://schemas.microsoft.com/office/drawing/2014/main" id="{3C9C84B3-00CB-464A-9025-E29EC67886C6}"/>
                  </a:ext>
                </a:extLst>
              </p:cNvPr>
              <p:cNvSpPr>
                <a:spLocks noRot="1" noChangeAspect="1" noMove="1" noResize="1" noEditPoints="1" noAdjustHandles="1" noChangeArrowheads="1" noChangeShapeType="1" noTextEdit="1"/>
              </p:cNvSpPr>
              <p:nvPr/>
            </p:nvSpPr>
            <p:spPr>
              <a:xfrm>
                <a:off x="3177805" y="5212802"/>
                <a:ext cx="662524" cy="649952"/>
              </a:xfrm>
              <a:prstGeom prst="rect">
                <a:avLst/>
              </a:prstGeom>
              <a:blipFill>
                <a:blip r:embed="rId5"/>
                <a:stretch>
                  <a:fillRect/>
                </a:stretch>
              </a:blipFill>
              <a:ln w="3175"/>
            </p:spPr>
            <p:txBody>
              <a:bodyPr/>
              <a:lstStyle/>
              <a:p>
                <a:r>
                  <a:rPr lang="ru-RU">
                    <a:noFill/>
                  </a:rPr>
                  <a:t> </a:t>
                </a:r>
              </a:p>
            </p:txBody>
          </p:sp>
        </mc:Fallback>
      </mc:AlternateContent>
      <p:sp>
        <p:nvSpPr>
          <p:cNvPr id="139" name="TextBox 138">
            <a:extLst>
              <a:ext uri="{FF2B5EF4-FFF2-40B4-BE49-F238E27FC236}">
                <a16:creationId xmlns:a16="http://schemas.microsoft.com/office/drawing/2014/main" id="{04AC0B05-E4D1-457E-9460-B7BE7D012CCE}"/>
              </a:ext>
            </a:extLst>
          </p:cNvPr>
          <p:cNvSpPr txBox="1"/>
          <p:nvPr/>
        </p:nvSpPr>
        <p:spPr>
          <a:xfrm>
            <a:off x="5738865" y="5493422"/>
            <a:ext cx="525517" cy="369332"/>
          </a:xfrm>
          <a:prstGeom prst="rect">
            <a:avLst/>
          </a:prstGeom>
          <a:noFill/>
        </p:spPr>
        <p:txBody>
          <a:bodyPr wrap="square" rtlCol="0">
            <a:spAutoFit/>
          </a:bodyPr>
          <a:lstStyle/>
          <a:p>
            <a:r>
              <a:rPr lang="en-US" dirty="0"/>
              <a:t>…</a:t>
            </a:r>
            <a:endParaRPr lang="ru-RU" dirty="0"/>
          </a:p>
        </p:txBody>
      </p:sp>
      <p:sp>
        <p:nvSpPr>
          <p:cNvPr id="140" name="Правая фигурная скобка 139">
            <a:extLst>
              <a:ext uri="{FF2B5EF4-FFF2-40B4-BE49-F238E27FC236}">
                <a16:creationId xmlns:a16="http://schemas.microsoft.com/office/drawing/2014/main" id="{4B81D447-661C-4E8B-A9B4-E64A99EA897B}"/>
              </a:ext>
            </a:extLst>
          </p:cNvPr>
          <p:cNvSpPr/>
          <p:nvPr/>
        </p:nvSpPr>
        <p:spPr>
          <a:xfrm>
            <a:off x="7935309" y="2114282"/>
            <a:ext cx="327577" cy="3379140"/>
          </a:xfrm>
          <a:prstGeom prst="rightBrace">
            <a:avLst>
              <a:gd name="adj1" fmla="val 59318"/>
              <a:gd name="adj2" fmla="val 20696"/>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39" name="Прямоугольник 238">
            <a:extLst>
              <a:ext uri="{FF2B5EF4-FFF2-40B4-BE49-F238E27FC236}">
                <a16:creationId xmlns:a16="http://schemas.microsoft.com/office/drawing/2014/main" id="{82A89EF1-0CF6-4608-905E-E3AFDB65CB71}"/>
              </a:ext>
            </a:extLst>
          </p:cNvPr>
          <p:cNvSpPr/>
          <p:nvPr/>
        </p:nvSpPr>
        <p:spPr>
          <a:xfrm>
            <a:off x="8445909" y="2261948"/>
            <a:ext cx="1588411"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Геометрическое согласование</a:t>
            </a:r>
          </a:p>
        </p:txBody>
      </p:sp>
      <p:sp>
        <p:nvSpPr>
          <p:cNvPr id="267" name="Прямоугольник 266">
            <a:extLst>
              <a:ext uri="{FF2B5EF4-FFF2-40B4-BE49-F238E27FC236}">
                <a16:creationId xmlns:a16="http://schemas.microsoft.com/office/drawing/2014/main" id="{04A05AD3-99F1-43E3-84B4-516CEF086344}"/>
              </a:ext>
            </a:extLst>
          </p:cNvPr>
          <p:cNvSpPr/>
          <p:nvPr/>
        </p:nvSpPr>
        <p:spPr>
          <a:xfrm>
            <a:off x="4288966" y="2679636"/>
            <a:ext cx="1565364"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Учащение сетки матрицы</a:t>
            </a:r>
          </a:p>
        </p:txBody>
      </p:sp>
      <p:cxnSp>
        <p:nvCxnSpPr>
          <p:cNvPr id="268" name="Прямая со стрелкой 267">
            <a:extLst>
              <a:ext uri="{FF2B5EF4-FFF2-40B4-BE49-F238E27FC236}">
                <a16:creationId xmlns:a16="http://schemas.microsoft.com/office/drawing/2014/main" id="{1A233090-F66D-4104-894A-E71B49146E7E}"/>
              </a:ext>
            </a:extLst>
          </p:cNvPr>
          <p:cNvCxnSpPr>
            <a:cxnSpLocks/>
            <a:stCxn id="287" idx="2"/>
            <a:endCxn id="267" idx="0"/>
          </p:cNvCxnSpPr>
          <p:nvPr/>
        </p:nvCxnSpPr>
        <p:spPr>
          <a:xfrm>
            <a:off x="5071571" y="2439593"/>
            <a:ext cx="77" cy="240043"/>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Прямая со стрелкой 269">
            <a:extLst>
              <a:ext uri="{FF2B5EF4-FFF2-40B4-BE49-F238E27FC236}">
                <a16:creationId xmlns:a16="http://schemas.microsoft.com/office/drawing/2014/main" id="{3EE48270-1454-4E81-B466-FE0FB95BD3E7}"/>
              </a:ext>
            </a:extLst>
          </p:cNvPr>
          <p:cNvCxnSpPr>
            <a:cxnSpLocks/>
            <a:stCxn id="267" idx="2"/>
            <a:endCxn id="320" idx="0"/>
          </p:cNvCxnSpPr>
          <p:nvPr/>
        </p:nvCxnSpPr>
        <p:spPr>
          <a:xfrm flipH="1">
            <a:off x="5071570" y="3255130"/>
            <a:ext cx="78" cy="241903"/>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71" name="Прямоугольник 270">
            <a:extLst>
              <a:ext uri="{FF2B5EF4-FFF2-40B4-BE49-F238E27FC236}">
                <a16:creationId xmlns:a16="http://schemas.microsoft.com/office/drawing/2014/main" id="{AE299B81-BA62-494B-995C-E4B43D600089}"/>
              </a:ext>
            </a:extLst>
          </p:cNvPr>
          <p:cNvSpPr/>
          <p:nvPr/>
        </p:nvSpPr>
        <p:spPr>
          <a:xfrm>
            <a:off x="4205898" y="4360425"/>
            <a:ext cx="1731500"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Дополнительный канал обработки</a:t>
            </a:r>
          </a:p>
        </p:txBody>
      </p:sp>
      <p:cxnSp>
        <p:nvCxnSpPr>
          <p:cNvPr id="272" name="Прямая со стрелкой 271">
            <a:extLst>
              <a:ext uri="{FF2B5EF4-FFF2-40B4-BE49-F238E27FC236}">
                <a16:creationId xmlns:a16="http://schemas.microsoft.com/office/drawing/2014/main" id="{6CEF843F-D6B5-44C9-BB49-FC1381D222EF}"/>
              </a:ext>
            </a:extLst>
          </p:cNvPr>
          <p:cNvCxnSpPr>
            <a:cxnSpLocks/>
            <a:stCxn id="320" idx="2"/>
            <a:endCxn id="271" idx="0"/>
          </p:cNvCxnSpPr>
          <p:nvPr/>
        </p:nvCxnSpPr>
        <p:spPr>
          <a:xfrm>
            <a:off x="5071570" y="4127318"/>
            <a:ext cx="78" cy="23310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3" name="Прямая со стрелкой 272">
            <a:extLst>
              <a:ext uri="{FF2B5EF4-FFF2-40B4-BE49-F238E27FC236}">
                <a16:creationId xmlns:a16="http://schemas.microsoft.com/office/drawing/2014/main" id="{3E03A379-C4EC-4D7E-B32B-1D9F89ED8A31}"/>
              </a:ext>
            </a:extLst>
          </p:cNvPr>
          <p:cNvCxnSpPr>
            <a:cxnSpLocks/>
            <a:stCxn id="271" idx="2"/>
          </p:cNvCxnSpPr>
          <p:nvPr/>
        </p:nvCxnSpPr>
        <p:spPr>
          <a:xfrm>
            <a:off x="5071648" y="4935919"/>
            <a:ext cx="0" cy="30031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Прямая со стрелкой 292">
            <a:extLst>
              <a:ext uri="{FF2B5EF4-FFF2-40B4-BE49-F238E27FC236}">
                <a16:creationId xmlns:a16="http://schemas.microsoft.com/office/drawing/2014/main" id="{1091BE04-D422-4DD2-8687-F8FF48687C93}"/>
              </a:ext>
            </a:extLst>
          </p:cNvPr>
          <p:cNvCxnSpPr>
            <a:cxnSpLocks/>
            <a:stCxn id="239" idx="2"/>
          </p:cNvCxnSpPr>
          <p:nvPr/>
        </p:nvCxnSpPr>
        <p:spPr>
          <a:xfrm flipH="1">
            <a:off x="9239501" y="2837442"/>
            <a:ext cx="614" cy="29986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96" name="Прямоугольник 295">
            <a:extLst>
              <a:ext uri="{FF2B5EF4-FFF2-40B4-BE49-F238E27FC236}">
                <a16:creationId xmlns:a16="http://schemas.microsoft.com/office/drawing/2014/main" id="{0800BF84-354F-4073-AAF7-3368B7BC4789}"/>
              </a:ext>
            </a:extLst>
          </p:cNvPr>
          <p:cNvSpPr/>
          <p:nvPr/>
        </p:nvSpPr>
        <p:spPr>
          <a:xfrm>
            <a:off x="8445910" y="4360425"/>
            <a:ext cx="1585953"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Взвешенное суммирование</a:t>
            </a:r>
          </a:p>
        </p:txBody>
      </p:sp>
      <p:cxnSp>
        <p:nvCxnSpPr>
          <p:cNvPr id="302" name="Прямая со стрелкой 301">
            <a:extLst>
              <a:ext uri="{FF2B5EF4-FFF2-40B4-BE49-F238E27FC236}">
                <a16:creationId xmlns:a16="http://schemas.microsoft.com/office/drawing/2014/main" id="{72D63D25-27E6-4284-A31F-7EC0F984C87B}"/>
              </a:ext>
            </a:extLst>
          </p:cNvPr>
          <p:cNvCxnSpPr>
            <a:cxnSpLocks/>
            <a:stCxn id="296" idx="2"/>
            <a:endCxn id="336" idx="0"/>
          </p:cNvCxnSpPr>
          <p:nvPr/>
        </p:nvCxnSpPr>
        <p:spPr>
          <a:xfrm flipH="1">
            <a:off x="9238521" y="4935919"/>
            <a:ext cx="366" cy="28998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08" name="Прямоугольник 307">
            <a:extLst>
              <a:ext uri="{FF2B5EF4-FFF2-40B4-BE49-F238E27FC236}">
                <a16:creationId xmlns:a16="http://schemas.microsoft.com/office/drawing/2014/main" id="{EF253967-B41A-4484-B914-C5739D449E96}"/>
              </a:ext>
            </a:extLst>
          </p:cNvPr>
          <p:cNvSpPr/>
          <p:nvPr/>
        </p:nvSpPr>
        <p:spPr>
          <a:xfrm>
            <a:off x="6179068" y="2679636"/>
            <a:ext cx="1565364"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Учащение сетки матрицы</a:t>
            </a:r>
          </a:p>
        </p:txBody>
      </p:sp>
      <p:cxnSp>
        <p:nvCxnSpPr>
          <p:cNvPr id="309" name="Прямая со стрелкой 308">
            <a:extLst>
              <a:ext uri="{FF2B5EF4-FFF2-40B4-BE49-F238E27FC236}">
                <a16:creationId xmlns:a16="http://schemas.microsoft.com/office/drawing/2014/main" id="{9C1C6B42-1A27-4E83-B0BC-AFEE033592E7}"/>
              </a:ext>
            </a:extLst>
          </p:cNvPr>
          <p:cNvCxnSpPr>
            <a:cxnSpLocks/>
            <a:stCxn id="295" idx="2"/>
            <a:endCxn id="308" idx="0"/>
          </p:cNvCxnSpPr>
          <p:nvPr/>
        </p:nvCxnSpPr>
        <p:spPr>
          <a:xfrm>
            <a:off x="6960791" y="2437782"/>
            <a:ext cx="959" cy="241854"/>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Прямая со стрелкой 310">
            <a:extLst>
              <a:ext uri="{FF2B5EF4-FFF2-40B4-BE49-F238E27FC236}">
                <a16:creationId xmlns:a16="http://schemas.microsoft.com/office/drawing/2014/main" id="{6B4F4ECE-B8B0-4F1B-857E-C4CAF424A035}"/>
              </a:ext>
            </a:extLst>
          </p:cNvPr>
          <p:cNvCxnSpPr>
            <a:cxnSpLocks/>
            <a:stCxn id="308" idx="2"/>
            <a:endCxn id="323" idx="0"/>
          </p:cNvCxnSpPr>
          <p:nvPr/>
        </p:nvCxnSpPr>
        <p:spPr>
          <a:xfrm>
            <a:off x="6961750" y="3255130"/>
            <a:ext cx="3873" cy="234902"/>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12" name="Прямоугольник 311">
            <a:extLst>
              <a:ext uri="{FF2B5EF4-FFF2-40B4-BE49-F238E27FC236}">
                <a16:creationId xmlns:a16="http://schemas.microsoft.com/office/drawing/2014/main" id="{64C911CF-2DE6-41FB-A4F5-109B25AFD367}"/>
              </a:ext>
            </a:extLst>
          </p:cNvPr>
          <p:cNvSpPr/>
          <p:nvPr/>
        </p:nvSpPr>
        <p:spPr>
          <a:xfrm>
            <a:off x="6096000" y="4360425"/>
            <a:ext cx="1731500"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Дополнительный канал обработки</a:t>
            </a:r>
          </a:p>
        </p:txBody>
      </p:sp>
      <p:cxnSp>
        <p:nvCxnSpPr>
          <p:cNvPr id="313" name="Прямая со стрелкой 312">
            <a:extLst>
              <a:ext uri="{FF2B5EF4-FFF2-40B4-BE49-F238E27FC236}">
                <a16:creationId xmlns:a16="http://schemas.microsoft.com/office/drawing/2014/main" id="{E3C7AE75-B2EB-43B4-B788-A1742D674052}"/>
              </a:ext>
            </a:extLst>
          </p:cNvPr>
          <p:cNvCxnSpPr>
            <a:cxnSpLocks/>
            <a:stCxn id="323" idx="2"/>
            <a:endCxn id="312" idx="0"/>
          </p:cNvCxnSpPr>
          <p:nvPr/>
        </p:nvCxnSpPr>
        <p:spPr>
          <a:xfrm flipH="1">
            <a:off x="6961750" y="4120053"/>
            <a:ext cx="3873" cy="240372"/>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14" name="Прямая со стрелкой 313">
            <a:extLst>
              <a:ext uri="{FF2B5EF4-FFF2-40B4-BE49-F238E27FC236}">
                <a16:creationId xmlns:a16="http://schemas.microsoft.com/office/drawing/2014/main" id="{1919CB60-5590-4F93-B549-4EB04773C788}"/>
              </a:ext>
            </a:extLst>
          </p:cNvPr>
          <p:cNvCxnSpPr>
            <a:cxnSpLocks/>
            <a:stCxn id="312" idx="2"/>
          </p:cNvCxnSpPr>
          <p:nvPr/>
        </p:nvCxnSpPr>
        <p:spPr>
          <a:xfrm>
            <a:off x="6961750" y="4935919"/>
            <a:ext cx="0" cy="30031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pic>
        <p:nvPicPr>
          <p:cNvPr id="238" name="Рисунок 237">
            <a:extLst>
              <a:ext uri="{FF2B5EF4-FFF2-40B4-BE49-F238E27FC236}">
                <a16:creationId xmlns:a16="http://schemas.microsoft.com/office/drawing/2014/main" id="{72F1DB8C-7138-4040-AC2D-7CC8806637D5}"/>
              </a:ext>
            </a:extLst>
          </p:cNvPr>
          <p:cNvPicPr>
            <a:picLocks noChangeAspect="1"/>
          </p:cNvPicPr>
          <p:nvPr/>
        </p:nvPicPr>
        <p:blipFill>
          <a:blip r:embed="rId6"/>
          <a:stretch>
            <a:fillRect/>
          </a:stretch>
        </p:blipFill>
        <p:spPr>
          <a:xfrm>
            <a:off x="2857166" y="1803883"/>
            <a:ext cx="641278" cy="641278"/>
          </a:xfrm>
          <a:prstGeom prst="rect">
            <a:avLst/>
          </a:prstGeom>
        </p:spPr>
      </p:pic>
      <p:pic>
        <p:nvPicPr>
          <p:cNvPr id="249" name="Рисунок 248">
            <a:extLst>
              <a:ext uri="{FF2B5EF4-FFF2-40B4-BE49-F238E27FC236}">
                <a16:creationId xmlns:a16="http://schemas.microsoft.com/office/drawing/2014/main" id="{15AC2D85-3F67-4DBE-8497-E1523F2ED924}"/>
              </a:ext>
            </a:extLst>
          </p:cNvPr>
          <p:cNvPicPr>
            <a:picLocks noChangeAspect="1"/>
          </p:cNvPicPr>
          <p:nvPr/>
        </p:nvPicPr>
        <p:blipFill>
          <a:blip r:embed="rId7"/>
          <a:stretch>
            <a:fillRect/>
          </a:stretch>
        </p:blipFill>
        <p:spPr>
          <a:xfrm>
            <a:off x="2857165" y="3495173"/>
            <a:ext cx="633957" cy="633957"/>
          </a:xfrm>
          <a:prstGeom prst="rect">
            <a:avLst/>
          </a:prstGeom>
        </p:spPr>
      </p:pic>
      <p:pic>
        <p:nvPicPr>
          <p:cNvPr id="287" name="Рисунок 286">
            <a:extLst>
              <a:ext uri="{FF2B5EF4-FFF2-40B4-BE49-F238E27FC236}">
                <a16:creationId xmlns:a16="http://schemas.microsoft.com/office/drawing/2014/main" id="{2B6101FD-5F1F-47C8-B981-ECBB1D6158AF}"/>
              </a:ext>
            </a:extLst>
          </p:cNvPr>
          <p:cNvPicPr>
            <a:picLocks noChangeAspect="1"/>
          </p:cNvPicPr>
          <p:nvPr/>
        </p:nvPicPr>
        <p:blipFill>
          <a:blip r:embed="rId8"/>
          <a:stretch>
            <a:fillRect/>
          </a:stretch>
        </p:blipFill>
        <p:spPr>
          <a:xfrm>
            <a:off x="4754596" y="1805644"/>
            <a:ext cx="633949" cy="633949"/>
          </a:xfrm>
          <a:prstGeom prst="rect">
            <a:avLst/>
          </a:prstGeom>
        </p:spPr>
      </p:pic>
      <p:pic>
        <p:nvPicPr>
          <p:cNvPr id="295" name="Рисунок 294">
            <a:extLst>
              <a:ext uri="{FF2B5EF4-FFF2-40B4-BE49-F238E27FC236}">
                <a16:creationId xmlns:a16="http://schemas.microsoft.com/office/drawing/2014/main" id="{6BF70ECD-7FA3-4B0B-A4E5-5E08E5738786}"/>
              </a:ext>
            </a:extLst>
          </p:cNvPr>
          <p:cNvPicPr>
            <a:picLocks noChangeAspect="1"/>
          </p:cNvPicPr>
          <p:nvPr/>
        </p:nvPicPr>
        <p:blipFill>
          <a:blip r:embed="rId9"/>
          <a:stretch>
            <a:fillRect/>
          </a:stretch>
        </p:blipFill>
        <p:spPr>
          <a:xfrm>
            <a:off x="6644697" y="1805595"/>
            <a:ext cx="632187" cy="632187"/>
          </a:xfrm>
          <a:prstGeom prst="rect">
            <a:avLst/>
          </a:prstGeom>
        </p:spPr>
      </p:pic>
      <p:pic>
        <p:nvPicPr>
          <p:cNvPr id="320" name="Рисунок 319">
            <a:extLst>
              <a:ext uri="{FF2B5EF4-FFF2-40B4-BE49-F238E27FC236}">
                <a16:creationId xmlns:a16="http://schemas.microsoft.com/office/drawing/2014/main" id="{25DA8798-81FE-486A-B297-65481E4B36C7}"/>
              </a:ext>
            </a:extLst>
          </p:cNvPr>
          <p:cNvPicPr>
            <a:picLocks noChangeAspect="1"/>
          </p:cNvPicPr>
          <p:nvPr/>
        </p:nvPicPr>
        <p:blipFill>
          <a:blip r:embed="rId10"/>
          <a:stretch>
            <a:fillRect/>
          </a:stretch>
        </p:blipFill>
        <p:spPr>
          <a:xfrm>
            <a:off x="4756427" y="3497033"/>
            <a:ext cx="630285" cy="630285"/>
          </a:xfrm>
          <a:prstGeom prst="rect">
            <a:avLst/>
          </a:prstGeom>
        </p:spPr>
      </p:pic>
      <p:pic>
        <p:nvPicPr>
          <p:cNvPr id="323" name="Рисунок 322">
            <a:extLst>
              <a:ext uri="{FF2B5EF4-FFF2-40B4-BE49-F238E27FC236}">
                <a16:creationId xmlns:a16="http://schemas.microsoft.com/office/drawing/2014/main" id="{EE49CB56-E0CB-44B3-B7C9-1EFBFDE13A1E}"/>
              </a:ext>
            </a:extLst>
          </p:cNvPr>
          <p:cNvPicPr>
            <a:picLocks noChangeAspect="1"/>
          </p:cNvPicPr>
          <p:nvPr/>
        </p:nvPicPr>
        <p:blipFill>
          <a:blip r:embed="rId11"/>
          <a:stretch>
            <a:fillRect/>
          </a:stretch>
        </p:blipFill>
        <p:spPr>
          <a:xfrm>
            <a:off x="6650612" y="3490032"/>
            <a:ext cx="630021" cy="630021"/>
          </a:xfrm>
          <a:prstGeom prst="rect">
            <a:avLst/>
          </a:prstGeom>
        </p:spPr>
      </p:pic>
      <p:pic>
        <p:nvPicPr>
          <p:cNvPr id="403" name="Рисунок 402">
            <a:extLst>
              <a:ext uri="{FF2B5EF4-FFF2-40B4-BE49-F238E27FC236}">
                <a16:creationId xmlns:a16="http://schemas.microsoft.com/office/drawing/2014/main" id="{B41FE599-8BFD-4E4D-AAAE-64283592FD25}"/>
              </a:ext>
            </a:extLst>
          </p:cNvPr>
          <p:cNvPicPr>
            <a:picLocks noChangeAspect="1"/>
          </p:cNvPicPr>
          <p:nvPr/>
        </p:nvPicPr>
        <p:blipFill>
          <a:blip r:embed="rId7"/>
          <a:stretch>
            <a:fillRect/>
          </a:stretch>
        </p:blipFill>
        <p:spPr>
          <a:xfrm>
            <a:off x="2526610" y="5212802"/>
            <a:ext cx="662525" cy="662525"/>
          </a:xfrm>
          <a:prstGeom prst="rect">
            <a:avLst/>
          </a:prstGeom>
        </p:spPr>
      </p:pic>
      <mc:AlternateContent xmlns:mc="http://schemas.openxmlformats.org/markup-compatibility/2006">
        <mc:Choice xmlns:a14="http://schemas.microsoft.com/office/drawing/2010/main" Requires="a14">
          <p:sp>
            <p:nvSpPr>
              <p:cNvPr id="404" name="Прямоугольник 403">
                <a:extLst>
                  <a:ext uri="{FF2B5EF4-FFF2-40B4-BE49-F238E27FC236}">
                    <a16:creationId xmlns:a16="http://schemas.microsoft.com/office/drawing/2014/main" id="{933266B3-DB3C-4737-9EDD-AF7C4E233499}"/>
                  </a:ext>
                </a:extLst>
              </p:cNvPr>
              <p:cNvSpPr/>
              <p:nvPr/>
            </p:nvSpPr>
            <p:spPr>
              <a:xfrm>
                <a:off x="5071378" y="5232613"/>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en-US" sz="2400" b="0" i="1" smtClean="0">
                              <a:latin typeface="Cambria Math" panose="02040503050406030204" pitchFamily="18" charset="0"/>
                              <a:ea typeface="Cambria Math" panose="02040503050406030204" pitchFamily="18" charset="0"/>
                            </a:rPr>
                            <m:t>𝑠𝑞</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p:sp>
            <p:nvSpPr>
              <p:cNvPr id="404" name="Прямоугольник 403">
                <a:extLst>
                  <a:ext uri="{FF2B5EF4-FFF2-40B4-BE49-F238E27FC236}">
                    <a16:creationId xmlns:a16="http://schemas.microsoft.com/office/drawing/2014/main" id="{933266B3-DB3C-4737-9EDD-AF7C4E233499}"/>
                  </a:ext>
                </a:extLst>
              </p:cNvPr>
              <p:cNvSpPr>
                <a:spLocks noRot="1" noChangeAspect="1" noMove="1" noResize="1" noEditPoints="1" noAdjustHandles="1" noChangeArrowheads="1" noChangeShapeType="1" noTextEdit="1"/>
              </p:cNvSpPr>
              <p:nvPr/>
            </p:nvSpPr>
            <p:spPr>
              <a:xfrm>
                <a:off x="5071378" y="5232613"/>
                <a:ext cx="662524" cy="649952"/>
              </a:xfrm>
              <a:prstGeom prst="rect">
                <a:avLst/>
              </a:prstGeom>
              <a:blipFill>
                <a:blip r:embed="rId12"/>
                <a:stretch>
                  <a:fillRect/>
                </a:stretch>
              </a:blipFill>
              <a:ln w="3175"/>
            </p:spPr>
            <p:txBody>
              <a:bodyPr/>
              <a:lstStyle/>
              <a:p>
                <a:r>
                  <a:rPr lang="ru-RU">
                    <a:noFill/>
                  </a:rPr>
                  <a:t> </a:t>
                </a:r>
              </a:p>
            </p:txBody>
          </p:sp>
        </mc:Fallback>
      </mc:AlternateContent>
      <p:pic>
        <p:nvPicPr>
          <p:cNvPr id="405" name="Рисунок 404">
            <a:extLst>
              <a:ext uri="{FF2B5EF4-FFF2-40B4-BE49-F238E27FC236}">
                <a16:creationId xmlns:a16="http://schemas.microsoft.com/office/drawing/2014/main" id="{5F8A19F0-3D13-4B86-AE35-3FBA7D2E9524}"/>
              </a:ext>
            </a:extLst>
          </p:cNvPr>
          <p:cNvPicPr>
            <a:picLocks noChangeAspect="1"/>
          </p:cNvPicPr>
          <p:nvPr/>
        </p:nvPicPr>
        <p:blipFill>
          <a:blip r:embed="rId7"/>
          <a:stretch>
            <a:fillRect/>
          </a:stretch>
        </p:blipFill>
        <p:spPr>
          <a:xfrm>
            <a:off x="4420183" y="5232613"/>
            <a:ext cx="662525" cy="662525"/>
          </a:xfrm>
          <a:prstGeom prst="rect">
            <a:avLst/>
          </a:prstGeom>
        </p:spPr>
      </p:pic>
      <mc:AlternateContent xmlns:mc="http://schemas.openxmlformats.org/markup-compatibility/2006">
        <mc:Choice xmlns:a14="http://schemas.microsoft.com/office/drawing/2010/main" Requires="a14">
          <p:sp>
            <p:nvSpPr>
              <p:cNvPr id="406" name="Прямоугольник 405">
                <a:extLst>
                  <a:ext uri="{FF2B5EF4-FFF2-40B4-BE49-F238E27FC236}">
                    <a16:creationId xmlns:a16="http://schemas.microsoft.com/office/drawing/2014/main" id="{26CCA2FB-8B70-4E01-89BB-0E9D2608837C}"/>
                  </a:ext>
                </a:extLst>
              </p:cNvPr>
              <p:cNvSpPr/>
              <p:nvPr/>
            </p:nvSpPr>
            <p:spPr>
              <a:xfrm>
                <a:off x="6968881" y="5232613"/>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en-US" sz="2400" b="0" i="1" smtClean="0">
                              <a:latin typeface="Cambria Math" panose="02040503050406030204" pitchFamily="18" charset="0"/>
                              <a:ea typeface="Cambria Math" panose="02040503050406030204" pitchFamily="18" charset="0"/>
                            </a:rPr>
                            <m:t>𝑠𝑞</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p:sp>
            <p:nvSpPr>
              <p:cNvPr id="406" name="Прямоугольник 405">
                <a:extLst>
                  <a:ext uri="{FF2B5EF4-FFF2-40B4-BE49-F238E27FC236}">
                    <a16:creationId xmlns:a16="http://schemas.microsoft.com/office/drawing/2014/main" id="{26CCA2FB-8B70-4E01-89BB-0E9D2608837C}"/>
                  </a:ext>
                </a:extLst>
              </p:cNvPr>
              <p:cNvSpPr>
                <a:spLocks noRot="1" noChangeAspect="1" noMove="1" noResize="1" noEditPoints="1" noAdjustHandles="1" noChangeArrowheads="1" noChangeShapeType="1" noTextEdit="1"/>
              </p:cNvSpPr>
              <p:nvPr/>
            </p:nvSpPr>
            <p:spPr>
              <a:xfrm>
                <a:off x="6968881" y="5232613"/>
                <a:ext cx="662524" cy="649952"/>
              </a:xfrm>
              <a:prstGeom prst="rect">
                <a:avLst/>
              </a:prstGeom>
              <a:blipFill>
                <a:blip r:embed="rId13"/>
                <a:stretch>
                  <a:fillRect/>
                </a:stretch>
              </a:blipFill>
              <a:ln w="3175"/>
            </p:spPr>
            <p:txBody>
              <a:bodyPr/>
              <a:lstStyle/>
              <a:p>
                <a:r>
                  <a:rPr lang="ru-RU">
                    <a:noFill/>
                  </a:rPr>
                  <a:t> </a:t>
                </a:r>
              </a:p>
            </p:txBody>
          </p:sp>
        </mc:Fallback>
      </mc:AlternateContent>
      <p:pic>
        <p:nvPicPr>
          <p:cNvPr id="407" name="Рисунок 406">
            <a:extLst>
              <a:ext uri="{FF2B5EF4-FFF2-40B4-BE49-F238E27FC236}">
                <a16:creationId xmlns:a16="http://schemas.microsoft.com/office/drawing/2014/main" id="{589380AB-F3FB-49FF-8ED5-FD864AED0054}"/>
              </a:ext>
            </a:extLst>
          </p:cNvPr>
          <p:cNvPicPr>
            <a:picLocks noChangeAspect="1"/>
          </p:cNvPicPr>
          <p:nvPr/>
        </p:nvPicPr>
        <p:blipFill>
          <a:blip r:embed="rId7"/>
          <a:stretch>
            <a:fillRect/>
          </a:stretch>
        </p:blipFill>
        <p:spPr>
          <a:xfrm>
            <a:off x="6317686" y="5232613"/>
            <a:ext cx="662525" cy="662525"/>
          </a:xfrm>
          <a:prstGeom prst="rect">
            <a:avLst/>
          </a:prstGeom>
        </p:spPr>
      </p:pic>
      <mc:AlternateContent xmlns:mc="http://schemas.openxmlformats.org/markup-compatibility/2006">
        <mc:Choice xmlns:a14="http://schemas.microsoft.com/office/drawing/2010/main" Requires="a14">
          <p:sp>
            <p:nvSpPr>
              <p:cNvPr id="408" name="Прямоугольник 407">
                <a:extLst>
                  <a:ext uri="{FF2B5EF4-FFF2-40B4-BE49-F238E27FC236}">
                    <a16:creationId xmlns:a16="http://schemas.microsoft.com/office/drawing/2014/main" id="{D387E4B7-BD73-4049-A564-711F7CFE4705}"/>
                  </a:ext>
                </a:extLst>
              </p:cNvPr>
              <p:cNvSpPr/>
              <p:nvPr/>
            </p:nvSpPr>
            <p:spPr>
              <a:xfrm>
                <a:off x="9170735" y="3115687"/>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en-US" sz="2400" b="0" i="1" smtClean="0">
                              <a:latin typeface="Cambria Math" panose="02040503050406030204" pitchFamily="18" charset="0"/>
                              <a:ea typeface="Cambria Math" panose="02040503050406030204" pitchFamily="18" charset="0"/>
                            </a:rPr>
                            <m:t>𝑠𝑞</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p:sp>
            <p:nvSpPr>
              <p:cNvPr id="408" name="Прямоугольник 407">
                <a:extLst>
                  <a:ext uri="{FF2B5EF4-FFF2-40B4-BE49-F238E27FC236}">
                    <a16:creationId xmlns:a16="http://schemas.microsoft.com/office/drawing/2014/main" id="{D387E4B7-BD73-4049-A564-711F7CFE4705}"/>
                  </a:ext>
                </a:extLst>
              </p:cNvPr>
              <p:cNvSpPr>
                <a:spLocks noRot="1" noChangeAspect="1" noMove="1" noResize="1" noEditPoints="1" noAdjustHandles="1" noChangeArrowheads="1" noChangeShapeType="1" noTextEdit="1"/>
              </p:cNvSpPr>
              <p:nvPr/>
            </p:nvSpPr>
            <p:spPr>
              <a:xfrm>
                <a:off x="9170735" y="3115687"/>
                <a:ext cx="662524" cy="649952"/>
              </a:xfrm>
              <a:prstGeom prst="rect">
                <a:avLst/>
              </a:prstGeom>
              <a:blipFill>
                <a:blip r:embed="rId14"/>
                <a:stretch>
                  <a:fillRect/>
                </a:stretch>
              </a:blipFill>
              <a:ln w="3175"/>
            </p:spPr>
            <p:txBody>
              <a:bodyPr/>
              <a:lstStyle/>
              <a:p>
                <a:r>
                  <a:rPr lang="ru-RU">
                    <a:noFill/>
                  </a:rPr>
                  <a:t> </a:t>
                </a:r>
              </a:p>
            </p:txBody>
          </p:sp>
        </mc:Fallback>
      </mc:AlternateContent>
      <p:pic>
        <p:nvPicPr>
          <p:cNvPr id="334" name="Рисунок 333">
            <a:extLst>
              <a:ext uri="{FF2B5EF4-FFF2-40B4-BE49-F238E27FC236}">
                <a16:creationId xmlns:a16="http://schemas.microsoft.com/office/drawing/2014/main" id="{6AD99499-1809-4483-B323-5DE386F95F10}"/>
              </a:ext>
            </a:extLst>
          </p:cNvPr>
          <p:cNvPicPr>
            <a:picLocks noChangeAspect="1"/>
          </p:cNvPicPr>
          <p:nvPr/>
        </p:nvPicPr>
        <p:blipFill>
          <a:blip r:embed="rId15"/>
          <a:stretch>
            <a:fillRect/>
          </a:stretch>
        </p:blipFill>
        <p:spPr>
          <a:xfrm>
            <a:off x="8523875" y="3115875"/>
            <a:ext cx="656384" cy="656384"/>
          </a:xfrm>
          <a:prstGeom prst="rect">
            <a:avLst/>
          </a:prstGeom>
        </p:spPr>
      </p:pic>
      <mc:AlternateContent xmlns:mc="http://schemas.openxmlformats.org/markup-compatibility/2006">
        <mc:Choice xmlns:a14="http://schemas.microsoft.com/office/drawing/2010/main" Requires="a14">
          <p:sp>
            <p:nvSpPr>
              <p:cNvPr id="416" name="Прямоугольник 415">
                <a:extLst>
                  <a:ext uri="{FF2B5EF4-FFF2-40B4-BE49-F238E27FC236}">
                    <a16:creationId xmlns:a16="http://schemas.microsoft.com/office/drawing/2014/main" id="{4B2E2DAA-907D-42B0-A698-59CF7CDF68EB}"/>
                  </a:ext>
                </a:extLst>
              </p:cNvPr>
              <p:cNvSpPr/>
              <p:nvPr/>
            </p:nvSpPr>
            <p:spPr>
              <a:xfrm>
                <a:off x="9323135" y="3268087"/>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en-US" sz="2400" b="0" i="1" smtClean="0">
                              <a:latin typeface="Cambria Math" panose="02040503050406030204" pitchFamily="18" charset="0"/>
                              <a:ea typeface="Cambria Math" panose="02040503050406030204" pitchFamily="18" charset="0"/>
                            </a:rPr>
                            <m:t>𝑠𝑞</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p:sp>
            <p:nvSpPr>
              <p:cNvPr id="416" name="Прямоугольник 415">
                <a:extLst>
                  <a:ext uri="{FF2B5EF4-FFF2-40B4-BE49-F238E27FC236}">
                    <a16:creationId xmlns:a16="http://schemas.microsoft.com/office/drawing/2014/main" id="{4B2E2DAA-907D-42B0-A698-59CF7CDF68EB}"/>
                  </a:ext>
                </a:extLst>
              </p:cNvPr>
              <p:cNvSpPr>
                <a:spLocks noRot="1" noChangeAspect="1" noMove="1" noResize="1" noEditPoints="1" noAdjustHandles="1" noChangeArrowheads="1" noChangeShapeType="1" noTextEdit="1"/>
              </p:cNvSpPr>
              <p:nvPr/>
            </p:nvSpPr>
            <p:spPr>
              <a:xfrm>
                <a:off x="9323135" y="3268087"/>
                <a:ext cx="662524" cy="649952"/>
              </a:xfrm>
              <a:prstGeom prst="rect">
                <a:avLst/>
              </a:prstGeom>
              <a:blipFill>
                <a:blip r:embed="rId14"/>
                <a:stretch>
                  <a:fillRect/>
                </a:stretch>
              </a:blipFill>
              <a:ln w="3175"/>
            </p:spPr>
            <p:txBody>
              <a:bodyPr/>
              <a:lstStyle/>
              <a:p>
                <a:r>
                  <a:rPr lang="ru-RU">
                    <a:noFill/>
                  </a:rPr>
                  <a:t> </a:t>
                </a:r>
              </a:p>
            </p:txBody>
          </p:sp>
        </mc:Fallback>
      </mc:AlternateContent>
      <p:pic>
        <p:nvPicPr>
          <p:cNvPr id="417" name="Рисунок 416">
            <a:extLst>
              <a:ext uri="{FF2B5EF4-FFF2-40B4-BE49-F238E27FC236}">
                <a16:creationId xmlns:a16="http://schemas.microsoft.com/office/drawing/2014/main" id="{CD0EE9BB-F464-444F-BC63-8017C2E6B27A}"/>
              </a:ext>
            </a:extLst>
          </p:cNvPr>
          <p:cNvPicPr>
            <a:picLocks noChangeAspect="1"/>
          </p:cNvPicPr>
          <p:nvPr/>
        </p:nvPicPr>
        <p:blipFill>
          <a:blip r:embed="rId15"/>
          <a:stretch>
            <a:fillRect/>
          </a:stretch>
        </p:blipFill>
        <p:spPr>
          <a:xfrm>
            <a:off x="8676275" y="3268275"/>
            <a:ext cx="656384" cy="656384"/>
          </a:xfrm>
          <a:prstGeom prst="rect">
            <a:avLst/>
          </a:prstGeom>
        </p:spPr>
      </p:pic>
      <mc:AlternateContent xmlns:mc="http://schemas.openxmlformats.org/markup-compatibility/2006">
        <mc:Choice xmlns:a14="http://schemas.microsoft.com/office/drawing/2010/main" Requires="a14">
          <p:sp>
            <p:nvSpPr>
              <p:cNvPr id="418" name="Прямоугольник 417">
                <a:extLst>
                  <a:ext uri="{FF2B5EF4-FFF2-40B4-BE49-F238E27FC236}">
                    <a16:creationId xmlns:a16="http://schemas.microsoft.com/office/drawing/2014/main" id="{166667A3-C9A5-4D9E-AFC8-50332280593E}"/>
                  </a:ext>
                </a:extLst>
              </p:cNvPr>
              <p:cNvSpPr/>
              <p:nvPr/>
            </p:nvSpPr>
            <p:spPr>
              <a:xfrm>
                <a:off x="9475535" y="3420487"/>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en-US" sz="2400" b="0" i="1" smtClean="0">
                              <a:latin typeface="Cambria Math" panose="02040503050406030204" pitchFamily="18" charset="0"/>
                              <a:ea typeface="Cambria Math" panose="02040503050406030204" pitchFamily="18" charset="0"/>
                            </a:rPr>
                            <m:t>𝑠𝑞</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p:sp>
            <p:nvSpPr>
              <p:cNvPr id="418" name="Прямоугольник 417">
                <a:extLst>
                  <a:ext uri="{FF2B5EF4-FFF2-40B4-BE49-F238E27FC236}">
                    <a16:creationId xmlns:a16="http://schemas.microsoft.com/office/drawing/2014/main" id="{166667A3-C9A5-4D9E-AFC8-50332280593E}"/>
                  </a:ext>
                </a:extLst>
              </p:cNvPr>
              <p:cNvSpPr>
                <a:spLocks noRot="1" noChangeAspect="1" noMove="1" noResize="1" noEditPoints="1" noAdjustHandles="1" noChangeArrowheads="1" noChangeShapeType="1" noTextEdit="1"/>
              </p:cNvSpPr>
              <p:nvPr/>
            </p:nvSpPr>
            <p:spPr>
              <a:xfrm>
                <a:off x="9475535" y="3420487"/>
                <a:ext cx="662524" cy="649952"/>
              </a:xfrm>
              <a:prstGeom prst="rect">
                <a:avLst/>
              </a:prstGeom>
              <a:blipFill>
                <a:blip r:embed="rId14"/>
                <a:stretch>
                  <a:fillRect/>
                </a:stretch>
              </a:blipFill>
              <a:ln w="3175"/>
            </p:spPr>
            <p:txBody>
              <a:bodyPr/>
              <a:lstStyle/>
              <a:p>
                <a:r>
                  <a:rPr lang="ru-RU">
                    <a:noFill/>
                  </a:rPr>
                  <a:t> </a:t>
                </a:r>
              </a:p>
            </p:txBody>
          </p:sp>
        </mc:Fallback>
      </mc:AlternateContent>
      <p:pic>
        <p:nvPicPr>
          <p:cNvPr id="419" name="Рисунок 418">
            <a:extLst>
              <a:ext uri="{FF2B5EF4-FFF2-40B4-BE49-F238E27FC236}">
                <a16:creationId xmlns:a16="http://schemas.microsoft.com/office/drawing/2014/main" id="{BC3DECA7-F71B-4BDF-A3A6-4B77C79C996D}"/>
              </a:ext>
            </a:extLst>
          </p:cNvPr>
          <p:cNvPicPr>
            <a:picLocks noChangeAspect="1"/>
          </p:cNvPicPr>
          <p:nvPr/>
        </p:nvPicPr>
        <p:blipFill>
          <a:blip r:embed="rId15"/>
          <a:stretch>
            <a:fillRect/>
          </a:stretch>
        </p:blipFill>
        <p:spPr>
          <a:xfrm>
            <a:off x="8828675" y="3420675"/>
            <a:ext cx="656384" cy="656384"/>
          </a:xfrm>
          <a:prstGeom prst="rect">
            <a:avLst/>
          </a:prstGeom>
        </p:spPr>
      </p:pic>
    </p:spTree>
    <p:extLst>
      <p:ext uri="{BB962C8B-B14F-4D97-AF65-F5344CB8AC3E}">
        <p14:creationId xmlns:p14="http://schemas.microsoft.com/office/powerpoint/2010/main" val="30592930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44" name="TextBox 343">
            <a:extLst>
              <a:ext uri="{FF2B5EF4-FFF2-40B4-BE49-F238E27FC236}">
                <a16:creationId xmlns:a16="http://schemas.microsoft.com/office/drawing/2014/main" id="{F9E1F72B-B444-4DD7-8D74-18C2E4776871}"/>
              </a:ext>
            </a:extLst>
          </p:cNvPr>
          <p:cNvSpPr txBox="1"/>
          <p:nvPr/>
        </p:nvSpPr>
        <p:spPr>
          <a:xfrm>
            <a:off x="1890305" y="1210000"/>
            <a:ext cx="8411390" cy="646331"/>
          </a:xfrm>
          <a:prstGeom prst="rect">
            <a:avLst/>
          </a:prstGeom>
          <a:noFill/>
        </p:spPr>
        <p:txBody>
          <a:bodyPr wrap="square" rtlCol="0" anchor="t">
            <a:spAutoFit/>
          </a:bodyPr>
          <a:lstStyle/>
          <a:p>
            <a:r>
              <a:rPr lang="ru-RU" b="0" i="0" dirty="0">
                <a:solidFill>
                  <a:srgbClr val="191000"/>
                </a:solidFill>
                <a:effectLst/>
                <a:latin typeface="Lora"/>
              </a:rPr>
              <a:t>Цель работы – программная реализация алгоритма получения изображения в </a:t>
            </a:r>
            <a:r>
              <a:rPr lang="ru-RU" b="0" i="0" dirty="0" err="1">
                <a:solidFill>
                  <a:srgbClr val="191000"/>
                </a:solidFill>
                <a:effectLst/>
                <a:latin typeface="Lora"/>
              </a:rPr>
              <a:t>сверхразрешении</a:t>
            </a:r>
            <a:r>
              <a:rPr lang="ru-RU" b="0" i="0" dirty="0">
                <a:solidFill>
                  <a:srgbClr val="191000"/>
                </a:solidFill>
                <a:effectLst/>
                <a:latin typeface="Lora"/>
              </a:rPr>
              <a:t>.</a:t>
            </a:r>
            <a:endParaRPr lang="ru-RU" dirty="0"/>
          </a:p>
        </p:txBody>
      </p:sp>
      <p:sp>
        <p:nvSpPr>
          <p:cNvPr id="7" name="TextBox 6">
            <a:extLst>
              <a:ext uri="{FF2B5EF4-FFF2-40B4-BE49-F238E27FC236}">
                <a16:creationId xmlns:a16="http://schemas.microsoft.com/office/drawing/2014/main" id="{326E3636-BCA3-4628-9B1F-46F1C1392316}"/>
              </a:ext>
            </a:extLst>
          </p:cNvPr>
          <p:cNvSpPr txBox="1"/>
          <p:nvPr/>
        </p:nvSpPr>
        <p:spPr>
          <a:xfrm>
            <a:off x="2146662"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Постановка задачи</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t>4</a:t>
            </a:fld>
            <a:endParaRPr lang="ru-RU" dirty="0">
              <a:solidFill>
                <a:schemeClr val="bg1"/>
              </a:solidFill>
              <a:latin typeface="Elektra Medium Pro" panose="02000803000000020004" pitchFamily="50" charset="-52"/>
            </a:endParaRPr>
          </a:p>
        </p:txBody>
      </p:sp>
      <p:sp>
        <p:nvSpPr>
          <p:cNvPr id="17" name="TextBox 16">
            <a:extLst>
              <a:ext uri="{FF2B5EF4-FFF2-40B4-BE49-F238E27FC236}">
                <a16:creationId xmlns:a16="http://schemas.microsoft.com/office/drawing/2014/main" id="{EDDF29E5-F88F-4C49-9780-BA40C048BED1}"/>
              </a:ext>
            </a:extLst>
          </p:cNvPr>
          <p:cNvSpPr txBox="1"/>
          <p:nvPr/>
        </p:nvSpPr>
        <p:spPr>
          <a:xfrm>
            <a:off x="1890305" y="2551837"/>
            <a:ext cx="8719162" cy="1754326"/>
          </a:xfrm>
          <a:prstGeom prst="rect">
            <a:avLst/>
          </a:prstGeom>
          <a:noFill/>
        </p:spPr>
        <p:txBody>
          <a:bodyPr wrap="square" rtlCol="0" anchor="t">
            <a:spAutoFit/>
          </a:bodyPr>
          <a:lstStyle/>
          <a:p>
            <a:r>
              <a:rPr lang="ru-RU" b="0" i="0" dirty="0">
                <a:solidFill>
                  <a:srgbClr val="191000"/>
                </a:solidFill>
                <a:effectLst/>
                <a:latin typeface="Lora"/>
              </a:rPr>
              <a:t>В ходе презентации будет подробно рассмотрено:</a:t>
            </a:r>
          </a:p>
          <a:p>
            <a:pPr marL="285750" indent="-285750">
              <a:buFontTx/>
              <a:buChar char="-"/>
            </a:pPr>
            <a:r>
              <a:rPr lang="ru-RU" dirty="0"/>
              <a:t>Модель наблюдения. Восстановление в кадре;</a:t>
            </a:r>
          </a:p>
          <a:p>
            <a:pPr marL="285750" indent="-285750">
              <a:buFontTx/>
              <a:buChar char="-"/>
            </a:pPr>
            <a:r>
              <a:rPr lang="ru-RU" dirty="0"/>
              <a:t>Геометрическое согласование. Сравнительное исследование методов согласования;</a:t>
            </a:r>
          </a:p>
          <a:p>
            <a:pPr marL="285750" indent="-285750">
              <a:buFontTx/>
              <a:buChar char="-"/>
            </a:pPr>
            <a:r>
              <a:rPr lang="ru-RU" dirty="0"/>
              <a:t>Комплексирование;</a:t>
            </a:r>
          </a:p>
          <a:p>
            <a:pPr marL="285750" indent="-285750">
              <a:buFontTx/>
              <a:buChar char="-"/>
            </a:pPr>
            <a:r>
              <a:rPr lang="ru-RU" dirty="0"/>
              <a:t>Текущие результаты;</a:t>
            </a:r>
          </a:p>
          <a:p>
            <a:pPr marL="285750" indent="-285750">
              <a:buFontTx/>
              <a:buChar char="-"/>
            </a:pPr>
            <a:r>
              <a:rPr lang="ru-RU" dirty="0"/>
              <a:t>Нерешенные задачи и прогноз их решения.</a:t>
            </a:r>
          </a:p>
        </p:txBody>
      </p:sp>
    </p:spTree>
    <p:extLst>
      <p:ext uri="{BB962C8B-B14F-4D97-AF65-F5344CB8AC3E}">
        <p14:creationId xmlns:p14="http://schemas.microsoft.com/office/powerpoint/2010/main" val="40521568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1" name="TextBox 120">
                <a:extLst>
                  <a:ext uri="{FF2B5EF4-FFF2-40B4-BE49-F238E27FC236}">
                    <a16:creationId xmlns:a16="http://schemas.microsoft.com/office/drawing/2014/main" id="{CE6F4104-A845-4CE6-8531-EFB9C00394C1}"/>
                  </a:ext>
                </a:extLst>
              </p:cNvPr>
              <p:cNvSpPr txBox="1"/>
              <p:nvPr/>
            </p:nvSpPr>
            <p:spPr>
              <a:xfrm>
                <a:off x="897488" y="3224795"/>
                <a:ext cx="3614269" cy="412164"/>
              </a:xfrm>
              <a:prstGeom prst="rect">
                <a:avLst/>
              </a:prstGeom>
              <a:noFill/>
            </p:spPr>
            <p:txBody>
              <a:bodyPr wrap="square" rtlCol="0">
                <a:spAutoFit/>
              </a:bodyPr>
              <a:lstStyle/>
              <a:p>
                <a:pPr/>
                <a:r>
                  <a:rPr lang="en-US" dirty="0"/>
                  <a:t>1. 	</a:t>
                </a:r>
                <a14:m>
                  <m:oMath xmlns:m="http://schemas.openxmlformats.org/officeDocument/2006/math">
                    <m:r>
                      <a:rPr lang="en-US"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r>
                      <a:rPr lang="en-US" b="0" i="0"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r>
                          <a:rPr lang="en-US" b="0" i="1" smtClean="0">
                            <a:latin typeface="Cambria Math" panose="02040503050406030204" pitchFamily="18" charset="0"/>
                          </a:rPr>
                          <m:t>h</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𝑥</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𝜏</m:t>
                            </m:r>
                          </m:e>
                        </m:d>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𝜏</m:t>
                        </m:r>
                      </m:e>
                    </m:nary>
                  </m:oMath>
                </a14:m>
                <a:endParaRPr lang="ru-RU" dirty="0"/>
              </a:p>
            </p:txBody>
          </p:sp>
        </mc:Choice>
        <mc:Fallback>
          <p:sp>
            <p:nvSpPr>
              <p:cNvPr id="121" name="TextBox 120">
                <a:extLst>
                  <a:ext uri="{FF2B5EF4-FFF2-40B4-BE49-F238E27FC236}">
                    <a16:creationId xmlns:a16="http://schemas.microsoft.com/office/drawing/2014/main" id="{CE6F4104-A845-4CE6-8531-EFB9C00394C1}"/>
                  </a:ext>
                </a:extLst>
              </p:cNvPr>
              <p:cNvSpPr txBox="1">
                <a:spLocks noRot="1" noChangeAspect="1" noMove="1" noResize="1" noEditPoints="1" noAdjustHandles="1" noChangeArrowheads="1" noChangeShapeType="1" noTextEdit="1"/>
              </p:cNvSpPr>
              <p:nvPr/>
            </p:nvSpPr>
            <p:spPr>
              <a:xfrm>
                <a:off x="897488" y="3224795"/>
                <a:ext cx="3614269" cy="412164"/>
              </a:xfrm>
              <a:prstGeom prst="rect">
                <a:avLst/>
              </a:prstGeom>
              <a:blipFill>
                <a:blip r:embed="rId4"/>
                <a:stretch>
                  <a:fillRect l="-1349" t="-132353" b="-191176"/>
                </a:stretch>
              </a:blipFill>
            </p:spPr>
            <p:txBody>
              <a:bodyPr/>
              <a:lstStyle/>
              <a:p>
                <a:r>
                  <a:rPr lang="ru-RU">
                    <a:noFill/>
                  </a:rPr>
                  <a:t> </a:t>
                </a:r>
              </a:p>
            </p:txBody>
          </p:sp>
        </mc:Fallback>
      </mc:AlternateContent>
      <p:sp>
        <p:nvSpPr>
          <p:cNvPr id="67" name="Прямоугольник: скругленные углы 66">
            <a:extLst>
              <a:ext uri="{FF2B5EF4-FFF2-40B4-BE49-F238E27FC236}">
                <a16:creationId xmlns:a16="http://schemas.microsoft.com/office/drawing/2014/main" id="{EE501306-2308-4E9E-96D7-D9FBE94AD42F}"/>
              </a:ext>
            </a:extLst>
          </p:cNvPr>
          <p:cNvSpPr/>
          <p:nvPr/>
        </p:nvSpPr>
        <p:spPr>
          <a:xfrm>
            <a:off x="4707150" y="2358820"/>
            <a:ext cx="1700878" cy="2166022"/>
          </a:xfrm>
          <a:prstGeom prst="roundRect">
            <a:avLst>
              <a:gd name="adj" fmla="val 9823"/>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rPr>
              <a:t>Непрерывное изображение</a:t>
            </a:r>
            <a:endParaRPr lang="en-US" sz="1600" dirty="0">
              <a:solidFill>
                <a:schemeClr val="tx1"/>
              </a:solidFill>
            </a:endParaRPr>
          </a:p>
          <a:p>
            <a:pPr algn="ctr"/>
            <a:endParaRPr lang="en-US" sz="1600" dirty="0"/>
          </a:p>
          <a:p>
            <a:pPr algn="ctr"/>
            <a:endParaRPr lang="en-US" sz="1600" dirty="0"/>
          </a:p>
          <a:p>
            <a:pPr algn="ctr"/>
            <a:endParaRPr lang="en-US" sz="1600" dirty="0"/>
          </a:p>
          <a:p>
            <a:pPr algn="ctr"/>
            <a:endParaRPr lang="en-US" sz="1600" dirty="0"/>
          </a:p>
          <a:p>
            <a:pPr algn="ctr"/>
            <a:endParaRPr lang="en-US" sz="1600" dirty="0"/>
          </a:p>
          <a:p>
            <a:pPr algn="ctr"/>
            <a:endParaRPr lang="ru-RU" sz="1600" dirty="0"/>
          </a:p>
        </p:txBody>
      </p:sp>
      <p:sp>
        <p:nvSpPr>
          <p:cNvPr id="7" name="TextBox 6">
            <a:extLst>
              <a:ext uri="{FF2B5EF4-FFF2-40B4-BE49-F238E27FC236}">
                <a16:creationId xmlns:a16="http://schemas.microsoft.com/office/drawing/2014/main" id="{326E3636-BCA3-4628-9B1F-46F1C1392316}"/>
              </a:ext>
            </a:extLst>
          </p:cNvPr>
          <p:cNvSpPr txBox="1"/>
          <p:nvPr/>
        </p:nvSpPr>
        <p:spPr>
          <a:xfrm>
            <a:off x="2351321"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Восстановление в кадре. Модель наблюдения</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t>5</a:t>
            </a:fld>
            <a:endParaRPr lang="ru-RU" dirty="0">
              <a:solidFill>
                <a:schemeClr val="bg1"/>
              </a:solidFill>
              <a:latin typeface="Elektra Medium Pro" panose="02000803000000020004" pitchFamily="50" charset="-52"/>
            </a:endParaRPr>
          </a:p>
        </p:txBody>
      </p:sp>
      <p:sp>
        <p:nvSpPr>
          <p:cNvPr id="24" name="Прямоугольник: скругленные углы 23">
            <a:extLst>
              <a:ext uri="{FF2B5EF4-FFF2-40B4-BE49-F238E27FC236}">
                <a16:creationId xmlns:a16="http://schemas.microsoft.com/office/drawing/2014/main" id="{6C048E46-7CE5-4654-8633-E14D8B552AC5}"/>
              </a:ext>
            </a:extLst>
          </p:cNvPr>
          <p:cNvSpPr/>
          <p:nvPr/>
        </p:nvSpPr>
        <p:spPr>
          <a:xfrm>
            <a:off x="6732289" y="3022645"/>
            <a:ext cx="1565364" cy="834998"/>
          </a:xfrm>
          <a:prstGeom prst="roundRect">
            <a:avLst>
              <a:gd name="adj" fmla="val 337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Искаженное изображение</a:t>
            </a:r>
          </a:p>
        </p:txBody>
      </p:sp>
      <p:sp>
        <p:nvSpPr>
          <p:cNvPr id="25" name="Прямоугольник 24">
            <a:extLst>
              <a:ext uri="{FF2B5EF4-FFF2-40B4-BE49-F238E27FC236}">
                <a16:creationId xmlns:a16="http://schemas.microsoft.com/office/drawing/2014/main" id="{6C6D3D03-C4B2-446A-98DE-4F7B32F4C2B8}"/>
              </a:ext>
            </a:extLst>
          </p:cNvPr>
          <p:cNvSpPr/>
          <p:nvPr/>
        </p:nvSpPr>
        <p:spPr>
          <a:xfrm>
            <a:off x="8689671" y="4788968"/>
            <a:ext cx="1565364" cy="57029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Аддитивный шум</a:t>
            </a:r>
          </a:p>
        </p:txBody>
      </p:sp>
      <p:sp>
        <p:nvSpPr>
          <p:cNvPr id="26" name="Прямоугольник 25">
            <a:extLst>
              <a:ext uri="{FF2B5EF4-FFF2-40B4-BE49-F238E27FC236}">
                <a16:creationId xmlns:a16="http://schemas.microsoft.com/office/drawing/2014/main" id="{3AD1C0DF-D80D-4663-804F-BDF20CE2E0CD}"/>
              </a:ext>
            </a:extLst>
          </p:cNvPr>
          <p:cNvSpPr/>
          <p:nvPr/>
        </p:nvSpPr>
        <p:spPr>
          <a:xfrm>
            <a:off x="6732289" y="4093028"/>
            <a:ext cx="1565364" cy="5745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Дискретизация</a:t>
            </a:r>
          </a:p>
        </p:txBody>
      </p:sp>
      <p:sp>
        <p:nvSpPr>
          <p:cNvPr id="27" name="Прямоугольник 26">
            <a:extLst>
              <a:ext uri="{FF2B5EF4-FFF2-40B4-BE49-F238E27FC236}">
                <a16:creationId xmlns:a16="http://schemas.microsoft.com/office/drawing/2014/main" id="{4446FCE1-9906-4C96-86A3-5A417CB58A27}"/>
              </a:ext>
            </a:extLst>
          </p:cNvPr>
          <p:cNvSpPr/>
          <p:nvPr/>
        </p:nvSpPr>
        <p:spPr>
          <a:xfrm>
            <a:off x="6732289" y="2206668"/>
            <a:ext cx="1565364"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Динамические искажения</a:t>
            </a:r>
          </a:p>
        </p:txBody>
      </p:sp>
      <p:cxnSp>
        <p:nvCxnSpPr>
          <p:cNvPr id="31" name="Прямая со стрелкой 30">
            <a:extLst>
              <a:ext uri="{FF2B5EF4-FFF2-40B4-BE49-F238E27FC236}">
                <a16:creationId xmlns:a16="http://schemas.microsoft.com/office/drawing/2014/main" id="{BC97D93A-7EF1-4CE7-B1AC-E8F32D4E69E6}"/>
              </a:ext>
            </a:extLst>
          </p:cNvPr>
          <p:cNvCxnSpPr>
            <a:cxnSpLocks/>
            <a:stCxn id="24" idx="2"/>
            <a:endCxn id="26" idx="0"/>
          </p:cNvCxnSpPr>
          <p:nvPr/>
        </p:nvCxnSpPr>
        <p:spPr>
          <a:xfrm>
            <a:off x="7514971" y="3857643"/>
            <a:ext cx="0" cy="235385"/>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Прямая со стрелкой 32">
            <a:extLst>
              <a:ext uri="{FF2B5EF4-FFF2-40B4-BE49-F238E27FC236}">
                <a16:creationId xmlns:a16="http://schemas.microsoft.com/office/drawing/2014/main" id="{4D78329E-BD45-4827-A9DE-9C98292A743E}"/>
              </a:ext>
            </a:extLst>
          </p:cNvPr>
          <p:cNvCxnSpPr>
            <a:cxnSpLocks/>
            <a:stCxn id="27" idx="2"/>
            <a:endCxn id="24" idx="0"/>
          </p:cNvCxnSpPr>
          <p:nvPr/>
        </p:nvCxnSpPr>
        <p:spPr>
          <a:xfrm>
            <a:off x="7514971" y="2782162"/>
            <a:ext cx="0" cy="240483"/>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Прямая со стрелкой 34">
            <a:extLst>
              <a:ext uri="{FF2B5EF4-FFF2-40B4-BE49-F238E27FC236}">
                <a16:creationId xmlns:a16="http://schemas.microsoft.com/office/drawing/2014/main" id="{01C47030-FF50-4190-81C8-62A14DCC6C11}"/>
              </a:ext>
            </a:extLst>
          </p:cNvPr>
          <p:cNvCxnSpPr>
            <a:cxnSpLocks/>
            <a:stCxn id="26" idx="2"/>
            <a:endCxn id="43" idx="0"/>
          </p:cNvCxnSpPr>
          <p:nvPr/>
        </p:nvCxnSpPr>
        <p:spPr>
          <a:xfrm>
            <a:off x="7514971" y="4667561"/>
            <a:ext cx="0" cy="235385"/>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7" name="Прямоугольник: скругленные углы 36">
            <a:extLst>
              <a:ext uri="{FF2B5EF4-FFF2-40B4-BE49-F238E27FC236}">
                <a16:creationId xmlns:a16="http://schemas.microsoft.com/office/drawing/2014/main" id="{7C550FD4-2C07-49CE-A880-818BED91AC7E}"/>
              </a:ext>
            </a:extLst>
          </p:cNvPr>
          <p:cNvSpPr/>
          <p:nvPr/>
        </p:nvSpPr>
        <p:spPr>
          <a:xfrm>
            <a:off x="8621914" y="2358819"/>
            <a:ext cx="1700878" cy="2166022"/>
          </a:xfrm>
          <a:prstGeom prst="roundRect">
            <a:avLst>
              <a:gd name="adj" fmla="val 9823"/>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rPr>
              <a:t>Наблюдаемое изображение</a:t>
            </a:r>
            <a:endParaRPr lang="en-US" sz="1600" dirty="0">
              <a:solidFill>
                <a:schemeClr val="tx1"/>
              </a:solidFill>
            </a:endParaRPr>
          </a:p>
          <a:p>
            <a:pPr algn="ctr"/>
            <a:endParaRPr lang="en-US" sz="1600" dirty="0"/>
          </a:p>
          <a:p>
            <a:pPr algn="ctr"/>
            <a:endParaRPr lang="en-US" sz="1600" dirty="0"/>
          </a:p>
          <a:p>
            <a:pPr algn="ctr"/>
            <a:endParaRPr lang="en-US" sz="1600" dirty="0"/>
          </a:p>
          <a:p>
            <a:pPr algn="ctr"/>
            <a:endParaRPr lang="en-US" sz="1600" dirty="0"/>
          </a:p>
          <a:p>
            <a:pPr algn="ctr"/>
            <a:endParaRPr lang="en-US" sz="1600" dirty="0"/>
          </a:p>
          <a:p>
            <a:pPr algn="ctr"/>
            <a:endParaRPr lang="ru-RU" sz="1600" dirty="0"/>
          </a:p>
        </p:txBody>
      </p:sp>
      <p:sp>
        <p:nvSpPr>
          <p:cNvPr id="43" name="Прямоугольник: скругленные углы 42">
            <a:extLst>
              <a:ext uri="{FF2B5EF4-FFF2-40B4-BE49-F238E27FC236}">
                <a16:creationId xmlns:a16="http://schemas.microsoft.com/office/drawing/2014/main" id="{F1C3A469-212E-4FC1-A5C0-61496F3107CC}"/>
              </a:ext>
            </a:extLst>
          </p:cNvPr>
          <p:cNvSpPr/>
          <p:nvPr/>
        </p:nvSpPr>
        <p:spPr>
          <a:xfrm>
            <a:off x="6732289" y="4902946"/>
            <a:ext cx="1565364" cy="834998"/>
          </a:xfrm>
          <a:prstGeom prst="roundRect">
            <a:avLst>
              <a:gd name="adj" fmla="val 337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Дискретное изображение</a:t>
            </a:r>
          </a:p>
        </p:txBody>
      </p:sp>
      <p:sp>
        <p:nvSpPr>
          <p:cNvPr id="46" name="TextBox 45">
            <a:extLst>
              <a:ext uri="{FF2B5EF4-FFF2-40B4-BE49-F238E27FC236}">
                <a16:creationId xmlns:a16="http://schemas.microsoft.com/office/drawing/2014/main" id="{400C8E88-E078-4140-BB43-4EA492943AD4}"/>
              </a:ext>
            </a:extLst>
          </p:cNvPr>
          <p:cNvSpPr txBox="1"/>
          <p:nvPr/>
        </p:nvSpPr>
        <p:spPr>
          <a:xfrm>
            <a:off x="1890304" y="1195312"/>
            <a:ext cx="8411390" cy="646331"/>
          </a:xfrm>
          <a:prstGeom prst="rect">
            <a:avLst/>
          </a:prstGeom>
          <a:noFill/>
        </p:spPr>
        <p:txBody>
          <a:bodyPr wrap="square" rtlCol="0" anchor="t">
            <a:spAutoFit/>
          </a:bodyPr>
          <a:lstStyle/>
          <a:p>
            <a:r>
              <a:rPr lang="ru-RU" b="0" i="0" dirty="0">
                <a:solidFill>
                  <a:srgbClr val="191000"/>
                </a:solidFill>
                <a:effectLst/>
                <a:latin typeface="Lora"/>
              </a:rPr>
              <a:t>Современные средства видеозаписи позволяют достаточно точно фиксировать изображения, однако во всех устройствах присутствуют такие искажения, как:</a:t>
            </a:r>
            <a:endParaRPr lang="ru-RU" dirty="0"/>
          </a:p>
        </p:txBody>
      </p:sp>
      <p:sp>
        <p:nvSpPr>
          <p:cNvPr id="47" name="TextBox 46">
            <a:extLst>
              <a:ext uri="{FF2B5EF4-FFF2-40B4-BE49-F238E27FC236}">
                <a16:creationId xmlns:a16="http://schemas.microsoft.com/office/drawing/2014/main" id="{67FD7B99-AD44-4666-8661-002D9F4DDC1F}"/>
              </a:ext>
            </a:extLst>
          </p:cNvPr>
          <p:cNvSpPr txBox="1"/>
          <p:nvPr/>
        </p:nvSpPr>
        <p:spPr>
          <a:xfrm>
            <a:off x="1890304" y="1841643"/>
            <a:ext cx="3264769" cy="923330"/>
          </a:xfrm>
          <a:prstGeom prst="rect">
            <a:avLst/>
          </a:prstGeom>
          <a:noFill/>
        </p:spPr>
        <p:txBody>
          <a:bodyPr wrap="square" rtlCol="0">
            <a:spAutoFit/>
          </a:bodyPr>
          <a:lstStyle/>
          <a:p>
            <a:pPr marL="285750" indent="-285750">
              <a:buFontTx/>
              <a:buChar char="-"/>
            </a:pPr>
            <a:r>
              <a:rPr lang="ru-RU" dirty="0"/>
              <a:t>Динамические искажения;</a:t>
            </a:r>
            <a:endParaRPr lang="en-US" dirty="0"/>
          </a:p>
          <a:p>
            <a:pPr marL="285750" indent="-285750">
              <a:buFontTx/>
              <a:buChar char="-"/>
            </a:pPr>
            <a:r>
              <a:rPr lang="ru-RU" dirty="0"/>
              <a:t>Децимация;</a:t>
            </a:r>
          </a:p>
          <a:p>
            <a:pPr marL="285750" indent="-285750">
              <a:buFontTx/>
              <a:buChar char="-"/>
            </a:pPr>
            <a:r>
              <a:rPr lang="ru-RU" dirty="0"/>
              <a:t>Аддитивный шум.</a:t>
            </a:r>
          </a:p>
        </p:txBody>
      </p:sp>
      <p:pic>
        <p:nvPicPr>
          <p:cNvPr id="15" name="Рисунок 14">
            <a:extLst>
              <a:ext uri="{FF2B5EF4-FFF2-40B4-BE49-F238E27FC236}">
                <a16:creationId xmlns:a16="http://schemas.microsoft.com/office/drawing/2014/main" id="{56A3E54B-009B-451C-BDBC-872EBF748AA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779420" y="3012538"/>
            <a:ext cx="1407858" cy="1407858"/>
          </a:xfrm>
          <a:prstGeom prst="rect">
            <a:avLst/>
          </a:prstGeom>
        </p:spPr>
      </p:pic>
      <p:pic>
        <p:nvPicPr>
          <p:cNvPr id="20" name="Рисунок 19">
            <a:extLst>
              <a:ext uri="{FF2B5EF4-FFF2-40B4-BE49-F238E27FC236}">
                <a16:creationId xmlns:a16="http://schemas.microsoft.com/office/drawing/2014/main" id="{C3AAFFC8-CFA3-460C-9D45-34026BBEC04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52495" y="3012538"/>
            <a:ext cx="1407858" cy="1407858"/>
          </a:xfrm>
          <a:prstGeom prst="rect">
            <a:avLst/>
          </a:prstGeom>
        </p:spPr>
      </p:pic>
      <p:cxnSp>
        <p:nvCxnSpPr>
          <p:cNvPr id="63" name="Прямая со стрелкой 62">
            <a:extLst>
              <a:ext uri="{FF2B5EF4-FFF2-40B4-BE49-F238E27FC236}">
                <a16:creationId xmlns:a16="http://schemas.microsoft.com/office/drawing/2014/main" id="{FBDFBF60-CA53-43A0-91C4-145C83B393EA}"/>
              </a:ext>
            </a:extLst>
          </p:cNvPr>
          <p:cNvCxnSpPr>
            <a:cxnSpLocks/>
            <a:stCxn id="25" idx="0"/>
            <a:endCxn id="37" idx="2"/>
          </p:cNvCxnSpPr>
          <p:nvPr/>
        </p:nvCxnSpPr>
        <p:spPr>
          <a:xfrm flipV="1">
            <a:off x="9472353" y="4524841"/>
            <a:ext cx="0" cy="26412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Соединитель: уступ 90">
            <a:extLst>
              <a:ext uri="{FF2B5EF4-FFF2-40B4-BE49-F238E27FC236}">
                <a16:creationId xmlns:a16="http://schemas.microsoft.com/office/drawing/2014/main" id="{8C849939-7F85-45C3-8748-86FF628C70CC}"/>
              </a:ext>
            </a:extLst>
          </p:cNvPr>
          <p:cNvCxnSpPr>
            <a:cxnSpLocks/>
            <a:stCxn id="43" idx="3"/>
            <a:endCxn id="37" idx="1"/>
          </p:cNvCxnSpPr>
          <p:nvPr/>
        </p:nvCxnSpPr>
        <p:spPr>
          <a:xfrm flipV="1">
            <a:off x="8297653" y="3441830"/>
            <a:ext cx="324261" cy="1878615"/>
          </a:xfrm>
          <a:prstGeom prst="bentConnector3">
            <a:avLst>
              <a:gd name="adj1" fmla="val 50000"/>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Соединитель: уступ 107">
            <a:extLst>
              <a:ext uri="{FF2B5EF4-FFF2-40B4-BE49-F238E27FC236}">
                <a16:creationId xmlns:a16="http://schemas.microsoft.com/office/drawing/2014/main" id="{142B9756-DFDB-4701-A535-81D5286C92C6}"/>
              </a:ext>
            </a:extLst>
          </p:cNvPr>
          <p:cNvCxnSpPr>
            <a:cxnSpLocks/>
            <a:stCxn id="67" idx="3"/>
            <a:endCxn id="27" idx="1"/>
          </p:cNvCxnSpPr>
          <p:nvPr/>
        </p:nvCxnSpPr>
        <p:spPr>
          <a:xfrm flipV="1">
            <a:off x="6408028" y="2494415"/>
            <a:ext cx="324261" cy="947416"/>
          </a:xfrm>
          <a:prstGeom prst="bentConnector3">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18" name="TextBox 117">
                <a:extLst>
                  <a:ext uri="{FF2B5EF4-FFF2-40B4-BE49-F238E27FC236}">
                    <a16:creationId xmlns:a16="http://schemas.microsoft.com/office/drawing/2014/main" id="{585B0A06-0B06-414E-B698-97140D2BA8FE}"/>
                  </a:ext>
                </a:extLst>
              </p:cNvPr>
              <p:cNvSpPr txBox="1"/>
              <p:nvPr/>
            </p:nvSpPr>
            <p:spPr>
              <a:xfrm>
                <a:off x="897488" y="3597420"/>
                <a:ext cx="3172326" cy="369332"/>
              </a:xfrm>
              <a:prstGeom prst="rect">
                <a:avLst/>
              </a:prstGeom>
              <a:noFill/>
            </p:spPr>
            <p:txBody>
              <a:bodyPr wrap="square" rtlCol="0">
                <a:spAutoFit/>
              </a:bodyPr>
              <a:lstStyle/>
              <a:p>
                <a:r>
                  <a:rPr lang="ru-RU" b="0" dirty="0"/>
                  <a:t>2.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ea typeface="Cambria Math" panose="02040503050406030204" pitchFamily="18" charset="0"/>
                          </a:rPr>
                          <m:t>∆</m:t>
                        </m:r>
                      </m:sub>
                    </m:sSub>
                    <m:d>
                      <m:dPr>
                        <m:ctrlPr>
                          <a:rPr lang="en-US" i="1">
                            <a:latin typeface="Cambria Math" panose="02040503050406030204" pitchFamily="18" charset="0"/>
                          </a:rPr>
                        </m:ctrlPr>
                      </m:dPr>
                      <m:e>
                        <m:r>
                          <m:rPr>
                            <m:sty m:val="p"/>
                          </m:rPr>
                          <a:rPr lang="en-US">
                            <a:latin typeface="Cambria Math" panose="02040503050406030204" pitchFamily="18" charset="0"/>
                          </a:rPr>
                          <m:t>n</m:t>
                        </m:r>
                        <m:r>
                          <m:rPr>
                            <m:sty m:val="p"/>
                          </m:rPr>
                          <a:rPr lang="en-US" b="0" i="0" smtClean="0">
                            <a:latin typeface="Cambria Math" panose="02040503050406030204" pitchFamily="18" charset="0"/>
                          </a:rPr>
                          <m:t>T</m:t>
                        </m:r>
                        <m:r>
                          <a:rPr lang="en-US" b="0" i="0" smtClean="0">
                            <a:latin typeface="Cambria Math" panose="02040503050406030204" pitchFamily="18" charset="0"/>
                          </a:rPr>
                          <m:t>+ </m:t>
                        </m:r>
                        <m:r>
                          <m:rPr>
                            <m:sty m:val="p"/>
                          </m:rPr>
                          <a:rPr lang="el-GR" b="0" i="1" smtClean="0">
                            <a:latin typeface="Cambria Math" panose="02040503050406030204" pitchFamily="18" charset="0"/>
                            <a:ea typeface="Cambria Math" panose="02040503050406030204" pitchFamily="18" charset="0"/>
                          </a:rPr>
                          <m:t>τ</m:t>
                        </m:r>
                      </m:e>
                    </m:d>
                  </m:oMath>
                </a14:m>
                <a:endParaRPr lang="ru-RU" dirty="0"/>
              </a:p>
            </p:txBody>
          </p:sp>
        </mc:Choice>
        <mc:Fallback>
          <p:sp>
            <p:nvSpPr>
              <p:cNvPr id="118" name="TextBox 117">
                <a:extLst>
                  <a:ext uri="{FF2B5EF4-FFF2-40B4-BE49-F238E27FC236}">
                    <a16:creationId xmlns:a16="http://schemas.microsoft.com/office/drawing/2014/main" id="{585B0A06-0B06-414E-B698-97140D2BA8FE}"/>
                  </a:ext>
                </a:extLst>
              </p:cNvPr>
              <p:cNvSpPr txBox="1">
                <a:spLocks noRot="1" noChangeAspect="1" noMove="1" noResize="1" noEditPoints="1" noAdjustHandles="1" noChangeArrowheads="1" noChangeShapeType="1" noTextEdit="1"/>
              </p:cNvSpPr>
              <p:nvPr/>
            </p:nvSpPr>
            <p:spPr>
              <a:xfrm>
                <a:off x="897488" y="3597420"/>
                <a:ext cx="3172326" cy="369332"/>
              </a:xfrm>
              <a:prstGeom prst="rect">
                <a:avLst/>
              </a:prstGeom>
              <a:blipFill>
                <a:blip r:embed="rId7"/>
                <a:stretch>
                  <a:fillRect l="-1536" t="-8197" b="-24590"/>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23" name="TextBox 122">
                <a:extLst>
                  <a:ext uri="{FF2B5EF4-FFF2-40B4-BE49-F238E27FC236}">
                    <a16:creationId xmlns:a16="http://schemas.microsoft.com/office/drawing/2014/main" id="{89163768-F9F2-49A1-A44B-448A0CD34695}"/>
                  </a:ext>
                </a:extLst>
              </p:cNvPr>
              <p:cNvSpPr txBox="1"/>
              <p:nvPr/>
            </p:nvSpPr>
            <p:spPr>
              <a:xfrm>
                <a:off x="897488" y="3975335"/>
                <a:ext cx="3275119" cy="369332"/>
              </a:xfrm>
              <a:prstGeom prst="rect">
                <a:avLst/>
              </a:prstGeom>
              <a:noFill/>
            </p:spPr>
            <p:txBody>
              <a:bodyPr wrap="square" rtlCol="0">
                <a:spAutoFit/>
              </a:bodyPr>
              <a:lstStyle/>
              <a:p>
                <a:r>
                  <a:rPr lang="ru-RU" b="0" dirty="0"/>
                  <a:t>2.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0"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sub>
                        <m:r>
                          <a:rPr lang="en-US" b="0" i="1" smtClean="0">
                            <a:latin typeface="Cambria Math" panose="02040503050406030204" pitchFamily="18" charset="0"/>
                          </a:rPr>
                          <m:t> </m:t>
                        </m:r>
                      </m:sub>
                    </m:sSub>
                    <m:r>
                      <a:rPr lang="en-US" b="0" i="0" smtClean="0">
                        <a:latin typeface="Cambria Math" panose="02040503050406030204" pitchFamily="18" charset="0"/>
                      </a:rPr>
                      <m:t>+</m:t>
                    </m:r>
                    <m:r>
                      <a:rPr lang="en-US" i="1">
                        <a:latin typeface="Cambria Math" panose="02040503050406030204" pitchFamily="18" charset="0"/>
                      </a:rPr>
                      <m:t>𝑣</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oMath>
                </a14:m>
                <a:endParaRPr lang="ru-RU" dirty="0"/>
              </a:p>
            </p:txBody>
          </p:sp>
        </mc:Choice>
        <mc:Fallback>
          <p:sp>
            <p:nvSpPr>
              <p:cNvPr id="123" name="TextBox 122">
                <a:extLst>
                  <a:ext uri="{FF2B5EF4-FFF2-40B4-BE49-F238E27FC236}">
                    <a16:creationId xmlns:a16="http://schemas.microsoft.com/office/drawing/2014/main" id="{89163768-F9F2-49A1-A44B-448A0CD34695}"/>
                  </a:ext>
                </a:extLst>
              </p:cNvPr>
              <p:cNvSpPr txBox="1">
                <a:spLocks noRot="1" noChangeAspect="1" noMove="1" noResize="1" noEditPoints="1" noAdjustHandles="1" noChangeArrowheads="1" noChangeShapeType="1" noTextEdit="1"/>
              </p:cNvSpPr>
              <p:nvPr/>
            </p:nvSpPr>
            <p:spPr>
              <a:xfrm>
                <a:off x="897488" y="3975335"/>
                <a:ext cx="3275119" cy="369332"/>
              </a:xfrm>
              <a:prstGeom prst="rect">
                <a:avLst/>
              </a:prstGeom>
              <a:blipFill>
                <a:blip r:embed="rId8"/>
                <a:stretch>
                  <a:fillRect l="-1490" t="-8197" b="-24590"/>
                </a:stretch>
              </a:blipFill>
            </p:spPr>
            <p:txBody>
              <a:bodyPr/>
              <a:lstStyle/>
              <a:p>
                <a:r>
                  <a:rPr lang="ru-RU">
                    <a:noFill/>
                  </a:rPr>
                  <a:t> </a:t>
                </a:r>
              </a:p>
            </p:txBody>
          </p:sp>
        </mc:Fallback>
      </mc:AlternateContent>
      <p:sp>
        <p:nvSpPr>
          <p:cNvPr id="124" name="Правая фигурная скобка 123">
            <a:extLst>
              <a:ext uri="{FF2B5EF4-FFF2-40B4-BE49-F238E27FC236}">
                <a16:creationId xmlns:a16="http://schemas.microsoft.com/office/drawing/2014/main" id="{E0A21CE8-D763-4971-9AE0-F0207CE849B9}"/>
              </a:ext>
            </a:extLst>
          </p:cNvPr>
          <p:cNvSpPr/>
          <p:nvPr/>
        </p:nvSpPr>
        <p:spPr>
          <a:xfrm rot="5400000">
            <a:off x="2595698" y="3428839"/>
            <a:ext cx="482551" cy="2465670"/>
          </a:xfrm>
          <a:prstGeom prst="rightBrace">
            <a:avLst>
              <a:gd name="adj1" fmla="val 82473"/>
              <a:gd name="adj2"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mc:Choice xmlns:a14="http://schemas.microsoft.com/office/drawing/2010/main" Requires="a14">
          <p:sp>
            <p:nvSpPr>
              <p:cNvPr id="125" name="TextBox 124">
                <a:extLst>
                  <a:ext uri="{FF2B5EF4-FFF2-40B4-BE49-F238E27FC236}">
                    <a16:creationId xmlns:a16="http://schemas.microsoft.com/office/drawing/2014/main" id="{79ECE139-6A0F-477A-9672-01A6AD6F185E}"/>
                  </a:ext>
                </a:extLst>
              </p:cNvPr>
              <p:cNvSpPr txBox="1"/>
              <p:nvPr/>
            </p:nvSpPr>
            <p:spPr>
              <a:xfrm>
                <a:off x="897487" y="5042019"/>
                <a:ext cx="4562225" cy="412164"/>
              </a:xfrm>
              <a:prstGeom prst="rect">
                <a:avLst/>
              </a:prstGeom>
              <a:noFill/>
            </p:spPr>
            <p:txBody>
              <a:bodyPr wrap="square" rtlCol="0">
                <a:spAutoFit/>
              </a:bodyPr>
              <a:lstStyle/>
              <a:p>
                <a:r>
                  <a:rPr lang="en-US" b="0" dirty="0"/>
                  <a:t>4</a:t>
                </a:r>
                <a:r>
                  <a:rPr lang="ru-RU" b="0"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ea typeface="Cambria Math" panose="02040503050406030204" pitchFamily="18" charset="0"/>
                          </a:rPr>
                          <m:t>𝜕</m:t>
                        </m:r>
                      </m:sub>
                    </m:sSub>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r>
                      <a:rPr lang="en-US" b="0" i="0"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r>
                          <a:rPr lang="en-US" i="1">
                            <a:latin typeface="Cambria Math" panose="02040503050406030204" pitchFamily="18" charset="0"/>
                          </a:rPr>
                          <m:t>h</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𝑥</m:t>
                        </m:r>
                        <m:d>
                          <m:dPr>
                            <m:ctrlPr>
                              <a:rPr lang="en-US" i="1">
                                <a:latin typeface="Cambria Math" panose="02040503050406030204" pitchFamily="18" charset="0"/>
                              </a:rPr>
                            </m:ctrlPr>
                          </m:dPr>
                          <m:e>
                            <m:r>
                              <a:rPr lang="en-US" b="0" i="1" smtClean="0">
                                <a:latin typeface="Cambria Math" panose="02040503050406030204" pitchFamily="18" charset="0"/>
                              </a:rPr>
                              <m:t>𝑛𝑇</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𝜏</m:t>
                            </m:r>
                          </m:e>
                        </m:d>
                        <m:r>
                          <a:rPr lang="en-US" i="1">
                            <a:latin typeface="Cambria Math" panose="02040503050406030204" pitchFamily="18" charset="0"/>
                            <a:ea typeface="Cambria Math" panose="02040503050406030204" pitchFamily="18" charset="0"/>
                          </a:rPr>
                          <m:t>𝑑</m:t>
                        </m:r>
                        <m:r>
                          <a:rPr lang="en-US" i="1">
                            <a:latin typeface="Cambria Math" panose="02040503050406030204" pitchFamily="18" charset="0"/>
                            <a:ea typeface="Cambria Math" panose="02040503050406030204" pitchFamily="18" charset="0"/>
                          </a:rPr>
                          <m:t>𝜏</m:t>
                        </m:r>
                      </m:e>
                    </m:nary>
                    <m:r>
                      <a:rPr lang="en-US" b="0" i="0" smtClean="0">
                        <a:latin typeface="Cambria Math" panose="02040503050406030204" pitchFamily="18" charset="0"/>
                      </a:rPr>
                      <m:t>+</m:t>
                    </m:r>
                    <m:r>
                      <a:rPr lang="en-US" b="0" i="1" smtClean="0">
                        <a:latin typeface="Cambria Math" panose="02040503050406030204" pitchFamily="18" charset="0"/>
                      </a:rPr>
                      <m:t>𝑣</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oMath>
                </a14:m>
                <a:endParaRPr lang="ru-RU" dirty="0"/>
              </a:p>
            </p:txBody>
          </p:sp>
        </mc:Choice>
        <mc:Fallback>
          <p:sp>
            <p:nvSpPr>
              <p:cNvPr id="125" name="TextBox 124">
                <a:extLst>
                  <a:ext uri="{FF2B5EF4-FFF2-40B4-BE49-F238E27FC236}">
                    <a16:creationId xmlns:a16="http://schemas.microsoft.com/office/drawing/2014/main" id="{79ECE139-6A0F-477A-9672-01A6AD6F185E}"/>
                  </a:ext>
                </a:extLst>
              </p:cNvPr>
              <p:cNvSpPr txBox="1">
                <a:spLocks noRot="1" noChangeAspect="1" noMove="1" noResize="1" noEditPoints="1" noAdjustHandles="1" noChangeArrowheads="1" noChangeShapeType="1" noTextEdit="1"/>
              </p:cNvSpPr>
              <p:nvPr/>
            </p:nvSpPr>
            <p:spPr>
              <a:xfrm>
                <a:off x="897487" y="5042019"/>
                <a:ext cx="4562225" cy="412164"/>
              </a:xfrm>
              <a:prstGeom prst="rect">
                <a:avLst/>
              </a:prstGeom>
              <a:blipFill>
                <a:blip r:embed="rId9"/>
                <a:stretch>
                  <a:fillRect l="-1068" t="-132353" b="-191176"/>
                </a:stretch>
              </a:blipFill>
            </p:spPr>
            <p:txBody>
              <a:bodyPr/>
              <a:lstStyle/>
              <a:p>
                <a:r>
                  <a:rPr lang="ru-RU">
                    <a:noFill/>
                  </a:rPr>
                  <a:t> </a:t>
                </a:r>
              </a:p>
            </p:txBody>
          </p:sp>
        </mc:Fallback>
      </mc:AlternateContent>
      <p:sp>
        <p:nvSpPr>
          <p:cNvPr id="128" name="Rectangle 4">
            <a:extLst>
              <a:ext uri="{FF2B5EF4-FFF2-40B4-BE49-F238E27FC236}">
                <a16:creationId xmlns:a16="http://schemas.microsoft.com/office/drawing/2014/main" id="{F0541A02-66D6-4D75-BBD0-0335FC327F99}"/>
              </a:ext>
            </a:extLst>
          </p:cNvPr>
          <p:cNvSpPr>
            <a:spLocks noChangeArrowheads="1"/>
          </p:cNvSpPr>
          <p:nvPr/>
        </p:nvSpPr>
        <p:spPr bwMode="auto">
          <a:xfrm>
            <a:off x="3581693" y="5467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mc:Choice xmlns:a14="http://schemas.microsoft.com/office/drawing/2010/main" Requires="a14">
          <p:sp>
            <p:nvSpPr>
              <p:cNvPr id="130" name="TextBox 129">
                <a:extLst>
                  <a:ext uri="{FF2B5EF4-FFF2-40B4-BE49-F238E27FC236}">
                    <a16:creationId xmlns:a16="http://schemas.microsoft.com/office/drawing/2014/main" id="{61FA15F9-E989-4A4C-8523-09851BA5DBFA}"/>
                  </a:ext>
                </a:extLst>
              </p:cNvPr>
              <p:cNvSpPr txBox="1"/>
              <p:nvPr/>
            </p:nvSpPr>
            <p:spPr>
              <a:xfrm>
                <a:off x="6001693" y="2149833"/>
                <a:ext cx="406335"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0" i="1" smtClean="0">
                          <a:latin typeface="Cambria Math" panose="02040503050406030204" pitchFamily="18" charset="0"/>
                        </a:rPr>
                        <m:t>𝑥</m:t>
                      </m:r>
                      <m:r>
                        <a:rPr lang="en-US" sz="1000" b="0" i="1" smtClean="0">
                          <a:latin typeface="Cambria Math" panose="02040503050406030204" pitchFamily="18" charset="0"/>
                        </a:rPr>
                        <m:t>(</m:t>
                      </m:r>
                      <m:r>
                        <a:rPr lang="en-US" sz="1000" b="0" i="1" smtClean="0">
                          <a:latin typeface="Cambria Math" panose="02040503050406030204" pitchFamily="18" charset="0"/>
                        </a:rPr>
                        <m:t>𝑡</m:t>
                      </m:r>
                      <m:r>
                        <a:rPr lang="en-US" sz="1000" b="0" i="1" smtClean="0">
                          <a:latin typeface="Cambria Math" panose="02040503050406030204" pitchFamily="18" charset="0"/>
                        </a:rPr>
                        <m:t>)</m:t>
                      </m:r>
                    </m:oMath>
                  </m:oMathPara>
                </a14:m>
                <a:endParaRPr lang="ru-RU" sz="1000" dirty="0"/>
              </a:p>
            </p:txBody>
          </p:sp>
        </mc:Choice>
        <mc:Fallback>
          <p:sp>
            <p:nvSpPr>
              <p:cNvPr id="130" name="TextBox 129">
                <a:extLst>
                  <a:ext uri="{FF2B5EF4-FFF2-40B4-BE49-F238E27FC236}">
                    <a16:creationId xmlns:a16="http://schemas.microsoft.com/office/drawing/2014/main" id="{61FA15F9-E989-4A4C-8523-09851BA5DBFA}"/>
                  </a:ext>
                </a:extLst>
              </p:cNvPr>
              <p:cNvSpPr txBox="1">
                <a:spLocks noRot="1" noChangeAspect="1" noMove="1" noResize="1" noEditPoints="1" noAdjustHandles="1" noChangeArrowheads="1" noChangeShapeType="1" noTextEdit="1"/>
              </p:cNvSpPr>
              <p:nvPr/>
            </p:nvSpPr>
            <p:spPr>
              <a:xfrm>
                <a:off x="6001693" y="2149833"/>
                <a:ext cx="406335" cy="246221"/>
              </a:xfrm>
              <a:prstGeom prst="rect">
                <a:avLst/>
              </a:prstGeom>
              <a:blipFill>
                <a:blip r:embed="rId10"/>
                <a:stretch>
                  <a:fillRect b="-7500"/>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31" name="TextBox 130">
                <a:extLst>
                  <a:ext uri="{FF2B5EF4-FFF2-40B4-BE49-F238E27FC236}">
                    <a16:creationId xmlns:a16="http://schemas.microsoft.com/office/drawing/2014/main" id="{A0BAF2D2-F4B1-4AF3-A4A1-7ACF42FA997E}"/>
                  </a:ext>
                </a:extLst>
              </p:cNvPr>
              <p:cNvSpPr txBox="1"/>
              <p:nvPr/>
            </p:nvSpPr>
            <p:spPr>
              <a:xfrm>
                <a:off x="7891351" y="1988623"/>
                <a:ext cx="406335"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0" i="1" smtClean="0">
                          <a:latin typeface="Cambria Math" panose="02040503050406030204" pitchFamily="18" charset="0"/>
                        </a:rPr>
                        <m:t>h</m:t>
                      </m:r>
                      <m:d>
                        <m:dPr>
                          <m:ctrlPr>
                            <a:rPr lang="en-US" sz="1000" b="0" i="1" smtClean="0">
                              <a:latin typeface="Cambria Math" panose="02040503050406030204" pitchFamily="18" charset="0"/>
                            </a:rPr>
                          </m:ctrlPr>
                        </m:dPr>
                        <m:e>
                          <m:r>
                            <a:rPr lang="en-US" sz="1000" b="0" i="1" smtClean="0">
                              <a:latin typeface="Cambria Math" panose="02040503050406030204" pitchFamily="18" charset="0"/>
                            </a:rPr>
                            <m:t>𝑡</m:t>
                          </m:r>
                        </m:e>
                      </m:d>
                    </m:oMath>
                  </m:oMathPara>
                </a14:m>
                <a:endParaRPr lang="ru-RU" sz="1000" dirty="0"/>
              </a:p>
            </p:txBody>
          </p:sp>
        </mc:Choice>
        <mc:Fallback>
          <p:sp>
            <p:nvSpPr>
              <p:cNvPr id="131" name="TextBox 130">
                <a:extLst>
                  <a:ext uri="{FF2B5EF4-FFF2-40B4-BE49-F238E27FC236}">
                    <a16:creationId xmlns:a16="http://schemas.microsoft.com/office/drawing/2014/main" id="{A0BAF2D2-F4B1-4AF3-A4A1-7ACF42FA997E}"/>
                  </a:ext>
                </a:extLst>
              </p:cNvPr>
              <p:cNvSpPr txBox="1">
                <a:spLocks noRot="1" noChangeAspect="1" noMove="1" noResize="1" noEditPoints="1" noAdjustHandles="1" noChangeArrowheads="1" noChangeShapeType="1" noTextEdit="1"/>
              </p:cNvSpPr>
              <p:nvPr/>
            </p:nvSpPr>
            <p:spPr>
              <a:xfrm>
                <a:off x="7891351" y="1988623"/>
                <a:ext cx="406335" cy="246221"/>
              </a:xfrm>
              <a:prstGeom prst="rect">
                <a:avLst/>
              </a:prstGeom>
              <a:blipFill>
                <a:blip r:embed="rId11"/>
                <a:stretch>
                  <a:fillRect/>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32" name="TextBox 131">
                <a:extLst>
                  <a:ext uri="{FF2B5EF4-FFF2-40B4-BE49-F238E27FC236}">
                    <a16:creationId xmlns:a16="http://schemas.microsoft.com/office/drawing/2014/main" id="{D2251B75-1C08-48F0-81C8-3BD559A0EBB9}"/>
                  </a:ext>
                </a:extLst>
              </p:cNvPr>
              <p:cNvSpPr txBox="1"/>
              <p:nvPr/>
            </p:nvSpPr>
            <p:spPr>
              <a:xfrm>
                <a:off x="7891351" y="2796716"/>
                <a:ext cx="406335"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i="1">
                          <a:latin typeface="Cambria Math" panose="02040503050406030204" pitchFamily="18" charset="0"/>
                        </a:rPr>
                        <m:t>𝑦</m:t>
                      </m:r>
                      <m:r>
                        <a:rPr lang="en-US" sz="1000" i="1">
                          <a:latin typeface="Cambria Math" panose="02040503050406030204" pitchFamily="18" charset="0"/>
                        </a:rPr>
                        <m:t>(</m:t>
                      </m:r>
                      <m:r>
                        <a:rPr lang="en-US" sz="1000" i="1">
                          <a:latin typeface="Cambria Math" panose="02040503050406030204" pitchFamily="18" charset="0"/>
                        </a:rPr>
                        <m:t>𝑡</m:t>
                      </m:r>
                      <m:r>
                        <a:rPr lang="en-US" sz="1000" i="1">
                          <a:latin typeface="Cambria Math" panose="02040503050406030204" pitchFamily="18" charset="0"/>
                        </a:rPr>
                        <m:t>)</m:t>
                      </m:r>
                    </m:oMath>
                  </m:oMathPara>
                </a14:m>
                <a:endParaRPr lang="ru-RU" sz="1000" dirty="0"/>
              </a:p>
            </p:txBody>
          </p:sp>
        </mc:Choice>
        <mc:Fallback>
          <p:sp>
            <p:nvSpPr>
              <p:cNvPr id="132" name="TextBox 131">
                <a:extLst>
                  <a:ext uri="{FF2B5EF4-FFF2-40B4-BE49-F238E27FC236}">
                    <a16:creationId xmlns:a16="http://schemas.microsoft.com/office/drawing/2014/main" id="{D2251B75-1C08-48F0-81C8-3BD559A0EBB9}"/>
                  </a:ext>
                </a:extLst>
              </p:cNvPr>
              <p:cNvSpPr txBox="1">
                <a:spLocks noRot="1" noChangeAspect="1" noMove="1" noResize="1" noEditPoints="1" noAdjustHandles="1" noChangeArrowheads="1" noChangeShapeType="1" noTextEdit="1"/>
              </p:cNvSpPr>
              <p:nvPr/>
            </p:nvSpPr>
            <p:spPr>
              <a:xfrm>
                <a:off x="7891351" y="2796716"/>
                <a:ext cx="406335" cy="246221"/>
              </a:xfrm>
              <a:prstGeom prst="rect">
                <a:avLst/>
              </a:prstGeom>
              <a:blipFill>
                <a:blip r:embed="rId12"/>
                <a:stretch>
                  <a:fillRect b="-7500"/>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33" name="TextBox 132">
                <a:extLst>
                  <a:ext uri="{FF2B5EF4-FFF2-40B4-BE49-F238E27FC236}">
                    <a16:creationId xmlns:a16="http://schemas.microsoft.com/office/drawing/2014/main" id="{C1849116-5D70-417C-9EEF-B4ED3258E40B}"/>
                  </a:ext>
                </a:extLst>
              </p:cNvPr>
              <p:cNvSpPr txBox="1"/>
              <p:nvPr/>
            </p:nvSpPr>
            <p:spPr>
              <a:xfrm>
                <a:off x="7826079" y="4679709"/>
                <a:ext cx="471574"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rPr>
                            <m:t>𝑦</m:t>
                          </m:r>
                        </m:e>
                        <m:sub>
                          <m:r>
                            <a:rPr lang="en-US" sz="1000" i="1">
                              <a:latin typeface="Cambria Math" panose="02040503050406030204" pitchFamily="18" charset="0"/>
                              <a:ea typeface="Cambria Math" panose="02040503050406030204" pitchFamily="18" charset="0"/>
                            </a:rPr>
                            <m:t>𝜕</m:t>
                          </m:r>
                        </m:sub>
                      </m:sSub>
                      <m:r>
                        <a:rPr lang="en-US" sz="1000" i="1">
                          <a:latin typeface="Cambria Math" panose="02040503050406030204" pitchFamily="18" charset="0"/>
                        </a:rPr>
                        <m:t>(</m:t>
                      </m:r>
                      <m:r>
                        <a:rPr lang="en-US" sz="1000" i="1">
                          <a:latin typeface="Cambria Math" panose="02040503050406030204" pitchFamily="18" charset="0"/>
                        </a:rPr>
                        <m:t>𝑡</m:t>
                      </m:r>
                      <m:r>
                        <a:rPr lang="en-US" sz="1000" i="1">
                          <a:latin typeface="Cambria Math" panose="02040503050406030204" pitchFamily="18" charset="0"/>
                        </a:rPr>
                        <m:t>)</m:t>
                      </m:r>
                    </m:oMath>
                  </m:oMathPara>
                </a14:m>
                <a:endParaRPr lang="ru-RU" sz="1000" dirty="0"/>
              </a:p>
            </p:txBody>
          </p:sp>
        </mc:Choice>
        <mc:Fallback>
          <p:sp>
            <p:nvSpPr>
              <p:cNvPr id="133" name="TextBox 132">
                <a:extLst>
                  <a:ext uri="{FF2B5EF4-FFF2-40B4-BE49-F238E27FC236}">
                    <a16:creationId xmlns:a16="http://schemas.microsoft.com/office/drawing/2014/main" id="{C1849116-5D70-417C-9EEF-B4ED3258E40B}"/>
                  </a:ext>
                </a:extLst>
              </p:cNvPr>
              <p:cNvSpPr txBox="1">
                <a:spLocks noRot="1" noChangeAspect="1" noMove="1" noResize="1" noEditPoints="1" noAdjustHandles="1" noChangeArrowheads="1" noChangeShapeType="1" noTextEdit="1"/>
              </p:cNvSpPr>
              <p:nvPr/>
            </p:nvSpPr>
            <p:spPr>
              <a:xfrm>
                <a:off x="7826079" y="4679709"/>
                <a:ext cx="471574" cy="246221"/>
              </a:xfrm>
              <a:prstGeom prst="rect">
                <a:avLst/>
              </a:prstGeom>
              <a:blipFill>
                <a:blip r:embed="rId13"/>
                <a:stretch>
                  <a:fillRect b="-7500"/>
                </a:stretch>
              </a:blipFill>
            </p:spPr>
            <p:txBody>
              <a:bodyPr/>
              <a:lstStyle/>
              <a:p>
                <a:r>
                  <a:rPr lang="ru-RU">
                    <a:noFill/>
                  </a:rPr>
                  <a:t> </a:t>
                </a:r>
              </a:p>
            </p:txBody>
          </p:sp>
        </mc:Fallback>
      </mc:AlternateContent>
    </p:spTree>
    <p:extLst>
      <p:ext uri="{BB962C8B-B14F-4D97-AF65-F5344CB8AC3E}">
        <p14:creationId xmlns:p14="http://schemas.microsoft.com/office/powerpoint/2010/main" val="37778000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0" name="Рисунок 29">
            <a:extLst>
              <a:ext uri="{FF2B5EF4-FFF2-40B4-BE49-F238E27FC236}">
                <a16:creationId xmlns:a16="http://schemas.microsoft.com/office/drawing/2014/main" id="{618967AA-909C-4F87-9CEA-7A5893E3D23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29732" y="4519588"/>
            <a:ext cx="1171375" cy="1171375"/>
          </a:xfrm>
          <a:prstGeom prst="rect">
            <a:avLst/>
          </a:prstGeom>
        </p:spPr>
      </p:pic>
      <p:sp>
        <p:nvSpPr>
          <p:cNvPr id="8" name="TextBox 7">
            <a:extLst>
              <a:ext uri="{FF2B5EF4-FFF2-40B4-BE49-F238E27FC236}">
                <a16:creationId xmlns:a16="http://schemas.microsoft.com/office/drawing/2014/main" id="{E56CC905-73D9-4B91-B329-95E8632EE2CC}"/>
              </a:ext>
            </a:extLst>
          </p:cNvPr>
          <p:cNvSpPr txBox="1"/>
          <p:nvPr/>
        </p:nvSpPr>
        <p:spPr>
          <a:xfrm>
            <a:off x="1907179" y="1195312"/>
            <a:ext cx="8411390" cy="646331"/>
          </a:xfrm>
          <a:prstGeom prst="rect">
            <a:avLst/>
          </a:prstGeom>
          <a:noFill/>
        </p:spPr>
        <p:txBody>
          <a:bodyPr wrap="square" rtlCol="0" anchor="t">
            <a:spAutoFit/>
          </a:bodyPr>
          <a:lstStyle/>
          <a:p>
            <a:r>
              <a:rPr lang="ru-RU" dirty="0"/>
              <a:t>Первым шагом в алгоритме получения изображения высокого разрешения является увеличение сетки пикселов и последующее оптимальное восстановление.</a:t>
            </a:r>
          </a:p>
        </p:txBody>
      </p:sp>
      <p:sp>
        <p:nvSpPr>
          <p:cNvPr id="7" name="TextBox 6">
            <a:extLst>
              <a:ext uri="{FF2B5EF4-FFF2-40B4-BE49-F238E27FC236}">
                <a16:creationId xmlns:a16="http://schemas.microsoft.com/office/drawing/2014/main" id="{326E3636-BCA3-4628-9B1F-46F1C1392316}"/>
              </a:ext>
            </a:extLst>
          </p:cNvPr>
          <p:cNvSpPr txBox="1"/>
          <p:nvPr/>
        </p:nvSpPr>
        <p:spPr>
          <a:xfrm>
            <a:off x="2351321"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Восстановление в кадре. Модель наблюдения</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t>6</a:t>
            </a:fld>
            <a:endParaRPr lang="ru-RU" dirty="0">
              <a:solidFill>
                <a:schemeClr val="bg1"/>
              </a:solidFill>
              <a:latin typeface="Elektra Medium Pro" panose="02000803000000020004" pitchFamily="50" charset="-52"/>
            </a:endParaRPr>
          </a:p>
        </p:txBody>
      </p:sp>
      <p:sp>
        <p:nvSpPr>
          <p:cNvPr id="14" name="TextBox 13">
            <a:extLst>
              <a:ext uri="{FF2B5EF4-FFF2-40B4-BE49-F238E27FC236}">
                <a16:creationId xmlns:a16="http://schemas.microsoft.com/office/drawing/2014/main" id="{D35F62CE-2D7B-4284-93D7-1B86836E808A}"/>
              </a:ext>
            </a:extLst>
          </p:cNvPr>
          <p:cNvSpPr txBox="1"/>
          <p:nvPr/>
        </p:nvSpPr>
        <p:spPr>
          <a:xfrm>
            <a:off x="1906588" y="5044632"/>
            <a:ext cx="4157651" cy="646331"/>
          </a:xfrm>
          <a:prstGeom prst="rect">
            <a:avLst/>
          </a:prstGeom>
          <a:noFill/>
        </p:spPr>
        <p:txBody>
          <a:bodyPr wrap="square" rtlCol="0">
            <a:spAutoFit/>
          </a:bodyPr>
          <a:lstStyle/>
          <a:p>
            <a:r>
              <a:rPr lang="ru-RU" dirty="0"/>
              <a:t>На данном этапе работы был применён классический фильтр Винера.</a:t>
            </a:r>
          </a:p>
        </p:txBody>
      </p:sp>
      <p:sp>
        <p:nvSpPr>
          <p:cNvPr id="16" name="Стрелка: штриховая вправо 15">
            <a:extLst>
              <a:ext uri="{FF2B5EF4-FFF2-40B4-BE49-F238E27FC236}">
                <a16:creationId xmlns:a16="http://schemas.microsoft.com/office/drawing/2014/main" id="{EFD44F5E-E8F9-4EEF-AE9F-B5B2C3183597}"/>
              </a:ext>
            </a:extLst>
          </p:cNvPr>
          <p:cNvSpPr/>
          <p:nvPr/>
        </p:nvSpPr>
        <p:spPr>
          <a:xfrm>
            <a:off x="7920979" y="5235375"/>
            <a:ext cx="491322" cy="257466"/>
          </a:xfrm>
          <a:prstGeom prst="stripedRightArrow">
            <a:avLst>
              <a:gd name="adj1" fmla="val 50000"/>
              <a:gd name="adj2" fmla="val 85515"/>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ru-RU"/>
          </a:p>
        </p:txBody>
      </p:sp>
      <p:pic>
        <p:nvPicPr>
          <p:cNvPr id="36" name="Рисунок 35">
            <a:extLst>
              <a:ext uri="{FF2B5EF4-FFF2-40B4-BE49-F238E27FC236}">
                <a16:creationId xmlns:a16="http://schemas.microsoft.com/office/drawing/2014/main" id="{5145FCAF-6833-4213-AEAE-A61B079ED36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14462" y="4519588"/>
            <a:ext cx="1171375" cy="1171375"/>
          </a:xfrm>
          <a:prstGeom prst="rect">
            <a:avLst/>
          </a:prstGeom>
        </p:spPr>
      </p:pic>
      <p:pic>
        <p:nvPicPr>
          <p:cNvPr id="38" name="Рисунок 37">
            <a:extLst>
              <a:ext uri="{FF2B5EF4-FFF2-40B4-BE49-F238E27FC236}">
                <a16:creationId xmlns:a16="http://schemas.microsoft.com/office/drawing/2014/main" id="{6DA1A8D1-F136-4AC3-B866-2331515ABF9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73605" y="4775734"/>
            <a:ext cx="1171375" cy="1171375"/>
          </a:xfrm>
          <a:prstGeom prst="rect">
            <a:avLst/>
          </a:prstGeom>
        </p:spPr>
      </p:pic>
      <p:pic>
        <p:nvPicPr>
          <p:cNvPr id="40" name="Рисунок 39">
            <a:extLst>
              <a:ext uri="{FF2B5EF4-FFF2-40B4-BE49-F238E27FC236}">
                <a16:creationId xmlns:a16="http://schemas.microsoft.com/office/drawing/2014/main" id="{6CFE5B5C-D764-4864-9A73-9B8D6E6338C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32748" y="5031880"/>
            <a:ext cx="1171375" cy="1171375"/>
          </a:xfrm>
          <a:prstGeom prst="rect">
            <a:avLst/>
          </a:prstGeom>
        </p:spPr>
      </p:pic>
      <p:pic>
        <p:nvPicPr>
          <p:cNvPr id="32" name="Рисунок 31">
            <a:extLst>
              <a:ext uri="{FF2B5EF4-FFF2-40B4-BE49-F238E27FC236}">
                <a16:creationId xmlns:a16="http://schemas.microsoft.com/office/drawing/2014/main" id="{F9A86DEB-2A56-4EF3-981D-AB23F92AEED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792780" y="4779753"/>
            <a:ext cx="1168711" cy="1168711"/>
          </a:xfrm>
          <a:prstGeom prst="rect">
            <a:avLst/>
          </a:prstGeom>
        </p:spPr>
      </p:pic>
      <p:pic>
        <p:nvPicPr>
          <p:cNvPr id="34" name="Рисунок 33">
            <a:extLst>
              <a:ext uri="{FF2B5EF4-FFF2-40B4-BE49-F238E27FC236}">
                <a16:creationId xmlns:a16="http://schemas.microsoft.com/office/drawing/2014/main" id="{FE00984D-5665-49B6-A903-8C299F60813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053534" y="5031880"/>
            <a:ext cx="1171375" cy="1171375"/>
          </a:xfrm>
          <a:prstGeom prst="rect">
            <a:avLst/>
          </a:prstGeom>
        </p:spPr>
      </p:pic>
      <p:graphicFrame>
        <p:nvGraphicFramePr>
          <p:cNvPr id="18" name="Диаграмма 17">
            <a:extLst>
              <a:ext uri="{FF2B5EF4-FFF2-40B4-BE49-F238E27FC236}">
                <a16:creationId xmlns:a16="http://schemas.microsoft.com/office/drawing/2014/main" id="{E11635A7-2337-4E18-B4DC-146DC8FC99CC}"/>
              </a:ext>
            </a:extLst>
          </p:cNvPr>
          <p:cNvGraphicFramePr>
            <a:graphicFrameLocks/>
          </p:cNvGraphicFramePr>
          <p:nvPr>
            <p:extLst>
              <p:ext uri="{D42A27DB-BD31-4B8C-83A1-F6EECF244321}">
                <p14:modId xmlns:p14="http://schemas.microsoft.com/office/powerpoint/2010/main" val="604246817"/>
              </p:ext>
            </p:extLst>
          </p:nvPr>
        </p:nvGraphicFramePr>
        <p:xfrm>
          <a:off x="6114462" y="2036016"/>
          <a:ext cx="2752997" cy="2315295"/>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20" name="Диаграмма 19">
            <a:extLst>
              <a:ext uri="{FF2B5EF4-FFF2-40B4-BE49-F238E27FC236}">
                <a16:creationId xmlns:a16="http://schemas.microsoft.com/office/drawing/2014/main" id="{79116AEC-EDD6-401E-8AE1-8855A69FD55F}"/>
              </a:ext>
            </a:extLst>
          </p:cNvPr>
          <p:cNvGraphicFramePr>
            <a:graphicFrameLocks/>
          </p:cNvGraphicFramePr>
          <p:nvPr>
            <p:extLst>
              <p:ext uri="{D42A27DB-BD31-4B8C-83A1-F6EECF244321}">
                <p14:modId xmlns:p14="http://schemas.microsoft.com/office/powerpoint/2010/main" val="536955208"/>
              </p:ext>
            </p:extLst>
          </p:nvPr>
        </p:nvGraphicFramePr>
        <p:xfrm>
          <a:off x="8942070" y="2036016"/>
          <a:ext cx="2752997" cy="2315294"/>
        </p:xfrm>
        <a:graphic>
          <a:graphicData uri="http://schemas.openxmlformats.org/drawingml/2006/chart">
            <c:chart xmlns:c="http://schemas.openxmlformats.org/drawingml/2006/chart" xmlns:r="http://schemas.openxmlformats.org/officeDocument/2006/relationships" r:id="rId11"/>
          </a:graphicData>
        </a:graphic>
      </p:graphicFrame>
      <p:sp>
        <p:nvSpPr>
          <p:cNvPr id="2" name="TextBox 1">
            <a:extLst>
              <a:ext uri="{FF2B5EF4-FFF2-40B4-BE49-F238E27FC236}">
                <a16:creationId xmlns:a16="http://schemas.microsoft.com/office/drawing/2014/main" id="{633DCA99-90B0-4EC9-8AFF-7770D814AAB9}"/>
              </a:ext>
            </a:extLst>
          </p:cNvPr>
          <p:cNvSpPr txBox="1"/>
          <p:nvPr/>
        </p:nvSpPr>
        <p:spPr>
          <a:xfrm>
            <a:off x="1907179" y="1841643"/>
            <a:ext cx="3665019" cy="923330"/>
          </a:xfrm>
          <a:prstGeom prst="rect">
            <a:avLst/>
          </a:prstGeom>
          <a:noFill/>
        </p:spPr>
        <p:txBody>
          <a:bodyPr wrap="square" rtlCol="0">
            <a:spAutoFit/>
          </a:bodyPr>
          <a:lstStyle/>
          <a:p>
            <a:r>
              <a:rPr lang="ru-RU" dirty="0"/>
              <a:t>Для оптимального фильтра были рассчитаны формулы частотной и импульсной характеристик.</a:t>
            </a:r>
          </a:p>
        </p:txBody>
      </p:sp>
      <p:graphicFrame>
        <p:nvGraphicFramePr>
          <p:cNvPr id="5" name="Объект 4">
            <a:extLst>
              <a:ext uri="{FF2B5EF4-FFF2-40B4-BE49-F238E27FC236}">
                <a16:creationId xmlns:a16="http://schemas.microsoft.com/office/drawing/2014/main" id="{3665CA8D-C2DA-4EEC-A5A1-E47982026535}"/>
              </a:ext>
            </a:extLst>
          </p:cNvPr>
          <p:cNvGraphicFramePr>
            <a:graphicFrameLocks noChangeAspect="1"/>
          </p:cNvGraphicFramePr>
          <p:nvPr>
            <p:extLst>
              <p:ext uri="{D42A27DB-BD31-4B8C-83A1-F6EECF244321}">
                <p14:modId xmlns:p14="http://schemas.microsoft.com/office/powerpoint/2010/main" val="1492128709"/>
              </p:ext>
            </p:extLst>
          </p:nvPr>
        </p:nvGraphicFramePr>
        <p:xfrm>
          <a:off x="1906588" y="2776538"/>
          <a:ext cx="3971925" cy="1649412"/>
        </p:xfrm>
        <a:graphic>
          <a:graphicData uri="http://schemas.openxmlformats.org/presentationml/2006/ole">
            <mc:AlternateContent xmlns:mc="http://schemas.openxmlformats.org/markup-compatibility/2006">
              <mc:Choice xmlns:v="urn:schemas-microsoft-com:vml" Requires="v">
                <p:oleObj r:id="rId12" imgW="2362200" imgH="977900" progId="Equation.DSMT4">
                  <p:embed/>
                </p:oleObj>
              </mc:Choice>
              <mc:Fallback>
                <p:oleObj r:id="rId12" imgW="2362200" imgH="977900"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6588" y="2776538"/>
                        <a:ext cx="3971925" cy="1649412"/>
                      </a:xfrm>
                      <a:prstGeom prst="rect">
                        <a:avLst/>
                      </a:prstGeom>
                      <a:noFill/>
                    </p:spPr>
                  </p:pic>
                </p:oleObj>
              </mc:Fallback>
            </mc:AlternateContent>
          </a:graphicData>
        </a:graphic>
      </p:graphicFrame>
      <p:sp>
        <p:nvSpPr>
          <p:cNvPr id="6" name="Прямоугольник 5">
            <a:extLst>
              <a:ext uri="{FF2B5EF4-FFF2-40B4-BE49-F238E27FC236}">
                <a16:creationId xmlns:a16="http://schemas.microsoft.com/office/drawing/2014/main" id="{9E72F1ED-A44E-45AC-B3CF-ED7077F17AD0}"/>
              </a:ext>
            </a:extLst>
          </p:cNvPr>
          <p:cNvSpPr/>
          <p:nvPr/>
        </p:nvSpPr>
        <p:spPr>
          <a:xfrm>
            <a:off x="10552583" y="4588095"/>
            <a:ext cx="3085689" cy="1436395"/>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t>Я НЕ ЗНАЮ ЧТО ЗДЕСЬ ГОВОРИТЬ. У меня ещё не реализован этот фильтр. Про него логичнее начать рассказывать  на 12 слайде</a:t>
            </a:r>
          </a:p>
        </p:txBody>
      </p:sp>
    </p:spTree>
    <p:extLst>
      <p:ext uri="{BB962C8B-B14F-4D97-AF65-F5344CB8AC3E}">
        <p14:creationId xmlns:p14="http://schemas.microsoft.com/office/powerpoint/2010/main" val="41260068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26E3636-BCA3-4628-9B1F-46F1C1392316}"/>
              </a:ext>
            </a:extLst>
          </p:cNvPr>
          <p:cNvSpPr txBox="1"/>
          <p:nvPr/>
        </p:nvSpPr>
        <p:spPr>
          <a:xfrm>
            <a:off x="2351321" y="163040"/>
            <a:ext cx="7898675" cy="646331"/>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Геометрическое согласование серии кадров. </a:t>
            </a:r>
          </a:p>
          <a:p>
            <a:pPr algn="ctr"/>
            <a:r>
              <a:rPr lang="ru-RU" dirty="0">
                <a:solidFill>
                  <a:schemeClr val="bg1"/>
                </a:solidFill>
                <a:latin typeface="Elektra Text Pro" panose="02000503030000020004" pitchFamily="50" charset="-52"/>
              </a:rPr>
              <a:t>Существующие методы</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t>7</a:t>
            </a:fld>
            <a:endParaRPr lang="ru-RU" dirty="0">
              <a:solidFill>
                <a:schemeClr val="bg1"/>
              </a:solidFill>
              <a:latin typeface="Elektra Medium Pro" panose="02000803000000020004" pitchFamily="50" charset="-52"/>
            </a:endParaRPr>
          </a:p>
        </p:txBody>
      </p:sp>
      <p:sp>
        <p:nvSpPr>
          <p:cNvPr id="6" name="TextBox 5">
            <a:extLst>
              <a:ext uri="{FF2B5EF4-FFF2-40B4-BE49-F238E27FC236}">
                <a16:creationId xmlns:a16="http://schemas.microsoft.com/office/drawing/2014/main" id="{02FD4413-7509-40F7-98A6-725590471F64}"/>
              </a:ext>
            </a:extLst>
          </p:cNvPr>
          <p:cNvSpPr txBox="1"/>
          <p:nvPr/>
        </p:nvSpPr>
        <p:spPr>
          <a:xfrm>
            <a:off x="1907179" y="1195312"/>
            <a:ext cx="8411390" cy="646331"/>
          </a:xfrm>
          <a:prstGeom prst="rect">
            <a:avLst/>
          </a:prstGeom>
          <a:noFill/>
        </p:spPr>
        <p:txBody>
          <a:bodyPr wrap="square" rtlCol="0" anchor="t">
            <a:spAutoFit/>
          </a:bodyPr>
          <a:lstStyle/>
          <a:p>
            <a:r>
              <a:rPr lang="ru-RU" b="0" i="0" dirty="0">
                <a:solidFill>
                  <a:srgbClr val="191000"/>
                </a:solidFill>
                <a:effectLst/>
                <a:latin typeface="Lora"/>
              </a:rPr>
              <a:t>Для взвешенного суммирования кадров необходимо, чтобы они были геометрически согласованы. Существует несколько</a:t>
            </a:r>
            <a:r>
              <a:rPr lang="en-US" b="0" i="0" dirty="0">
                <a:solidFill>
                  <a:srgbClr val="191000"/>
                </a:solidFill>
                <a:effectLst/>
                <a:latin typeface="Lora"/>
              </a:rPr>
              <a:t> </a:t>
            </a:r>
            <a:r>
              <a:rPr lang="ru-RU" b="0" i="0" dirty="0">
                <a:solidFill>
                  <a:srgbClr val="191000"/>
                </a:solidFill>
                <a:effectLst/>
                <a:latin typeface="Lora"/>
              </a:rPr>
              <a:t>способов согласования кадров. </a:t>
            </a:r>
            <a:endParaRPr lang="ru-RU" dirty="0"/>
          </a:p>
        </p:txBody>
      </p:sp>
      <p:sp>
        <p:nvSpPr>
          <p:cNvPr id="9" name="TextBox 8">
            <a:extLst>
              <a:ext uri="{FF2B5EF4-FFF2-40B4-BE49-F238E27FC236}">
                <a16:creationId xmlns:a16="http://schemas.microsoft.com/office/drawing/2014/main" id="{1E668639-970D-4AA2-81BD-280865087970}"/>
              </a:ext>
            </a:extLst>
          </p:cNvPr>
          <p:cNvSpPr txBox="1"/>
          <p:nvPr/>
        </p:nvSpPr>
        <p:spPr>
          <a:xfrm>
            <a:off x="1013688" y="1841643"/>
            <a:ext cx="6492012" cy="1477328"/>
          </a:xfrm>
          <a:prstGeom prst="rect">
            <a:avLst/>
          </a:prstGeom>
          <a:noFill/>
        </p:spPr>
        <p:txBody>
          <a:bodyPr wrap="square" rtlCol="0">
            <a:spAutoFit/>
          </a:bodyPr>
          <a:lstStyle/>
          <a:p>
            <a:r>
              <a:rPr lang="ru-RU" b="0" i="0" dirty="0">
                <a:solidFill>
                  <a:srgbClr val="191000"/>
                </a:solidFill>
                <a:effectLst/>
                <a:latin typeface="Lora"/>
              </a:rPr>
              <a:t>Выделяют методы, основанные на</a:t>
            </a:r>
          </a:p>
          <a:p>
            <a:pPr marL="285750" indent="-285750">
              <a:buFontTx/>
              <a:buChar char="-"/>
            </a:pPr>
            <a:r>
              <a:rPr lang="ru-RU" dirty="0">
                <a:solidFill>
                  <a:srgbClr val="191000"/>
                </a:solidFill>
                <a:latin typeface="Lora"/>
              </a:rPr>
              <a:t>Детектировании особых точек;</a:t>
            </a:r>
          </a:p>
          <a:p>
            <a:pPr marL="285750" indent="-285750">
              <a:buFontTx/>
              <a:buChar char="-"/>
            </a:pPr>
            <a:r>
              <a:rPr lang="ru-RU" dirty="0"/>
              <a:t>Пирамидальном подходе;</a:t>
            </a:r>
          </a:p>
          <a:p>
            <a:pPr marL="285750" indent="-285750">
              <a:buFontTx/>
              <a:buChar char="-"/>
            </a:pPr>
            <a:r>
              <a:rPr lang="ru-RU" dirty="0"/>
              <a:t>Использовании пиков взаимной корреляционной функции;</a:t>
            </a:r>
          </a:p>
          <a:p>
            <a:pPr marL="285750" indent="-285750">
              <a:buFontTx/>
              <a:buChar char="-"/>
            </a:pPr>
            <a:r>
              <a:rPr lang="ru-RU" dirty="0"/>
              <a:t>Использовании оптического потока.</a:t>
            </a:r>
          </a:p>
        </p:txBody>
      </p:sp>
      <p:pic>
        <p:nvPicPr>
          <p:cNvPr id="16" name="Рисунок 15">
            <a:extLst>
              <a:ext uri="{FF2B5EF4-FFF2-40B4-BE49-F238E27FC236}">
                <a16:creationId xmlns:a16="http://schemas.microsoft.com/office/drawing/2014/main" id="{CC298B64-6D82-4D81-9C4B-41D0F90DA16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56012" y="3318971"/>
            <a:ext cx="2765825" cy="2765825"/>
          </a:xfrm>
          <a:prstGeom prst="rect">
            <a:avLst/>
          </a:prstGeom>
        </p:spPr>
      </p:pic>
      <p:pic>
        <p:nvPicPr>
          <p:cNvPr id="8" name="Рисунок 7">
            <a:extLst>
              <a:ext uri="{FF2B5EF4-FFF2-40B4-BE49-F238E27FC236}">
                <a16:creationId xmlns:a16="http://schemas.microsoft.com/office/drawing/2014/main" id="{8195B8E5-EA30-4F62-B259-D955B1AC36CE}"/>
              </a:ext>
            </a:extLst>
          </p:cNvPr>
          <p:cNvPicPr>
            <a:picLocks noChangeAspect="1"/>
          </p:cNvPicPr>
          <p:nvPr/>
        </p:nvPicPr>
        <p:blipFill>
          <a:blip r:embed="rId5"/>
          <a:stretch>
            <a:fillRect/>
          </a:stretch>
        </p:blipFill>
        <p:spPr>
          <a:xfrm>
            <a:off x="-3987010" y="1344720"/>
            <a:ext cx="4747907" cy="5513280"/>
          </a:xfrm>
          <a:prstGeom prst="rect">
            <a:avLst/>
          </a:prstGeom>
        </p:spPr>
      </p:pic>
      <p:sp>
        <p:nvSpPr>
          <p:cNvPr id="10" name="Прямоугольник 9">
            <a:extLst>
              <a:ext uri="{FF2B5EF4-FFF2-40B4-BE49-F238E27FC236}">
                <a16:creationId xmlns:a16="http://schemas.microsoft.com/office/drawing/2014/main" id="{1BB58375-D1F6-470D-8AA6-2A4874C6A207}"/>
              </a:ext>
            </a:extLst>
          </p:cNvPr>
          <p:cNvSpPr/>
          <p:nvPr/>
        </p:nvSpPr>
        <p:spPr>
          <a:xfrm>
            <a:off x="-1613057" y="4380952"/>
            <a:ext cx="2672645" cy="1365094"/>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t>Я НЕ НАШЁЛ ФОРМУЛЫ, но я нашёл это. Подойдёт?</a:t>
            </a:r>
          </a:p>
        </p:txBody>
      </p:sp>
    </p:spTree>
    <p:extLst>
      <p:ext uri="{BB962C8B-B14F-4D97-AF65-F5344CB8AC3E}">
        <p14:creationId xmlns:p14="http://schemas.microsoft.com/office/powerpoint/2010/main" val="26518510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26E3636-BCA3-4628-9B1F-46F1C1392316}"/>
              </a:ext>
            </a:extLst>
          </p:cNvPr>
          <p:cNvSpPr txBox="1"/>
          <p:nvPr/>
        </p:nvSpPr>
        <p:spPr>
          <a:xfrm>
            <a:off x="2351321" y="163040"/>
            <a:ext cx="7898675" cy="646331"/>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Геометрическое согласование серии кадров. </a:t>
            </a:r>
          </a:p>
          <a:p>
            <a:pPr algn="ctr"/>
            <a:r>
              <a:rPr lang="ru-RU" dirty="0">
                <a:solidFill>
                  <a:schemeClr val="bg1"/>
                </a:solidFill>
                <a:latin typeface="Elektra Text Pro" panose="02000503030000020004" pitchFamily="50" charset="-52"/>
              </a:rPr>
              <a:t>Сравнительное исследование</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t>8</a:t>
            </a:fld>
            <a:endParaRPr lang="ru-RU" dirty="0">
              <a:solidFill>
                <a:schemeClr val="bg1"/>
              </a:solidFill>
              <a:latin typeface="Elektra Medium Pro" panose="02000803000000020004" pitchFamily="50" charset="-52"/>
            </a:endParaRPr>
          </a:p>
        </p:txBody>
      </p:sp>
      <p:sp>
        <p:nvSpPr>
          <p:cNvPr id="3" name="TextBox 2">
            <a:extLst>
              <a:ext uri="{FF2B5EF4-FFF2-40B4-BE49-F238E27FC236}">
                <a16:creationId xmlns:a16="http://schemas.microsoft.com/office/drawing/2014/main" id="{86C2E752-552C-46A1-BDEB-F25BE146CA01}"/>
              </a:ext>
            </a:extLst>
          </p:cNvPr>
          <p:cNvSpPr txBox="1"/>
          <p:nvPr/>
        </p:nvSpPr>
        <p:spPr>
          <a:xfrm>
            <a:off x="804749" y="1547421"/>
            <a:ext cx="3860206" cy="2308324"/>
          </a:xfrm>
          <a:prstGeom prst="rect">
            <a:avLst/>
          </a:prstGeom>
          <a:noFill/>
        </p:spPr>
        <p:txBody>
          <a:bodyPr wrap="square" rtlCol="0">
            <a:spAutoFit/>
          </a:bodyPr>
          <a:lstStyle/>
          <a:p>
            <a:r>
              <a:rPr lang="ru-RU" dirty="0">
                <a:solidFill>
                  <a:srgbClr val="191000"/>
                </a:solidFill>
                <a:latin typeface="Lora"/>
              </a:rPr>
              <a:t>В данной работе были исследованы 12 алгоритмов геометрического согласования. Расчёты проводились на тестовой последовательности кадров. Наилучшие (в терминах СКО) результаты были получены при использовании аффинного преобразования.</a:t>
            </a:r>
          </a:p>
        </p:txBody>
      </p:sp>
      <p:graphicFrame>
        <p:nvGraphicFramePr>
          <p:cNvPr id="5" name="Таблица 4">
            <a:extLst>
              <a:ext uri="{FF2B5EF4-FFF2-40B4-BE49-F238E27FC236}">
                <a16:creationId xmlns:a16="http://schemas.microsoft.com/office/drawing/2014/main" id="{A5D48A94-CDF2-4266-9F00-79F248EC101D}"/>
              </a:ext>
            </a:extLst>
          </p:cNvPr>
          <p:cNvGraphicFramePr>
            <a:graphicFrameLocks noGrp="1"/>
          </p:cNvGraphicFramePr>
          <p:nvPr>
            <p:extLst>
              <p:ext uri="{D42A27DB-BD31-4B8C-83A1-F6EECF244321}">
                <p14:modId xmlns:p14="http://schemas.microsoft.com/office/powerpoint/2010/main" val="3086504167"/>
              </p:ext>
            </p:extLst>
          </p:nvPr>
        </p:nvGraphicFramePr>
        <p:xfrm>
          <a:off x="5087048" y="1196170"/>
          <a:ext cx="6492012" cy="4891149"/>
        </p:xfrm>
        <a:graphic>
          <a:graphicData uri="http://schemas.openxmlformats.org/drawingml/2006/table">
            <a:tbl>
              <a:tblPr firstRow="1" firstCol="1" bandRow="1">
                <a:tableStyleId>{5C22544A-7EE6-4342-B048-85BDC9FD1C3A}</a:tableStyleId>
              </a:tblPr>
              <a:tblGrid>
                <a:gridCol w="5008422">
                  <a:extLst>
                    <a:ext uri="{9D8B030D-6E8A-4147-A177-3AD203B41FA5}">
                      <a16:colId xmlns:a16="http://schemas.microsoft.com/office/drawing/2014/main" val="2754457706"/>
                    </a:ext>
                  </a:extLst>
                </a:gridCol>
                <a:gridCol w="1483590">
                  <a:extLst>
                    <a:ext uri="{9D8B030D-6E8A-4147-A177-3AD203B41FA5}">
                      <a16:colId xmlns:a16="http://schemas.microsoft.com/office/drawing/2014/main" val="2907282714"/>
                    </a:ext>
                  </a:extLst>
                </a:gridCol>
              </a:tblGrid>
              <a:tr h="597998">
                <a:tc>
                  <a:txBody>
                    <a:bodyPr/>
                    <a:lstStyle/>
                    <a:p>
                      <a:pPr algn="ctr">
                        <a:lnSpc>
                          <a:spcPct val="115000"/>
                        </a:lnSpc>
                        <a:spcAft>
                          <a:spcPts val="1000"/>
                        </a:spcAft>
                      </a:pPr>
                      <a:r>
                        <a:rPr lang="ru-RU" sz="1400" dirty="0">
                          <a:effectLst/>
                        </a:rPr>
                        <a:t>Наименование метода</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a:effectLst/>
                        </a:rPr>
                        <a:t>Среднее  СКО согласования</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1979997041"/>
                  </a:ext>
                </a:extLst>
              </a:tr>
              <a:tr h="446270">
                <a:tc>
                  <a:txBody>
                    <a:bodyPr/>
                    <a:lstStyle/>
                    <a:p>
                      <a:pPr>
                        <a:lnSpc>
                          <a:spcPct val="115000"/>
                        </a:lnSpc>
                        <a:spcAft>
                          <a:spcPts val="1000"/>
                        </a:spcAft>
                      </a:pPr>
                      <a:r>
                        <a:rPr lang="ru-RU" sz="1400">
                          <a:effectLst/>
                        </a:rPr>
                        <a:t>1. С использованием особых точек, дескриптор </a:t>
                      </a:r>
                      <a:r>
                        <a:rPr lang="en-US" sz="1400">
                          <a:effectLst/>
                        </a:rPr>
                        <a:t>SIFT</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dirty="0">
                          <a:effectLst/>
                        </a:rPr>
                        <a:t>29,017</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3552433742"/>
                  </a:ext>
                </a:extLst>
              </a:tr>
              <a:tr h="446270">
                <a:tc>
                  <a:txBody>
                    <a:bodyPr/>
                    <a:lstStyle/>
                    <a:p>
                      <a:pPr>
                        <a:lnSpc>
                          <a:spcPct val="115000"/>
                        </a:lnSpc>
                        <a:spcAft>
                          <a:spcPts val="1000"/>
                        </a:spcAft>
                      </a:pPr>
                      <a:r>
                        <a:rPr lang="ru-RU" sz="1400" dirty="0">
                          <a:effectLst/>
                        </a:rPr>
                        <a:t>2. С использованием особых точек, дескриптор </a:t>
                      </a:r>
                      <a:r>
                        <a:rPr lang="en-US" sz="1400" dirty="0">
                          <a:effectLst/>
                        </a:rPr>
                        <a:t>SURF</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a:effectLst/>
                        </a:rPr>
                        <a:t>29,264</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4177331548"/>
                  </a:ext>
                </a:extLst>
              </a:tr>
              <a:tr h="446270">
                <a:tc>
                  <a:txBody>
                    <a:bodyPr/>
                    <a:lstStyle/>
                    <a:p>
                      <a:pPr>
                        <a:lnSpc>
                          <a:spcPct val="115000"/>
                        </a:lnSpc>
                        <a:spcAft>
                          <a:spcPts val="1000"/>
                        </a:spcAft>
                      </a:pPr>
                      <a:r>
                        <a:rPr lang="ru-RU" sz="1400" dirty="0">
                          <a:effectLst/>
                        </a:rPr>
                        <a:t>3. С использованием особых точек, дескриптор </a:t>
                      </a:r>
                      <a:r>
                        <a:rPr lang="en-US" sz="1400" dirty="0">
                          <a:effectLst/>
                        </a:rPr>
                        <a:t>BRIEF</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a:effectLst/>
                        </a:rPr>
                        <a:t>29,205</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540795510"/>
                  </a:ext>
                </a:extLst>
              </a:tr>
              <a:tr h="446270">
                <a:tc>
                  <a:txBody>
                    <a:bodyPr/>
                    <a:lstStyle/>
                    <a:p>
                      <a:pPr>
                        <a:lnSpc>
                          <a:spcPct val="115000"/>
                        </a:lnSpc>
                        <a:spcAft>
                          <a:spcPts val="1000"/>
                        </a:spcAft>
                      </a:pPr>
                      <a:r>
                        <a:rPr lang="ru-RU" sz="1400" dirty="0">
                          <a:effectLst/>
                        </a:rPr>
                        <a:t>4. С использованием особых точек, дескриптор </a:t>
                      </a:r>
                      <a:r>
                        <a:rPr lang="en-US" sz="1400" dirty="0">
                          <a:effectLst/>
                        </a:rPr>
                        <a:t>ORB</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a:effectLst/>
                        </a:rPr>
                        <a:t>28,841</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3125397082"/>
                  </a:ext>
                </a:extLst>
              </a:tr>
              <a:tr h="294543">
                <a:tc>
                  <a:txBody>
                    <a:bodyPr/>
                    <a:lstStyle/>
                    <a:p>
                      <a:pPr>
                        <a:lnSpc>
                          <a:spcPct val="115000"/>
                        </a:lnSpc>
                        <a:spcAft>
                          <a:spcPts val="1000"/>
                        </a:spcAft>
                      </a:pPr>
                      <a:r>
                        <a:rPr lang="ru-RU" sz="1400">
                          <a:effectLst/>
                        </a:rPr>
                        <a:t>5. Пирамидальный подход, сдвиг</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a:effectLst/>
                        </a:rPr>
                        <a:t>27,551</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1425750567"/>
                  </a:ext>
                </a:extLst>
              </a:tr>
              <a:tr h="294543">
                <a:tc>
                  <a:txBody>
                    <a:bodyPr/>
                    <a:lstStyle/>
                    <a:p>
                      <a:pPr>
                        <a:lnSpc>
                          <a:spcPct val="115000"/>
                        </a:lnSpc>
                        <a:spcAft>
                          <a:spcPts val="1000"/>
                        </a:spcAft>
                      </a:pPr>
                      <a:r>
                        <a:rPr lang="ru-RU" sz="1400">
                          <a:effectLst/>
                        </a:rPr>
                        <a:t>6. Пирамидальный подход, сдвиг и поворот</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a:effectLst/>
                        </a:rPr>
                        <a:t>23,506</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2610998531"/>
                  </a:ext>
                </a:extLst>
              </a:tr>
              <a:tr h="294543">
                <a:tc>
                  <a:txBody>
                    <a:bodyPr/>
                    <a:lstStyle/>
                    <a:p>
                      <a:pPr>
                        <a:lnSpc>
                          <a:spcPct val="115000"/>
                        </a:lnSpc>
                        <a:spcAft>
                          <a:spcPts val="1000"/>
                        </a:spcAft>
                      </a:pPr>
                      <a:r>
                        <a:rPr lang="ru-RU" sz="1400">
                          <a:effectLst/>
                        </a:rPr>
                        <a:t>7. Пирамидальный подход,  сдвиг-масштаб-поворот</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a:effectLst/>
                        </a:rPr>
                        <a:t>23,465</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264940428"/>
                  </a:ext>
                </a:extLst>
              </a:tr>
              <a:tr h="294543">
                <a:tc>
                  <a:txBody>
                    <a:bodyPr/>
                    <a:lstStyle/>
                    <a:p>
                      <a:pPr>
                        <a:lnSpc>
                          <a:spcPct val="115000"/>
                        </a:lnSpc>
                        <a:spcAft>
                          <a:spcPts val="1000"/>
                        </a:spcAft>
                      </a:pPr>
                      <a:r>
                        <a:rPr lang="ru-RU" sz="1400" dirty="0">
                          <a:effectLst/>
                        </a:rPr>
                        <a:t>8. Пирамидальный подход, аффинное преобразование</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dirty="0">
                          <a:effectLst/>
                        </a:rPr>
                        <a:t>23,155</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solidFill>
                      <a:srgbClr val="00B050"/>
                    </a:solidFill>
                  </a:tcPr>
                </a:tc>
                <a:extLst>
                  <a:ext uri="{0D108BD9-81ED-4DB2-BD59-A6C34878D82A}">
                    <a16:rowId xmlns:a16="http://schemas.microsoft.com/office/drawing/2014/main" val="196234122"/>
                  </a:ext>
                </a:extLst>
              </a:tr>
              <a:tr h="446270">
                <a:tc>
                  <a:txBody>
                    <a:bodyPr/>
                    <a:lstStyle/>
                    <a:p>
                      <a:pPr>
                        <a:lnSpc>
                          <a:spcPct val="115000"/>
                        </a:lnSpc>
                        <a:spcAft>
                          <a:spcPts val="1000"/>
                        </a:spcAft>
                      </a:pPr>
                      <a:r>
                        <a:rPr lang="ru-RU" sz="1400">
                          <a:effectLst/>
                        </a:rPr>
                        <a:t>9. Пирамидальный подход, билинейное преобразование</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dirty="0">
                          <a:effectLst/>
                        </a:rPr>
                        <a:t>23,272</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1943906092"/>
                  </a:ext>
                </a:extLst>
              </a:tr>
              <a:tr h="294543">
                <a:tc>
                  <a:txBody>
                    <a:bodyPr/>
                    <a:lstStyle/>
                    <a:p>
                      <a:pPr>
                        <a:lnSpc>
                          <a:spcPct val="115000"/>
                        </a:lnSpc>
                        <a:spcAft>
                          <a:spcPts val="1000"/>
                        </a:spcAft>
                      </a:pPr>
                      <a:r>
                        <a:rPr lang="ru-RU" sz="1400">
                          <a:effectLst/>
                        </a:rPr>
                        <a:t>10. С использованием пиков ВКФ</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a:effectLst/>
                        </a:rPr>
                        <a:t>27,879</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1253645444"/>
                  </a:ext>
                </a:extLst>
              </a:tr>
              <a:tr h="294543">
                <a:tc>
                  <a:txBody>
                    <a:bodyPr/>
                    <a:lstStyle/>
                    <a:p>
                      <a:pPr>
                        <a:lnSpc>
                          <a:spcPct val="115000"/>
                        </a:lnSpc>
                        <a:spcAft>
                          <a:spcPts val="1000"/>
                        </a:spcAft>
                      </a:pPr>
                      <a:r>
                        <a:rPr lang="ru-RU" sz="1400">
                          <a:effectLst/>
                        </a:rPr>
                        <a:t>11. С использованием пиков ВКФ, с χ</a:t>
                      </a:r>
                      <a:r>
                        <a:rPr lang="ru-RU" sz="1400" baseline="30000">
                          <a:effectLst/>
                        </a:rPr>
                        <a:t>2</a:t>
                      </a:r>
                      <a:r>
                        <a:rPr lang="ru-RU" sz="1400">
                          <a:effectLst/>
                        </a:rPr>
                        <a:t>-мерой</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a:effectLst/>
                        </a:rPr>
                        <a:t>27,842</a:t>
                      </a:r>
                      <a:endParaRPr lang="ru-RU" sz="180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2736165318"/>
                  </a:ext>
                </a:extLst>
              </a:tr>
              <a:tr h="294543">
                <a:tc>
                  <a:txBody>
                    <a:bodyPr/>
                    <a:lstStyle/>
                    <a:p>
                      <a:pPr>
                        <a:lnSpc>
                          <a:spcPct val="115000"/>
                        </a:lnSpc>
                        <a:spcAft>
                          <a:spcPts val="1000"/>
                        </a:spcAft>
                      </a:pPr>
                      <a:r>
                        <a:rPr lang="ru-RU" sz="1400" dirty="0">
                          <a:effectLst/>
                        </a:rPr>
                        <a:t>12. С использованием оптического потока</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tc>
                  <a:txBody>
                    <a:bodyPr/>
                    <a:lstStyle/>
                    <a:p>
                      <a:pPr algn="ctr">
                        <a:lnSpc>
                          <a:spcPct val="115000"/>
                        </a:lnSpc>
                        <a:spcAft>
                          <a:spcPts val="1000"/>
                        </a:spcAft>
                      </a:pPr>
                      <a:r>
                        <a:rPr lang="ru-RU" sz="1400" dirty="0">
                          <a:effectLst/>
                        </a:rPr>
                        <a:t>29,419</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5908" marR="65908" marT="0" marB="0" anchor="ctr"/>
                </a:tc>
                <a:extLst>
                  <a:ext uri="{0D108BD9-81ED-4DB2-BD59-A6C34878D82A}">
                    <a16:rowId xmlns:a16="http://schemas.microsoft.com/office/drawing/2014/main" val="3571015684"/>
                  </a:ext>
                </a:extLst>
              </a:tr>
            </a:tbl>
          </a:graphicData>
        </a:graphic>
      </p:graphicFrame>
      <p:sp>
        <p:nvSpPr>
          <p:cNvPr id="12" name="TextBox 11">
            <a:extLst>
              <a:ext uri="{FF2B5EF4-FFF2-40B4-BE49-F238E27FC236}">
                <a16:creationId xmlns:a16="http://schemas.microsoft.com/office/drawing/2014/main" id="{6CB016D5-5CE7-49A4-A621-78415ADE36BE}"/>
              </a:ext>
            </a:extLst>
          </p:cNvPr>
          <p:cNvSpPr txBox="1"/>
          <p:nvPr/>
        </p:nvSpPr>
        <p:spPr>
          <a:xfrm>
            <a:off x="804749" y="4130351"/>
            <a:ext cx="3860206" cy="1754326"/>
          </a:xfrm>
          <a:prstGeom prst="rect">
            <a:avLst/>
          </a:prstGeom>
          <a:noFill/>
        </p:spPr>
        <p:txBody>
          <a:bodyPr wrap="square" rtlCol="0">
            <a:spAutoFit/>
          </a:bodyPr>
          <a:lstStyle/>
          <a:p>
            <a:r>
              <a:rPr lang="ru-RU" dirty="0"/>
              <a:t>Более подробные детали исследования представлены мной совместно с Максимовым А.И. на Всероссийской научной конференции молодых ученых «Наука. Технологии. Инновации».</a:t>
            </a:r>
          </a:p>
        </p:txBody>
      </p:sp>
    </p:spTree>
    <p:extLst>
      <p:ext uri="{BB962C8B-B14F-4D97-AF65-F5344CB8AC3E}">
        <p14:creationId xmlns:p14="http://schemas.microsoft.com/office/powerpoint/2010/main" val="27173725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26E3636-BCA3-4628-9B1F-46F1C1392316}"/>
              </a:ext>
            </a:extLst>
          </p:cNvPr>
          <p:cNvSpPr txBox="1"/>
          <p:nvPr/>
        </p:nvSpPr>
        <p:spPr>
          <a:xfrm>
            <a:off x="2351321"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Взвешенное суммирование кадров</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t>9</a:t>
            </a:fld>
            <a:endParaRPr lang="ru-RU" dirty="0">
              <a:solidFill>
                <a:schemeClr val="bg1"/>
              </a:solidFill>
              <a:latin typeface="Elektra Medium Pro" panose="02000803000000020004" pitchFamily="50" charset="-52"/>
            </a:endParaRPr>
          </a:p>
        </p:txBody>
      </p:sp>
      <p:sp>
        <p:nvSpPr>
          <p:cNvPr id="6" name="TextBox 5">
            <a:extLst>
              <a:ext uri="{FF2B5EF4-FFF2-40B4-BE49-F238E27FC236}">
                <a16:creationId xmlns:a16="http://schemas.microsoft.com/office/drawing/2014/main" id="{02FD4413-7509-40F7-98A6-725590471F64}"/>
              </a:ext>
            </a:extLst>
          </p:cNvPr>
          <p:cNvSpPr txBox="1"/>
          <p:nvPr/>
        </p:nvSpPr>
        <p:spPr>
          <a:xfrm>
            <a:off x="1907179" y="1195312"/>
            <a:ext cx="8411390" cy="646331"/>
          </a:xfrm>
          <a:prstGeom prst="rect">
            <a:avLst/>
          </a:prstGeom>
          <a:noFill/>
        </p:spPr>
        <p:txBody>
          <a:bodyPr wrap="square" rtlCol="0" anchor="t">
            <a:spAutoFit/>
          </a:bodyPr>
          <a:lstStyle/>
          <a:p>
            <a:r>
              <a:rPr lang="ru-RU" dirty="0">
                <a:solidFill>
                  <a:srgbClr val="191000"/>
                </a:solidFill>
                <a:latin typeface="Lora"/>
              </a:rPr>
              <a:t>Комплексирование – это взвешенное суммирование согласованного набора изображений.</a:t>
            </a:r>
          </a:p>
        </p:txBody>
      </p:sp>
      <p:sp>
        <p:nvSpPr>
          <p:cNvPr id="13" name="TextBox 12">
            <a:extLst>
              <a:ext uri="{FF2B5EF4-FFF2-40B4-BE49-F238E27FC236}">
                <a16:creationId xmlns:a16="http://schemas.microsoft.com/office/drawing/2014/main" id="{F3B50294-DFE5-48CA-8E96-C0181F675F70}"/>
              </a:ext>
            </a:extLst>
          </p:cNvPr>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t>9</a:t>
            </a:fld>
            <a:endParaRPr lang="ru-RU" dirty="0">
              <a:solidFill>
                <a:schemeClr val="bg1"/>
              </a:solidFill>
              <a:latin typeface="Elektra Medium Pro" panose="02000803000000020004" pitchFamily="50" charset="-52"/>
            </a:endParaRPr>
          </a:p>
        </p:txBody>
      </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58897EA0-9404-42FD-AF1E-4C6B800C8DF1}"/>
                  </a:ext>
                </a:extLst>
              </p:cNvPr>
              <p:cNvSpPr txBox="1"/>
              <p:nvPr/>
            </p:nvSpPr>
            <p:spPr>
              <a:xfrm>
                <a:off x="1907176" y="4715701"/>
                <a:ext cx="3516764" cy="12907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ru-RU" i="1">
                              <a:solidFill>
                                <a:srgbClr val="191000"/>
                              </a:solidFill>
                              <a:latin typeface="Cambria Math" panose="02040503050406030204" pitchFamily="18" charset="0"/>
                            </a:rPr>
                          </m:ctrlPr>
                        </m:accPr>
                        <m:e>
                          <m:r>
                            <a:rPr lang="ru-RU">
                              <a:solidFill>
                                <a:srgbClr val="191000"/>
                              </a:solidFill>
                              <a:latin typeface="Cambria Math" panose="02040503050406030204" pitchFamily="18" charset="0"/>
                            </a:rPr>
                            <m:t>𝑥</m:t>
                          </m:r>
                        </m:e>
                      </m:acc>
                      <m:r>
                        <a:rPr lang="ru-RU">
                          <a:solidFill>
                            <a:srgbClr val="191000"/>
                          </a:solidFill>
                          <a:latin typeface="Cambria Math" panose="02040503050406030204" pitchFamily="18" charset="0"/>
                        </a:rPr>
                        <m:t>=</m:t>
                      </m:r>
                      <m:f>
                        <m:fPr>
                          <m:ctrlPr>
                            <a:rPr lang="ru-RU" i="1">
                              <a:solidFill>
                                <a:srgbClr val="191000"/>
                              </a:solidFill>
                              <a:latin typeface="Cambria Math" panose="02040503050406030204" pitchFamily="18" charset="0"/>
                            </a:rPr>
                          </m:ctrlPr>
                        </m:fPr>
                        <m:num>
                          <m:nary>
                            <m:naryPr>
                              <m:chr m:val="∑"/>
                              <m:limLoc m:val="undOvr"/>
                              <m:ctrlPr>
                                <a:rPr lang="ru-RU" i="1">
                                  <a:solidFill>
                                    <a:srgbClr val="191000"/>
                                  </a:solidFill>
                                  <a:latin typeface="Cambria Math" panose="02040503050406030204" pitchFamily="18" charset="0"/>
                                </a:rPr>
                              </m:ctrlPr>
                            </m:naryPr>
                            <m:sub>
                              <m:r>
                                <a:rPr lang="ru-RU">
                                  <a:solidFill>
                                    <a:srgbClr val="191000"/>
                                  </a:solidFill>
                                  <a:latin typeface="Cambria Math" panose="02040503050406030204" pitchFamily="18" charset="0"/>
                                </a:rPr>
                                <m:t>𝑖</m:t>
                              </m:r>
                              <m:r>
                                <a:rPr lang="ru-RU">
                                  <a:solidFill>
                                    <a:srgbClr val="191000"/>
                                  </a:solidFill>
                                  <a:latin typeface="Cambria Math" panose="02040503050406030204" pitchFamily="18" charset="0"/>
                                </a:rPr>
                                <m:t>=0</m:t>
                              </m:r>
                            </m:sub>
                            <m:sup>
                              <m:r>
                                <a:rPr lang="ru-RU">
                                  <a:solidFill>
                                    <a:srgbClr val="191000"/>
                                  </a:solidFill>
                                  <a:latin typeface="Cambria Math" panose="02040503050406030204" pitchFamily="18" charset="0"/>
                                </a:rPr>
                                <m:t>𝐼</m:t>
                              </m:r>
                              <m:r>
                                <a:rPr lang="ru-RU">
                                  <a:solidFill>
                                    <a:srgbClr val="191000"/>
                                  </a:solidFill>
                                  <a:latin typeface="Cambria Math" panose="02040503050406030204" pitchFamily="18" charset="0"/>
                                </a:rPr>
                                <m:t>−1</m:t>
                              </m:r>
                            </m:sup>
                            <m:e>
                              <m:f>
                                <m:fPr>
                                  <m:ctrlPr>
                                    <a:rPr lang="ru-RU" i="1">
                                      <a:solidFill>
                                        <a:srgbClr val="191000"/>
                                      </a:solidFill>
                                      <a:latin typeface="Cambria Math" panose="02040503050406030204" pitchFamily="18" charset="0"/>
                                    </a:rPr>
                                  </m:ctrlPr>
                                </m:fPr>
                                <m:num>
                                  <m:sSub>
                                    <m:sSubPr>
                                      <m:ctrlPr>
                                        <a:rPr lang="ru-RU" i="1">
                                          <a:solidFill>
                                            <a:srgbClr val="191000"/>
                                          </a:solidFill>
                                          <a:latin typeface="Cambria Math" panose="02040503050406030204" pitchFamily="18" charset="0"/>
                                        </a:rPr>
                                      </m:ctrlPr>
                                    </m:sSubPr>
                                    <m:e>
                                      <m:r>
                                        <a:rPr lang="ru-RU">
                                          <a:solidFill>
                                            <a:srgbClr val="191000"/>
                                          </a:solidFill>
                                          <a:latin typeface="Cambria Math" panose="02040503050406030204" pitchFamily="18" charset="0"/>
                                        </a:rPr>
                                        <m:t>𝑦</m:t>
                                      </m:r>
                                    </m:e>
                                    <m:sub>
                                      <m:r>
                                        <a:rPr lang="ru-RU">
                                          <a:solidFill>
                                            <a:srgbClr val="191000"/>
                                          </a:solidFill>
                                          <a:latin typeface="Cambria Math" panose="02040503050406030204" pitchFamily="18" charset="0"/>
                                        </a:rPr>
                                        <m:t>𝑖</m:t>
                                      </m:r>
                                    </m:sub>
                                  </m:sSub>
                                </m:num>
                                <m:den>
                                  <m:sSubSup>
                                    <m:sSubSupPr>
                                      <m:ctrlPr>
                                        <a:rPr lang="ru-RU" i="1">
                                          <a:solidFill>
                                            <a:srgbClr val="191000"/>
                                          </a:solidFill>
                                          <a:latin typeface="Cambria Math" panose="02040503050406030204" pitchFamily="18" charset="0"/>
                                        </a:rPr>
                                      </m:ctrlPr>
                                    </m:sSubSupPr>
                                    <m:e>
                                      <m:r>
                                        <a:rPr lang="ru-RU">
                                          <a:solidFill>
                                            <a:srgbClr val="191000"/>
                                          </a:solidFill>
                                          <a:latin typeface="Cambria Math" panose="02040503050406030204" pitchFamily="18" charset="0"/>
                                        </a:rPr>
                                        <m:t>𝐷</m:t>
                                      </m:r>
                                    </m:e>
                                    <m:sub>
                                      <m:r>
                                        <a:rPr lang="ru-RU">
                                          <a:solidFill>
                                            <a:srgbClr val="191000"/>
                                          </a:solidFill>
                                          <a:latin typeface="Cambria Math" panose="02040503050406030204" pitchFamily="18" charset="0"/>
                                        </a:rPr>
                                        <m:t>𝑖</m:t>
                                      </m:r>
                                    </m:sub>
                                    <m:sup>
                                      <m:d>
                                        <m:dPr>
                                          <m:ctrlPr>
                                            <a:rPr lang="ru-RU" i="1">
                                              <a:solidFill>
                                                <a:srgbClr val="191000"/>
                                              </a:solidFill>
                                              <a:latin typeface="Cambria Math" panose="02040503050406030204" pitchFamily="18" charset="0"/>
                                            </a:rPr>
                                          </m:ctrlPr>
                                        </m:dPr>
                                        <m:e>
                                          <m:r>
                                            <a:rPr lang="ru-RU">
                                              <a:solidFill>
                                                <a:srgbClr val="191000"/>
                                              </a:solidFill>
                                              <a:latin typeface="Cambria Math" panose="02040503050406030204" pitchFamily="18" charset="0"/>
                                            </a:rPr>
                                            <m:t>𝑣</m:t>
                                          </m:r>
                                        </m:e>
                                      </m:d>
                                    </m:sup>
                                  </m:sSubSup>
                                </m:den>
                              </m:f>
                            </m:e>
                          </m:nary>
                        </m:num>
                        <m:den>
                          <m:nary>
                            <m:naryPr>
                              <m:chr m:val="∑"/>
                              <m:limLoc m:val="undOvr"/>
                              <m:ctrlPr>
                                <a:rPr lang="ru-RU" i="1">
                                  <a:solidFill>
                                    <a:srgbClr val="191000"/>
                                  </a:solidFill>
                                  <a:latin typeface="Cambria Math" panose="02040503050406030204" pitchFamily="18" charset="0"/>
                                </a:rPr>
                              </m:ctrlPr>
                            </m:naryPr>
                            <m:sub>
                              <m:r>
                                <a:rPr lang="ru-RU">
                                  <a:solidFill>
                                    <a:srgbClr val="191000"/>
                                  </a:solidFill>
                                  <a:latin typeface="Cambria Math" panose="02040503050406030204" pitchFamily="18" charset="0"/>
                                </a:rPr>
                                <m:t>𝑖</m:t>
                              </m:r>
                              <m:r>
                                <a:rPr lang="ru-RU">
                                  <a:solidFill>
                                    <a:srgbClr val="191000"/>
                                  </a:solidFill>
                                  <a:latin typeface="Cambria Math" panose="02040503050406030204" pitchFamily="18" charset="0"/>
                                </a:rPr>
                                <m:t>=0</m:t>
                              </m:r>
                            </m:sub>
                            <m:sup>
                              <m:r>
                                <a:rPr lang="ru-RU">
                                  <a:solidFill>
                                    <a:srgbClr val="191000"/>
                                  </a:solidFill>
                                  <a:latin typeface="Cambria Math" panose="02040503050406030204" pitchFamily="18" charset="0"/>
                                </a:rPr>
                                <m:t>𝐼</m:t>
                              </m:r>
                              <m:r>
                                <a:rPr lang="ru-RU">
                                  <a:solidFill>
                                    <a:srgbClr val="191000"/>
                                  </a:solidFill>
                                  <a:latin typeface="Cambria Math" panose="02040503050406030204" pitchFamily="18" charset="0"/>
                                </a:rPr>
                                <m:t>−1</m:t>
                              </m:r>
                            </m:sup>
                            <m:e>
                              <m:f>
                                <m:fPr>
                                  <m:ctrlPr>
                                    <a:rPr lang="ru-RU" i="1">
                                      <a:solidFill>
                                        <a:srgbClr val="191000"/>
                                      </a:solidFill>
                                      <a:latin typeface="Cambria Math" panose="02040503050406030204" pitchFamily="18" charset="0"/>
                                    </a:rPr>
                                  </m:ctrlPr>
                                </m:fPr>
                                <m:num>
                                  <m:r>
                                    <a:rPr lang="ru-RU">
                                      <a:solidFill>
                                        <a:srgbClr val="191000"/>
                                      </a:solidFill>
                                      <a:latin typeface="Cambria Math" panose="02040503050406030204" pitchFamily="18" charset="0"/>
                                    </a:rPr>
                                    <m:t>1</m:t>
                                  </m:r>
                                </m:num>
                                <m:den>
                                  <m:sSubSup>
                                    <m:sSubSupPr>
                                      <m:ctrlPr>
                                        <a:rPr lang="ru-RU" i="1">
                                          <a:solidFill>
                                            <a:srgbClr val="191000"/>
                                          </a:solidFill>
                                          <a:latin typeface="Cambria Math" panose="02040503050406030204" pitchFamily="18" charset="0"/>
                                        </a:rPr>
                                      </m:ctrlPr>
                                    </m:sSubSupPr>
                                    <m:e>
                                      <m:r>
                                        <a:rPr lang="ru-RU">
                                          <a:solidFill>
                                            <a:srgbClr val="191000"/>
                                          </a:solidFill>
                                          <a:latin typeface="Cambria Math" panose="02040503050406030204" pitchFamily="18" charset="0"/>
                                        </a:rPr>
                                        <m:t>𝐷</m:t>
                                      </m:r>
                                    </m:e>
                                    <m:sub>
                                      <m:r>
                                        <a:rPr lang="ru-RU">
                                          <a:solidFill>
                                            <a:srgbClr val="191000"/>
                                          </a:solidFill>
                                          <a:latin typeface="Cambria Math" panose="02040503050406030204" pitchFamily="18" charset="0"/>
                                        </a:rPr>
                                        <m:t>𝑖</m:t>
                                      </m:r>
                                    </m:sub>
                                    <m:sup>
                                      <m:d>
                                        <m:dPr>
                                          <m:ctrlPr>
                                            <a:rPr lang="ru-RU" i="1">
                                              <a:solidFill>
                                                <a:srgbClr val="191000"/>
                                              </a:solidFill>
                                              <a:latin typeface="Cambria Math" panose="02040503050406030204" pitchFamily="18" charset="0"/>
                                            </a:rPr>
                                          </m:ctrlPr>
                                        </m:dPr>
                                        <m:e>
                                          <m:r>
                                            <a:rPr lang="ru-RU">
                                              <a:solidFill>
                                                <a:srgbClr val="191000"/>
                                              </a:solidFill>
                                              <a:latin typeface="Cambria Math" panose="02040503050406030204" pitchFamily="18" charset="0"/>
                                            </a:rPr>
                                            <m:t>𝑣</m:t>
                                          </m:r>
                                        </m:e>
                                      </m:d>
                                    </m:sup>
                                  </m:sSubSup>
                                </m:den>
                              </m:f>
                            </m:e>
                          </m:nary>
                        </m:den>
                      </m:f>
                      <m:r>
                        <a:rPr lang="ru-RU">
                          <a:solidFill>
                            <a:srgbClr val="191000"/>
                          </a:solidFill>
                          <a:latin typeface="Cambria Math" panose="02040503050406030204" pitchFamily="18" charset="0"/>
                        </a:rPr>
                        <m:t>,  </m:t>
                      </m:r>
                      <m:r>
                        <a:rPr lang="ru-RU">
                          <a:solidFill>
                            <a:srgbClr val="191000"/>
                          </a:solidFill>
                          <a:latin typeface="Cambria Math" panose="02040503050406030204" pitchFamily="18" charset="0"/>
                        </a:rPr>
                        <m:t>𝑖</m:t>
                      </m:r>
                      <m:r>
                        <a:rPr lang="ru-RU">
                          <a:solidFill>
                            <a:srgbClr val="191000"/>
                          </a:solidFill>
                          <a:latin typeface="Cambria Math" panose="02040503050406030204" pitchFamily="18" charset="0"/>
                        </a:rPr>
                        <m:t>∈</m:t>
                      </m:r>
                      <m:d>
                        <m:dPr>
                          <m:begChr m:val="["/>
                          <m:endChr m:val="]"/>
                          <m:ctrlPr>
                            <a:rPr lang="ru-RU" i="1">
                              <a:solidFill>
                                <a:srgbClr val="191000"/>
                              </a:solidFill>
                              <a:latin typeface="Cambria Math" panose="02040503050406030204" pitchFamily="18" charset="0"/>
                            </a:rPr>
                          </m:ctrlPr>
                        </m:dPr>
                        <m:e>
                          <m:r>
                            <a:rPr lang="ru-RU">
                              <a:solidFill>
                                <a:srgbClr val="191000"/>
                              </a:solidFill>
                              <a:latin typeface="Cambria Math" panose="02040503050406030204" pitchFamily="18" charset="0"/>
                            </a:rPr>
                            <m:t>0,</m:t>
                          </m:r>
                          <m:r>
                            <a:rPr lang="ru-RU">
                              <a:solidFill>
                                <a:srgbClr val="191000"/>
                              </a:solidFill>
                              <a:latin typeface="Cambria Math" panose="02040503050406030204" pitchFamily="18" charset="0"/>
                            </a:rPr>
                            <m:t>𝐼</m:t>
                          </m:r>
                          <m:r>
                            <a:rPr lang="ru-RU">
                              <a:solidFill>
                                <a:srgbClr val="191000"/>
                              </a:solidFill>
                              <a:latin typeface="Cambria Math" panose="02040503050406030204" pitchFamily="18" charset="0"/>
                            </a:rPr>
                            <m:t>−1</m:t>
                          </m:r>
                        </m:e>
                      </m:d>
                    </m:oMath>
                  </m:oMathPara>
                </a14:m>
                <a:endParaRPr lang="ru-RU" dirty="0">
                  <a:solidFill>
                    <a:srgbClr val="191000"/>
                  </a:solidFill>
                  <a:latin typeface="Lora"/>
                </a:endParaRPr>
              </a:p>
            </p:txBody>
          </p:sp>
        </mc:Choice>
        <mc:Fallback>
          <p:sp>
            <p:nvSpPr>
              <p:cNvPr id="14" name="TextBox 13">
                <a:extLst>
                  <a:ext uri="{FF2B5EF4-FFF2-40B4-BE49-F238E27FC236}">
                    <a16:creationId xmlns:a16="http://schemas.microsoft.com/office/drawing/2014/main" id="{58897EA0-9404-42FD-AF1E-4C6B800C8DF1}"/>
                  </a:ext>
                </a:extLst>
              </p:cNvPr>
              <p:cNvSpPr txBox="1">
                <a:spLocks noRot="1" noChangeAspect="1" noMove="1" noResize="1" noEditPoints="1" noAdjustHandles="1" noChangeArrowheads="1" noChangeShapeType="1" noTextEdit="1"/>
              </p:cNvSpPr>
              <p:nvPr/>
            </p:nvSpPr>
            <p:spPr>
              <a:xfrm>
                <a:off x="1907176" y="4715701"/>
                <a:ext cx="3516764" cy="1290738"/>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6CE42A72-DF5A-42C9-A3D9-4B81577A5B36}"/>
                  </a:ext>
                </a:extLst>
              </p:cNvPr>
              <p:cNvSpPr txBox="1"/>
              <p:nvPr/>
            </p:nvSpPr>
            <p:spPr>
              <a:xfrm>
                <a:off x="1907176" y="2215056"/>
                <a:ext cx="325891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i="1" smtClean="0">
                              <a:solidFill>
                                <a:srgbClr val="191000"/>
                              </a:solidFill>
                              <a:latin typeface="Cambria Math" panose="02040503050406030204" pitchFamily="18" charset="0"/>
                            </a:rPr>
                          </m:ctrlPr>
                        </m:sSubPr>
                        <m:e>
                          <m:r>
                            <a:rPr lang="ru-RU">
                              <a:solidFill>
                                <a:srgbClr val="191000"/>
                              </a:solidFill>
                              <a:latin typeface="Cambria Math" panose="02040503050406030204" pitchFamily="18" charset="0"/>
                            </a:rPr>
                            <m:t>𝑦</m:t>
                          </m:r>
                        </m:e>
                        <m:sub>
                          <m:r>
                            <a:rPr lang="ru-RU">
                              <a:solidFill>
                                <a:srgbClr val="191000"/>
                              </a:solidFill>
                              <a:latin typeface="Cambria Math" panose="02040503050406030204" pitchFamily="18" charset="0"/>
                            </a:rPr>
                            <m:t>𝑖</m:t>
                          </m:r>
                        </m:sub>
                      </m:sSub>
                      <m:r>
                        <a:rPr lang="ru-RU">
                          <a:solidFill>
                            <a:srgbClr val="191000"/>
                          </a:solidFill>
                          <a:latin typeface="Cambria Math" panose="02040503050406030204" pitchFamily="18" charset="0"/>
                        </a:rPr>
                        <m:t> = </m:t>
                      </m:r>
                      <m:r>
                        <a:rPr lang="ru-RU">
                          <a:solidFill>
                            <a:srgbClr val="191000"/>
                          </a:solidFill>
                          <a:latin typeface="Cambria Math" panose="02040503050406030204" pitchFamily="18" charset="0"/>
                        </a:rPr>
                        <m:t>𝑥</m:t>
                      </m:r>
                      <m:r>
                        <a:rPr lang="ru-RU">
                          <a:solidFill>
                            <a:srgbClr val="191000"/>
                          </a:solidFill>
                          <a:latin typeface="Cambria Math" panose="02040503050406030204" pitchFamily="18" charset="0"/>
                        </a:rPr>
                        <m:t>+</m:t>
                      </m:r>
                      <m:sSub>
                        <m:sSubPr>
                          <m:ctrlPr>
                            <a:rPr lang="ru-RU" i="1">
                              <a:solidFill>
                                <a:srgbClr val="191000"/>
                              </a:solidFill>
                              <a:latin typeface="Cambria Math" panose="02040503050406030204" pitchFamily="18" charset="0"/>
                            </a:rPr>
                          </m:ctrlPr>
                        </m:sSubPr>
                        <m:e>
                          <m:r>
                            <a:rPr lang="ru-RU">
                              <a:solidFill>
                                <a:srgbClr val="191000"/>
                              </a:solidFill>
                              <a:latin typeface="Cambria Math" panose="02040503050406030204" pitchFamily="18" charset="0"/>
                            </a:rPr>
                            <m:t>𝑣</m:t>
                          </m:r>
                        </m:e>
                        <m:sub>
                          <m:r>
                            <a:rPr lang="ru-RU">
                              <a:solidFill>
                                <a:srgbClr val="191000"/>
                              </a:solidFill>
                              <a:latin typeface="Cambria Math" panose="02040503050406030204" pitchFamily="18" charset="0"/>
                            </a:rPr>
                            <m:t>𝑖</m:t>
                          </m:r>
                        </m:sub>
                      </m:sSub>
                      <m:r>
                        <a:rPr lang="ru-RU">
                          <a:solidFill>
                            <a:srgbClr val="191000"/>
                          </a:solidFill>
                          <a:latin typeface="Cambria Math" panose="02040503050406030204" pitchFamily="18" charset="0"/>
                        </a:rPr>
                        <m:t>,  </m:t>
                      </m:r>
                      <m:r>
                        <a:rPr lang="ru-RU">
                          <a:solidFill>
                            <a:srgbClr val="191000"/>
                          </a:solidFill>
                          <a:latin typeface="Cambria Math" panose="02040503050406030204" pitchFamily="18" charset="0"/>
                        </a:rPr>
                        <m:t>𝑖</m:t>
                      </m:r>
                      <m:r>
                        <a:rPr lang="ru-RU">
                          <a:solidFill>
                            <a:srgbClr val="191000"/>
                          </a:solidFill>
                          <a:latin typeface="Cambria Math" panose="02040503050406030204" pitchFamily="18" charset="0"/>
                        </a:rPr>
                        <m:t>∈</m:t>
                      </m:r>
                      <m:d>
                        <m:dPr>
                          <m:begChr m:val="["/>
                          <m:endChr m:val="]"/>
                          <m:ctrlPr>
                            <a:rPr lang="ru-RU" i="1">
                              <a:solidFill>
                                <a:srgbClr val="191000"/>
                              </a:solidFill>
                              <a:latin typeface="Cambria Math" panose="02040503050406030204" pitchFamily="18" charset="0"/>
                            </a:rPr>
                          </m:ctrlPr>
                        </m:dPr>
                        <m:e>
                          <m:r>
                            <a:rPr lang="ru-RU">
                              <a:solidFill>
                                <a:srgbClr val="191000"/>
                              </a:solidFill>
                              <a:latin typeface="Cambria Math" panose="02040503050406030204" pitchFamily="18" charset="0"/>
                            </a:rPr>
                            <m:t>0,</m:t>
                          </m:r>
                          <m:r>
                            <a:rPr lang="ru-RU">
                              <a:solidFill>
                                <a:srgbClr val="191000"/>
                              </a:solidFill>
                              <a:latin typeface="Cambria Math" panose="02040503050406030204" pitchFamily="18" charset="0"/>
                            </a:rPr>
                            <m:t>𝐼</m:t>
                          </m:r>
                          <m:r>
                            <a:rPr lang="ru-RU">
                              <a:solidFill>
                                <a:srgbClr val="191000"/>
                              </a:solidFill>
                              <a:latin typeface="Cambria Math" panose="02040503050406030204" pitchFamily="18" charset="0"/>
                            </a:rPr>
                            <m:t>−1</m:t>
                          </m:r>
                        </m:e>
                      </m:d>
                    </m:oMath>
                  </m:oMathPara>
                </a14:m>
                <a:endParaRPr lang="ru-RU" dirty="0">
                  <a:solidFill>
                    <a:srgbClr val="191000"/>
                  </a:solidFill>
                  <a:latin typeface="Lora"/>
                </a:endParaRPr>
              </a:p>
            </p:txBody>
          </p:sp>
        </mc:Choice>
        <mc:Fallback>
          <p:sp>
            <p:nvSpPr>
              <p:cNvPr id="16" name="TextBox 15">
                <a:extLst>
                  <a:ext uri="{FF2B5EF4-FFF2-40B4-BE49-F238E27FC236}">
                    <a16:creationId xmlns:a16="http://schemas.microsoft.com/office/drawing/2014/main" id="{6CE42A72-DF5A-42C9-A3D9-4B81577A5B36}"/>
                  </a:ext>
                </a:extLst>
              </p:cNvPr>
              <p:cNvSpPr txBox="1">
                <a:spLocks noRot="1" noChangeAspect="1" noMove="1" noResize="1" noEditPoints="1" noAdjustHandles="1" noChangeArrowheads="1" noChangeShapeType="1" noTextEdit="1"/>
              </p:cNvSpPr>
              <p:nvPr/>
            </p:nvSpPr>
            <p:spPr>
              <a:xfrm>
                <a:off x="1907176" y="2215056"/>
                <a:ext cx="3258911" cy="369332"/>
              </a:xfrm>
              <a:prstGeom prst="rect">
                <a:avLst/>
              </a:prstGeom>
              <a:blipFill>
                <a:blip r:embed="rId5"/>
                <a:stretch>
                  <a:fillRect b="-6557"/>
                </a:stretch>
              </a:blipFill>
            </p:spPr>
            <p:txBody>
              <a:bodyPr/>
              <a:lstStyle/>
              <a:p>
                <a:r>
                  <a:rPr lang="ru-RU">
                    <a:noFill/>
                  </a:rPr>
                  <a:t> </a:t>
                </a:r>
              </a:p>
            </p:txBody>
          </p:sp>
        </mc:Fallback>
      </mc:AlternateContent>
      <p:sp>
        <p:nvSpPr>
          <p:cNvPr id="19" name="TextBox 18">
            <a:extLst>
              <a:ext uri="{FF2B5EF4-FFF2-40B4-BE49-F238E27FC236}">
                <a16:creationId xmlns:a16="http://schemas.microsoft.com/office/drawing/2014/main" id="{AB70B5CF-349B-4826-9AAA-942F1E6B57C8}"/>
              </a:ext>
            </a:extLst>
          </p:cNvPr>
          <p:cNvSpPr txBox="1"/>
          <p:nvPr/>
        </p:nvSpPr>
        <p:spPr>
          <a:xfrm>
            <a:off x="1907179" y="1843600"/>
            <a:ext cx="8411390" cy="369332"/>
          </a:xfrm>
          <a:prstGeom prst="rect">
            <a:avLst/>
          </a:prstGeom>
          <a:noFill/>
        </p:spPr>
        <p:txBody>
          <a:bodyPr wrap="square" rtlCol="0" anchor="t">
            <a:spAutoFit/>
          </a:bodyPr>
          <a:lstStyle/>
          <a:p>
            <a:r>
              <a:rPr lang="ru-RU" dirty="0"/>
              <a:t>Наблюдаемое изображение представляется в камере в виде цифрового сигнала:</a:t>
            </a:r>
          </a:p>
        </p:txBody>
      </p:sp>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DE3298D1-EE38-41A1-B15D-577EDA421729}"/>
                  </a:ext>
                </a:extLst>
              </p:cNvPr>
              <p:cNvSpPr txBox="1"/>
              <p:nvPr/>
            </p:nvSpPr>
            <p:spPr>
              <a:xfrm>
                <a:off x="1907176" y="3165628"/>
                <a:ext cx="1698171" cy="87145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ru-RU" i="1" smtClean="0">
                              <a:solidFill>
                                <a:srgbClr val="836967"/>
                              </a:solidFill>
                              <a:latin typeface="Cambria Math" panose="02040503050406030204" pitchFamily="18" charset="0"/>
                            </a:rPr>
                          </m:ctrlPr>
                        </m:accPr>
                        <m:e>
                          <m:r>
                            <a:rPr lang="ru-RU" i="1">
                              <a:latin typeface="Cambria Math" panose="02040503050406030204" pitchFamily="18" charset="0"/>
                            </a:rPr>
                            <m:t>𝑥</m:t>
                          </m:r>
                        </m:e>
                      </m:acc>
                      <m:r>
                        <a:rPr lang="ru-RU" i="0">
                          <a:latin typeface="Cambria Math" panose="02040503050406030204" pitchFamily="18" charset="0"/>
                        </a:rPr>
                        <m:t> = </m:t>
                      </m:r>
                      <m:nary>
                        <m:naryPr>
                          <m:chr m:val="∑"/>
                          <m:limLoc m:val="undOvr"/>
                          <m:ctrlPr>
                            <a:rPr lang="ru-RU" i="1">
                              <a:latin typeface="Cambria Math" panose="02040503050406030204" pitchFamily="18" charset="0"/>
                            </a:rPr>
                          </m:ctrlPr>
                        </m:naryPr>
                        <m:sub>
                          <m:r>
                            <a:rPr lang="ru-RU" i="1">
                              <a:latin typeface="Cambria Math" panose="02040503050406030204" pitchFamily="18" charset="0"/>
                            </a:rPr>
                            <m:t>𝑖</m:t>
                          </m:r>
                          <m:r>
                            <a:rPr lang="ru-RU" i="0">
                              <a:latin typeface="Cambria Math" panose="02040503050406030204" pitchFamily="18" charset="0"/>
                            </a:rPr>
                            <m:t>=0</m:t>
                          </m:r>
                        </m:sub>
                        <m:sup>
                          <m:r>
                            <a:rPr lang="ru-RU" i="1">
                              <a:latin typeface="Cambria Math" panose="02040503050406030204" pitchFamily="18" charset="0"/>
                            </a:rPr>
                            <m:t>𝐼</m:t>
                          </m:r>
                          <m:r>
                            <a:rPr lang="ru-RU" i="0">
                              <a:latin typeface="Cambria Math" panose="02040503050406030204" pitchFamily="18" charset="0"/>
                            </a:rPr>
                            <m:t>−1</m:t>
                          </m:r>
                        </m:sup>
                        <m:e>
                          <m:sSub>
                            <m:sSubPr>
                              <m:ctrlPr>
                                <a:rPr lang="ru-RU" i="1">
                                  <a:solidFill>
                                    <a:srgbClr val="836967"/>
                                  </a:solidFill>
                                  <a:latin typeface="Cambria Math" panose="02040503050406030204" pitchFamily="18" charset="0"/>
                                </a:rPr>
                              </m:ctrlPr>
                            </m:sSubPr>
                            <m:e>
                              <m:r>
                                <a:rPr lang="ru-RU" i="1">
                                  <a:latin typeface="Cambria Math" panose="02040503050406030204" pitchFamily="18" charset="0"/>
                                </a:rPr>
                                <m:t>𝑎</m:t>
                              </m:r>
                            </m:e>
                            <m:sub>
                              <m:r>
                                <a:rPr lang="ru-RU" i="1">
                                  <a:latin typeface="Cambria Math" panose="02040503050406030204" pitchFamily="18" charset="0"/>
                                </a:rPr>
                                <m:t>𝑖</m:t>
                              </m:r>
                            </m:sub>
                          </m:sSub>
                          <m:sSub>
                            <m:sSubPr>
                              <m:ctrlPr>
                                <a:rPr lang="ru-RU" i="1">
                                  <a:solidFill>
                                    <a:srgbClr val="836967"/>
                                  </a:solidFill>
                                  <a:latin typeface="Cambria Math" panose="02040503050406030204" pitchFamily="18" charset="0"/>
                                </a:rPr>
                              </m:ctrlPr>
                            </m:sSubPr>
                            <m:e>
                              <m:r>
                                <a:rPr lang="ru-RU" i="1">
                                  <a:latin typeface="Cambria Math" panose="02040503050406030204" pitchFamily="18" charset="0"/>
                                </a:rPr>
                                <m:t>𝑦</m:t>
                              </m:r>
                            </m:e>
                            <m:sub>
                              <m:r>
                                <a:rPr lang="ru-RU" i="1">
                                  <a:latin typeface="Cambria Math" panose="02040503050406030204" pitchFamily="18" charset="0"/>
                                </a:rPr>
                                <m:t>𝑖</m:t>
                              </m:r>
                            </m:sub>
                          </m:sSub>
                          <m:r>
                            <a:rPr lang="ru-RU" b="0" i="1" smtClean="0">
                              <a:latin typeface="Cambria Math" panose="02040503050406030204" pitchFamily="18" charset="0"/>
                            </a:rPr>
                            <m:t>;</m:t>
                          </m:r>
                        </m:e>
                      </m:nary>
                    </m:oMath>
                  </m:oMathPara>
                </a14:m>
                <a:endParaRPr lang="ru-RU" dirty="0"/>
              </a:p>
            </p:txBody>
          </p:sp>
        </mc:Choice>
        <mc:Fallback>
          <p:sp>
            <p:nvSpPr>
              <p:cNvPr id="20" name="TextBox 19">
                <a:extLst>
                  <a:ext uri="{FF2B5EF4-FFF2-40B4-BE49-F238E27FC236}">
                    <a16:creationId xmlns:a16="http://schemas.microsoft.com/office/drawing/2014/main" id="{DE3298D1-EE38-41A1-B15D-577EDA421729}"/>
                  </a:ext>
                </a:extLst>
              </p:cNvPr>
              <p:cNvSpPr txBox="1">
                <a:spLocks noRot="1" noChangeAspect="1" noMove="1" noResize="1" noEditPoints="1" noAdjustHandles="1" noChangeArrowheads="1" noChangeShapeType="1" noTextEdit="1"/>
              </p:cNvSpPr>
              <p:nvPr/>
            </p:nvSpPr>
            <p:spPr>
              <a:xfrm>
                <a:off x="1907176" y="3165628"/>
                <a:ext cx="1698171" cy="871457"/>
              </a:xfrm>
              <a:prstGeom prst="rect">
                <a:avLst/>
              </a:prstGeom>
              <a:blipFill>
                <a:blip r:embed="rId6"/>
                <a:stretch>
                  <a:fillRect/>
                </a:stretch>
              </a:blipFill>
            </p:spPr>
            <p:txBody>
              <a:bodyPr/>
              <a:lstStyle/>
              <a:p>
                <a:r>
                  <a:rPr lang="ru-RU">
                    <a:noFill/>
                  </a:rPr>
                  <a:t> </a:t>
                </a:r>
              </a:p>
            </p:txBody>
          </p:sp>
        </mc:Fallback>
      </mc:AlternateContent>
      <p:sp>
        <p:nvSpPr>
          <p:cNvPr id="21" name="TextBox 20">
            <a:extLst>
              <a:ext uri="{FF2B5EF4-FFF2-40B4-BE49-F238E27FC236}">
                <a16:creationId xmlns:a16="http://schemas.microsoft.com/office/drawing/2014/main" id="{AB482B14-1C68-4843-AB16-E8CB11AE6DA2}"/>
              </a:ext>
            </a:extLst>
          </p:cNvPr>
          <p:cNvSpPr txBox="1"/>
          <p:nvPr/>
        </p:nvSpPr>
        <p:spPr>
          <a:xfrm>
            <a:off x="1907177" y="2804370"/>
            <a:ext cx="5505993" cy="369332"/>
          </a:xfrm>
          <a:prstGeom prst="rect">
            <a:avLst/>
          </a:prstGeom>
          <a:noFill/>
        </p:spPr>
        <p:txBody>
          <a:bodyPr wrap="square" rtlCol="0" anchor="t">
            <a:spAutoFit/>
          </a:bodyPr>
          <a:lstStyle/>
          <a:p>
            <a:r>
              <a:rPr lang="ru-RU" dirty="0">
                <a:solidFill>
                  <a:srgbClr val="191000"/>
                </a:solidFill>
                <a:latin typeface="Lora"/>
              </a:rPr>
              <a:t>Оценка исходной величины для минимального СКО:</a:t>
            </a:r>
          </a:p>
        </p:txBody>
      </p:sp>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9603F7FD-49B8-4C86-B01A-50486FF2B82C}"/>
                  </a:ext>
                </a:extLst>
              </p:cNvPr>
              <p:cNvSpPr txBox="1"/>
              <p:nvPr/>
            </p:nvSpPr>
            <p:spPr>
              <a:xfrm>
                <a:off x="4267673" y="3412354"/>
                <a:ext cx="28956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ru-RU" i="1" smtClean="0">
                              <a:solidFill>
                                <a:srgbClr val="836967"/>
                              </a:solidFill>
                              <a:latin typeface="Cambria Math" panose="02040503050406030204" pitchFamily="18" charset="0"/>
                            </a:rPr>
                          </m:ctrlPr>
                        </m:sSubSupPr>
                        <m:e>
                          <m:r>
                            <a:rPr lang="ru-RU" i="1">
                              <a:latin typeface="Cambria Math" panose="02040503050406030204" pitchFamily="18" charset="0"/>
                            </a:rPr>
                            <m:t>𝜀</m:t>
                          </m:r>
                        </m:e>
                        <m:sub>
                          <m:r>
                            <a:rPr lang="ru-RU" i="0">
                              <a:latin typeface="Cambria Math" panose="02040503050406030204" pitchFamily="18" charset="0"/>
                            </a:rPr>
                            <m:t>кв</m:t>
                          </m:r>
                        </m:sub>
                        <m:sup>
                          <m:r>
                            <a:rPr lang="ru-RU" i="0">
                              <a:latin typeface="Cambria Math" panose="02040503050406030204" pitchFamily="18" charset="0"/>
                            </a:rPr>
                            <m:t>2</m:t>
                          </m:r>
                        </m:sup>
                      </m:sSubSup>
                      <m:r>
                        <a:rPr lang="ru-RU" i="0">
                          <a:latin typeface="Cambria Math" panose="02040503050406030204" pitchFamily="18" charset="0"/>
                        </a:rPr>
                        <m:t> =</m:t>
                      </m:r>
                      <m:r>
                        <a:rPr lang="ru-RU" i="1">
                          <a:latin typeface="Cambria Math" panose="02040503050406030204" pitchFamily="18" charset="0"/>
                        </a:rPr>
                        <m:t>𝑀</m:t>
                      </m:r>
                      <m:d>
                        <m:dPr>
                          <m:begChr m:val="{"/>
                          <m:endChr m:val="}"/>
                          <m:ctrlPr>
                            <a:rPr lang="ru-RU" i="1">
                              <a:solidFill>
                                <a:srgbClr val="836967"/>
                              </a:solidFill>
                              <a:latin typeface="Cambria Math" panose="02040503050406030204" pitchFamily="18" charset="0"/>
                            </a:rPr>
                          </m:ctrlPr>
                        </m:dPr>
                        <m:e>
                          <m:sSup>
                            <m:sSupPr>
                              <m:ctrlPr>
                                <a:rPr lang="ru-RU" i="1">
                                  <a:solidFill>
                                    <a:srgbClr val="836967"/>
                                  </a:solidFill>
                                  <a:latin typeface="Cambria Math" panose="02040503050406030204" pitchFamily="18" charset="0"/>
                                </a:rPr>
                              </m:ctrlPr>
                            </m:sSupPr>
                            <m:e>
                              <m:d>
                                <m:dPr>
                                  <m:ctrlPr>
                                    <a:rPr lang="ru-RU" i="1">
                                      <a:solidFill>
                                        <a:srgbClr val="836967"/>
                                      </a:solidFill>
                                      <a:latin typeface="Cambria Math" panose="02040503050406030204" pitchFamily="18" charset="0"/>
                                    </a:rPr>
                                  </m:ctrlPr>
                                </m:dPr>
                                <m:e>
                                  <m:acc>
                                    <m:accPr>
                                      <m:chr m:val="̂"/>
                                      <m:ctrlPr>
                                        <a:rPr lang="ru-RU" i="1">
                                          <a:solidFill>
                                            <a:srgbClr val="836967"/>
                                          </a:solidFill>
                                          <a:latin typeface="Cambria Math" panose="02040503050406030204" pitchFamily="18" charset="0"/>
                                        </a:rPr>
                                      </m:ctrlPr>
                                    </m:accPr>
                                    <m:e>
                                      <m:r>
                                        <a:rPr lang="ru-RU" i="1">
                                          <a:latin typeface="Cambria Math" panose="02040503050406030204" pitchFamily="18" charset="0"/>
                                        </a:rPr>
                                        <m:t>𝑥</m:t>
                                      </m:r>
                                    </m:e>
                                  </m:acc>
                                  <m:r>
                                    <a:rPr lang="ru-RU" i="0">
                                      <a:latin typeface="Cambria Math" panose="02040503050406030204" pitchFamily="18" charset="0"/>
                                    </a:rPr>
                                    <m:t>−</m:t>
                                  </m:r>
                                  <m:r>
                                    <a:rPr lang="ru-RU" i="1">
                                      <a:latin typeface="Cambria Math" panose="02040503050406030204" pitchFamily="18" charset="0"/>
                                    </a:rPr>
                                    <m:t>𝑥</m:t>
                                  </m:r>
                                </m:e>
                              </m:d>
                            </m:e>
                            <m:sup>
                              <m:r>
                                <a:rPr lang="ru-RU" i="0">
                                  <a:latin typeface="Cambria Math" panose="02040503050406030204" pitchFamily="18" charset="0"/>
                                </a:rPr>
                                <m:t>2</m:t>
                              </m:r>
                            </m:sup>
                          </m:sSup>
                        </m:e>
                      </m:d>
                      <m:r>
                        <a:rPr lang="ru-RU" i="0">
                          <a:latin typeface="Cambria Math" panose="02040503050406030204" pitchFamily="18" charset="0"/>
                        </a:rPr>
                        <m:t>→</m:t>
                      </m:r>
                      <m:r>
                        <a:rPr lang="ru-RU" i="1">
                          <a:latin typeface="Cambria Math" panose="02040503050406030204" pitchFamily="18" charset="0"/>
                        </a:rPr>
                        <m:t>𝑚𝑖𝑛</m:t>
                      </m:r>
                    </m:oMath>
                  </m:oMathPara>
                </a14:m>
                <a:endParaRPr lang="ru-RU" dirty="0"/>
              </a:p>
            </p:txBody>
          </p:sp>
        </mc:Choice>
        <mc:Fallback>
          <p:sp>
            <p:nvSpPr>
              <p:cNvPr id="22" name="TextBox 21">
                <a:extLst>
                  <a:ext uri="{FF2B5EF4-FFF2-40B4-BE49-F238E27FC236}">
                    <a16:creationId xmlns:a16="http://schemas.microsoft.com/office/drawing/2014/main" id="{9603F7FD-49B8-4C86-B01A-50486FF2B82C}"/>
                  </a:ext>
                </a:extLst>
              </p:cNvPr>
              <p:cNvSpPr txBox="1">
                <a:spLocks noRot="1" noChangeAspect="1" noMove="1" noResize="1" noEditPoints="1" noAdjustHandles="1" noChangeArrowheads="1" noChangeShapeType="1" noTextEdit="1"/>
              </p:cNvSpPr>
              <p:nvPr/>
            </p:nvSpPr>
            <p:spPr>
              <a:xfrm>
                <a:off x="4267673" y="3412354"/>
                <a:ext cx="2895600" cy="369332"/>
              </a:xfrm>
              <a:prstGeom prst="rect">
                <a:avLst/>
              </a:prstGeom>
              <a:blipFill>
                <a:blip r:embed="rId7"/>
                <a:stretch>
                  <a:fillRect t="-6667"/>
                </a:stretch>
              </a:blipFill>
            </p:spPr>
            <p:txBody>
              <a:bodyPr/>
              <a:lstStyle/>
              <a:p>
                <a:r>
                  <a:rPr lang="ru-RU">
                    <a:noFill/>
                  </a:rPr>
                  <a:t> </a:t>
                </a:r>
              </a:p>
            </p:txBody>
          </p:sp>
        </mc:Fallback>
      </mc:AlternateContent>
      <p:sp>
        <p:nvSpPr>
          <p:cNvPr id="23" name="TextBox 22">
            <a:extLst>
              <a:ext uri="{FF2B5EF4-FFF2-40B4-BE49-F238E27FC236}">
                <a16:creationId xmlns:a16="http://schemas.microsoft.com/office/drawing/2014/main" id="{F77EC5A6-C191-445E-8588-A5688749FD08}"/>
              </a:ext>
            </a:extLst>
          </p:cNvPr>
          <p:cNvSpPr txBox="1"/>
          <p:nvPr/>
        </p:nvSpPr>
        <p:spPr>
          <a:xfrm>
            <a:off x="1907176" y="4275737"/>
            <a:ext cx="7280367" cy="369332"/>
          </a:xfrm>
          <a:prstGeom prst="rect">
            <a:avLst/>
          </a:prstGeom>
          <a:noFill/>
        </p:spPr>
        <p:txBody>
          <a:bodyPr wrap="square" rtlCol="0" anchor="t">
            <a:spAutoFit/>
          </a:bodyPr>
          <a:lstStyle/>
          <a:p>
            <a:r>
              <a:rPr lang="ru-RU" dirty="0">
                <a:solidFill>
                  <a:srgbClr val="191000"/>
                </a:solidFill>
                <a:latin typeface="Lora"/>
              </a:rPr>
              <a:t>Итоговое выражение для оценки значения исходного сигнала:</a:t>
            </a:r>
          </a:p>
        </p:txBody>
      </p:sp>
      <p:pic>
        <p:nvPicPr>
          <p:cNvPr id="24" name="Picture 2">
            <a:extLst>
              <a:ext uri="{FF2B5EF4-FFF2-40B4-BE49-F238E27FC236}">
                <a16:creationId xmlns:a16="http://schemas.microsoft.com/office/drawing/2014/main" id="{3608CD00-3CB6-458B-A5FF-DA3194721DD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26686" y="2399722"/>
            <a:ext cx="2790825"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Прямоугольник 24">
            <a:extLst>
              <a:ext uri="{FF2B5EF4-FFF2-40B4-BE49-F238E27FC236}">
                <a16:creationId xmlns:a16="http://schemas.microsoft.com/office/drawing/2014/main" id="{3FE8B673-9A5A-436A-A6F8-A160E4DB09D4}"/>
              </a:ext>
            </a:extLst>
          </p:cNvPr>
          <p:cNvSpPr/>
          <p:nvPr/>
        </p:nvSpPr>
        <p:spPr>
          <a:xfrm>
            <a:off x="11109953" y="4783768"/>
            <a:ext cx="2672645" cy="1365094"/>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err="1"/>
              <a:t>Эак</a:t>
            </a:r>
            <a:r>
              <a:rPr lang="ru-RU" dirty="0"/>
              <a:t> картинка уже </a:t>
            </a:r>
            <a:r>
              <a:rPr lang="ru-RU" dirty="0" err="1"/>
              <a:t>быа</a:t>
            </a:r>
            <a:r>
              <a:rPr lang="ru-RU" dirty="0"/>
              <a:t>, может быть её не стоит вставлять </a:t>
            </a:r>
            <a:r>
              <a:rPr lang="ru-RU" u="sng" dirty="0"/>
              <a:t>тут</a:t>
            </a:r>
            <a:r>
              <a:rPr lang="ru-RU" dirty="0"/>
              <a:t>?</a:t>
            </a:r>
          </a:p>
        </p:txBody>
      </p:sp>
    </p:spTree>
    <p:extLst>
      <p:ext uri="{BB962C8B-B14F-4D97-AF65-F5344CB8AC3E}">
        <p14:creationId xmlns:p14="http://schemas.microsoft.com/office/powerpoint/2010/main" val="1386724559"/>
      </p:ext>
    </p:extLst>
  </p:cSld>
  <p:clrMapOvr>
    <a:masterClrMapping/>
  </p:clrMapOvr>
</p:sld>
</file>

<file path=ppt/theme/theme1.xml><?xml version="1.0" encoding="utf-8"?>
<a:theme xmlns:a="http://schemas.openxmlformats.org/drawingml/2006/main" name="Тема Office">
  <a:themeElements>
    <a:clrScheme name="Тема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Тема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Тема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734</TotalTime>
  <Words>2145</Words>
  <Application>Microsoft Office PowerPoint</Application>
  <PresentationFormat>Широкоэкранный</PresentationFormat>
  <Paragraphs>231</Paragraphs>
  <Slides>12</Slides>
  <Notes>10</Notes>
  <HiddenSlides>0</HiddenSlides>
  <MMClips>0</MMClips>
  <ScaleCrop>false</ScaleCrop>
  <HeadingPairs>
    <vt:vector size="8" baseType="variant">
      <vt:variant>
        <vt:lpstr>Использованные шрифты</vt:lpstr>
      </vt:variant>
      <vt:variant>
        <vt:i4>10</vt:i4>
      </vt:variant>
      <vt:variant>
        <vt:lpstr>Тема</vt:lpstr>
      </vt:variant>
      <vt:variant>
        <vt:i4>1</vt:i4>
      </vt:variant>
      <vt:variant>
        <vt:lpstr>Внедренные серверы OLE</vt:lpstr>
      </vt:variant>
      <vt:variant>
        <vt:i4>1</vt:i4>
      </vt:variant>
      <vt:variant>
        <vt:lpstr>Заголовки слайдов</vt:lpstr>
      </vt:variant>
      <vt:variant>
        <vt:i4>12</vt:i4>
      </vt:variant>
    </vt:vector>
  </HeadingPairs>
  <TitlesOfParts>
    <vt:vector size="24" baseType="lpstr">
      <vt:lpstr>-apple-system</vt:lpstr>
      <vt:lpstr>Arial</vt:lpstr>
      <vt:lpstr>Calibri</vt:lpstr>
      <vt:lpstr>Calibri Light</vt:lpstr>
      <vt:lpstr>Cambria Math</vt:lpstr>
      <vt:lpstr>Elektra Medium Pro</vt:lpstr>
      <vt:lpstr>Elektra Text Pro</vt:lpstr>
      <vt:lpstr>Lora</vt:lpstr>
      <vt:lpstr>REG</vt:lpstr>
      <vt:lpstr>Times New Roman</vt:lpstr>
      <vt:lpstr>Тема Office</vt:lpstr>
      <vt:lpstr>Equation.DSMT4</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Евгений Степанов</dc:creator>
  <cp:lastModifiedBy>ts_glob ᅠ</cp:lastModifiedBy>
  <cp:revision>120</cp:revision>
  <dcterms:created xsi:type="dcterms:W3CDTF">2016-03-09T10:31:39Z</dcterms:created>
  <dcterms:modified xsi:type="dcterms:W3CDTF">2021-04-05T22:21:04Z</dcterms:modified>
</cp:coreProperties>
</file>